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31FB" w:rsidRDefault="004E31FB" w:rsidP="004E31FB">
      <w:pPr>
        <w:pStyle w:val="10"/>
        <w:keepNext/>
        <w:keepLines/>
        <w:shd w:val="clear" w:color="auto" w:fill="auto"/>
        <w:spacing w:after="31" w:line="300" w:lineRule="exact"/>
        <w:ind w:firstLine="0"/>
        <w:jc w:val="center"/>
      </w:pPr>
      <w:bookmarkStart w:id="0" w:name="bookmark0"/>
      <w:r>
        <w:t>ΕΠΑΝΑΛΗΠΤΙΚΑ ΘΕΜΑΤΑ ΟΕΦΕ 201</w:t>
      </w:r>
      <w:bookmarkEnd w:id="0"/>
      <w:r>
        <w:t>1</w:t>
      </w:r>
    </w:p>
    <w:p w:rsidR="005E73DC" w:rsidRDefault="004E31FB" w:rsidP="004E31FB">
      <w:pPr>
        <w:jc w:val="center"/>
      </w:pPr>
      <w:bookmarkStart w:id="1" w:name="bookmark3"/>
      <w:r w:rsidRPr="004E31FB">
        <w:rPr>
          <w:b/>
          <w:sz w:val="32"/>
          <w:szCs w:val="32"/>
        </w:rPr>
        <w:t>Φ</w:t>
      </w:r>
      <w:bookmarkEnd w:id="1"/>
      <w:r w:rsidRPr="004E31FB">
        <w:rPr>
          <w:b/>
          <w:sz w:val="32"/>
          <w:szCs w:val="32"/>
        </w:rPr>
        <w:t>υσική Α΄ Λυκείου</w:t>
      </w:r>
    </w:p>
    <w:p w:rsidR="004E31FB" w:rsidRDefault="004E31FB" w:rsidP="004E31FB"/>
    <w:p w:rsidR="004E31FB" w:rsidRPr="004E31FB" w:rsidRDefault="004E31FB" w:rsidP="004E31FB">
      <w:pPr>
        <w:rPr>
          <w:b/>
          <w:sz w:val="28"/>
          <w:szCs w:val="28"/>
          <w:u w:val="single"/>
        </w:rPr>
      </w:pPr>
      <w:r w:rsidRPr="004E31FB">
        <w:rPr>
          <w:rFonts w:cs="Bookman Old Style"/>
          <w:b/>
          <w:sz w:val="28"/>
          <w:szCs w:val="28"/>
          <w:u w:val="single"/>
        </w:rPr>
        <w:t>ΘΕΜΑ 1</w:t>
      </w:r>
      <w:r w:rsidRPr="004E31FB">
        <w:rPr>
          <w:rFonts w:cs="Bookman Old Style"/>
          <w:b/>
          <w:sz w:val="28"/>
          <w:szCs w:val="28"/>
          <w:u w:val="single"/>
          <w:vertAlign w:val="superscript"/>
          <w:lang w:val="en-US"/>
        </w:rPr>
        <w:t>o</w:t>
      </w:r>
    </w:p>
    <w:p w:rsidR="004E31FB" w:rsidRDefault="004E31FB" w:rsidP="004E31FB">
      <w:pPr>
        <w:rPr>
          <w:rFonts w:cs="Bookman Old Style"/>
          <w:iCs/>
          <w:szCs w:val="22"/>
        </w:rPr>
      </w:pPr>
    </w:p>
    <w:p w:rsidR="004E31FB" w:rsidRPr="004E31FB" w:rsidRDefault="004E31FB" w:rsidP="004E31FB">
      <w:pPr>
        <w:rPr>
          <w:rFonts w:cs="Bookman Old Style"/>
          <w:i/>
          <w:iCs/>
          <w:szCs w:val="22"/>
        </w:rPr>
      </w:pPr>
      <w:r w:rsidRPr="004E31FB">
        <w:rPr>
          <w:rFonts w:cs="Bookman Old Style"/>
          <w:i/>
          <w:iCs/>
          <w:szCs w:val="22"/>
        </w:rPr>
        <w:t>Να γράψετε στο τετράδιό σας τον αριθμό καθεμιάς από τις παρακάτω</w:t>
      </w:r>
      <w:r>
        <w:rPr>
          <w:rFonts w:cs="Bookman Old Style"/>
          <w:i/>
          <w:iCs/>
          <w:szCs w:val="22"/>
        </w:rPr>
        <w:t xml:space="preserve"> ε</w:t>
      </w:r>
      <w:r w:rsidRPr="004E31FB">
        <w:rPr>
          <w:rFonts w:cs="Bookman Old Style"/>
          <w:i/>
          <w:iCs/>
          <w:szCs w:val="22"/>
        </w:rPr>
        <w:t>ρω</w:t>
      </w:r>
      <w:r>
        <w:rPr>
          <w:rFonts w:cs="Bookman Old Style"/>
          <w:i/>
          <w:iCs/>
          <w:szCs w:val="22"/>
        </w:rPr>
        <w:t>τ</w:t>
      </w:r>
      <w:r w:rsidRPr="004E31FB">
        <w:rPr>
          <w:rFonts w:cs="Bookman Old Style"/>
          <w:i/>
          <w:iCs/>
          <w:szCs w:val="22"/>
        </w:rPr>
        <w:t xml:space="preserve">τήσεις </w:t>
      </w:r>
    </w:p>
    <w:p w:rsidR="004E31FB" w:rsidRPr="004E31FB" w:rsidRDefault="004E31FB" w:rsidP="004E31FB">
      <w:r w:rsidRPr="004E31FB">
        <w:rPr>
          <w:rFonts w:cs="Bookman Old Style"/>
          <w:i/>
          <w:iCs/>
          <w:szCs w:val="22"/>
        </w:rPr>
        <w:t>1 - 4 και δίπλα το γράμμα που αντιστοιχεί στη σωστή απάντηση.</w:t>
      </w:r>
    </w:p>
    <w:p w:rsidR="004E31FB" w:rsidRDefault="004E31FB" w:rsidP="004E31FB">
      <w:pPr>
        <w:numPr>
          <w:ilvl w:val="0"/>
          <w:numId w:val="1"/>
        </w:numPr>
        <w:tabs>
          <w:tab w:val="left" w:pos="426"/>
        </w:tabs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>Η ορμή ενός σώματος Α παραμένει</w:t>
      </w:r>
      <w:r>
        <w:rPr>
          <w:rFonts w:cs="Bookman Old Style"/>
          <w:szCs w:val="21"/>
        </w:rPr>
        <w:t xml:space="preserve"> σ</w:t>
      </w:r>
      <w:r w:rsidRPr="004E31FB">
        <w:rPr>
          <w:rFonts w:cs="Bookman Old Style"/>
          <w:szCs w:val="21"/>
        </w:rPr>
        <w:t>ταθερή, όταν το σώμα</w:t>
      </w:r>
      <w:r>
        <w:rPr>
          <w:rFonts w:cs="Bookman Old Style"/>
          <w:szCs w:val="21"/>
        </w:rPr>
        <w:t xml:space="preserve"> αυτό:</w:t>
      </w:r>
    </w:p>
    <w:p w:rsidR="004E31FB" w:rsidRPr="004E31FB" w:rsidRDefault="004E31FB" w:rsidP="004E31FB">
      <w:pPr>
        <w:tabs>
          <w:tab w:val="left" w:pos="426"/>
        </w:tabs>
        <w:ind w:left="426"/>
        <w:rPr>
          <w:rFonts w:cs="Bookman Old Style"/>
          <w:szCs w:val="21"/>
        </w:rPr>
      </w:pPr>
      <w:r w:rsidRPr="004E31FB">
        <w:rPr>
          <w:rFonts w:cs="Bookman Old Style"/>
          <w:b/>
          <w:szCs w:val="21"/>
        </w:rPr>
        <w:t>α)</w:t>
      </w:r>
      <w:r w:rsidRPr="004E31FB">
        <w:rPr>
          <w:rFonts w:cs="Bookman Old Style"/>
          <w:szCs w:val="21"/>
        </w:rPr>
        <w:t xml:space="preserve"> εκτελεί </w:t>
      </w:r>
      <w:r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ομαλή κυκλική κίνηση</w:t>
      </w:r>
      <w:r>
        <w:rPr>
          <w:rFonts w:cs="Bookman Old Style"/>
          <w:szCs w:val="21"/>
        </w:rPr>
        <w:t>.</w:t>
      </w:r>
    </w:p>
    <w:p w:rsidR="004E31FB" w:rsidRPr="004E31FB" w:rsidRDefault="004E31FB" w:rsidP="004E31FB">
      <w:pPr>
        <w:ind w:left="426"/>
      </w:pPr>
      <w:r w:rsidRPr="004E31FB">
        <w:rPr>
          <w:rFonts w:cs="Bookman Old Style"/>
          <w:b/>
          <w:szCs w:val="21"/>
        </w:rPr>
        <w:t>β)</w:t>
      </w:r>
      <w:r w:rsidRPr="004E31FB">
        <w:rPr>
          <w:rFonts w:cs="Bookman Old Style"/>
          <w:szCs w:val="21"/>
        </w:rPr>
        <w:t xml:space="preserve"> συγκρούεται με ένα άλλο</w:t>
      </w:r>
      <w:r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σώμα</w:t>
      </w:r>
      <w:r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Β</w:t>
      </w:r>
      <w:r>
        <w:rPr>
          <w:rFonts w:cs="Bookman Old Style"/>
          <w:szCs w:val="21"/>
        </w:rPr>
        <w:t>.</w:t>
      </w:r>
    </w:p>
    <w:p w:rsidR="004E31FB" w:rsidRPr="004E31FB" w:rsidRDefault="004E31FB" w:rsidP="004E31FB">
      <w:pPr>
        <w:ind w:left="426"/>
      </w:pPr>
      <w:r w:rsidRPr="004E31FB">
        <w:rPr>
          <w:rFonts w:cs="Bookman Old Style"/>
          <w:b/>
          <w:szCs w:val="21"/>
        </w:rPr>
        <w:t>γ)</w:t>
      </w:r>
      <w:r w:rsidRPr="004E31FB">
        <w:rPr>
          <w:rFonts w:cs="Bookman Old Style"/>
          <w:b/>
          <w:szCs w:val="21"/>
        </w:rPr>
        <w:tab/>
      </w:r>
      <w:r>
        <w:rPr>
          <w:rFonts w:cs="Bookman Old Style"/>
          <w:szCs w:val="21"/>
        </w:rPr>
        <w:t>δέχεται σταθερή συνιστα</w:t>
      </w:r>
      <w:r w:rsidRPr="004E31FB">
        <w:rPr>
          <w:rFonts w:cs="Bookman Old Style"/>
          <w:szCs w:val="21"/>
        </w:rPr>
        <w:t xml:space="preserve">μένη </w:t>
      </w:r>
      <w:r w:rsidRPr="004E31FB">
        <w:t>δ</w:t>
      </w:r>
      <w:r>
        <w:rPr>
          <w:rFonts w:cs="Bookman Old Style"/>
          <w:szCs w:val="21"/>
        </w:rPr>
        <w:t>ύναμη.</w:t>
      </w:r>
    </w:p>
    <w:p w:rsidR="004E31FB" w:rsidRPr="004E31FB" w:rsidRDefault="004E31FB" w:rsidP="004E31FB">
      <w:pPr>
        <w:ind w:left="426"/>
      </w:pPr>
      <w:r w:rsidRPr="004E31FB">
        <w:rPr>
          <w:rFonts w:cs="Bookman Old Style"/>
          <w:b/>
          <w:szCs w:val="21"/>
        </w:rPr>
        <w:t>δ)</w:t>
      </w:r>
      <w:r w:rsidRPr="004E31FB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>εκτελεί ευθύγραμμη ομαλή κίνηση.</w:t>
      </w:r>
    </w:p>
    <w:p w:rsidR="004E31FB" w:rsidRPr="004E31FB" w:rsidRDefault="004E31FB" w:rsidP="004E31FB">
      <w:pPr>
        <w:ind w:left="426"/>
        <w:jc w:val="right"/>
      </w:pPr>
      <w:r>
        <w:rPr>
          <w:rFonts w:cs="Bookman Old Style"/>
          <w:szCs w:val="21"/>
        </w:rPr>
        <w:t xml:space="preserve">Μονάδες </w:t>
      </w:r>
      <w:r w:rsidRPr="004E31FB">
        <w:rPr>
          <w:rFonts w:cs="Bookman Old Style"/>
          <w:szCs w:val="21"/>
        </w:rPr>
        <w:t>5</w:t>
      </w:r>
    </w:p>
    <w:p w:rsidR="004E31FB" w:rsidRPr="004E31FB" w:rsidRDefault="004E31FB" w:rsidP="004E31FB">
      <w:pPr>
        <w:numPr>
          <w:ilvl w:val="0"/>
          <w:numId w:val="1"/>
        </w:numPr>
        <w:tabs>
          <w:tab w:val="left" w:pos="426"/>
        </w:tabs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 xml:space="preserve">Το 1 </w:t>
      </w:r>
      <w:r w:rsidRPr="004E31FB">
        <w:rPr>
          <w:rFonts w:cs="Bookman Old Style"/>
          <w:szCs w:val="21"/>
          <w:lang w:val="en-US"/>
        </w:rPr>
        <w:t>Newton</w:t>
      </w:r>
      <w:r w:rsidRPr="004E31FB">
        <w:rPr>
          <w:rFonts w:cs="Bookman Old Style"/>
          <w:szCs w:val="21"/>
        </w:rPr>
        <w:t>, που</w:t>
      </w:r>
      <w:r>
        <w:rPr>
          <w:rFonts w:cs="Bookman Old Style"/>
          <w:szCs w:val="21"/>
        </w:rPr>
        <w:t xml:space="preserve"> είναι </w:t>
      </w:r>
      <w:r w:rsidRPr="004E31FB">
        <w:rPr>
          <w:rFonts w:cs="Bookman Old Style"/>
          <w:szCs w:val="21"/>
        </w:rPr>
        <w:t>η</w:t>
      </w:r>
      <w:r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μονάδα μέτρησης</w:t>
      </w:r>
      <w:r>
        <w:rPr>
          <w:rFonts w:cs="Bookman Old Style"/>
          <w:szCs w:val="21"/>
        </w:rPr>
        <w:t xml:space="preserve"> δ</w:t>
      </w:r>
      <w:r w:rsidRPr="004E31FB">
        <w:rPr>
          <w:rFonts w:cs="Bookman Old Style"/>
          <w:szCs w:val="21"/>
        </w:rPr>
        <w:t xml:space="preserve">υνάμεων στο </w:t>
      </w:r>
      <w:r w:rsidRPr="004E31FB">
        <w:rPr>
          <w:rFonts w:cs="Bookman Old Style"/>
          <w:szCs w:val="21"/>
          <w:lang w:val="en-US"/>
        </w:rPr>
        <w:t>S</w:t>
      </w:r>
      <w:r w:rsidRPr="004E31FB">
        <w:rPr>
          <w:rFonts w:cs="Bookman Old Style"/>
          <w:szCs w:val="21"/>
        </w:rPr>
        <w:t>.</w:t>
      </w:r>
      <w:r w:rsidRPr="004E31FB">
        <w:rPr>
          <w:rFonts w:cs="Bookman Old Style"/>
          <w:szCs w:val="21"/>
          <w:lang w:val="en-US"/>
        </w:rPr>
        <w:t>I</w:t>
      </w:r>
      <w:r w:rsidRPr="004E31FB">
        <w:rPr>
          <w:rFonts w:cs="Bookman Old Style"/>
          <w:szCs w:val="21"/>
        </w:rPr>
        <w:t>. είναι ίσο με:</w:t>
      </w:r>
    </w:p>
    <w:p w:rsidR="004E31FB" w:rsidRPr="004E31FB" w:rsidRDefault="004E31FB" w:rsidP="004E31FB">
      <w:pPr>
        <w:ind w:left="426"/>
      </w:pPr>
      <w:r w:rsidRPr="004E31FB">
        <w:rPr>
          <w:rFonts w:cs="Bookman Old Style"/>
          <w:b/>
          <w:szCs w:val="21"/>
        </w:rPr>
        <w:t>α)</w:t>
      </w:r>
      <w:r w:rsidRPr="004E31FB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 xml:space="preserve">9,8 </w:t>
      </w:r>
      <w:r w:rsidRPr="004E31FB">
        <w:rPr>
          <w:rFonts w:cs="Bookman Old Style"/>
          <w:position w:val="-10"/>
          <w:szCs w:val="21"/>
          <w:lang w:val="en-US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5.75pt" o:ole="">
            <v:imagedata r:id="rId7" o:title=""/>
          </v:shape>
          <o:OLEObject Type="Embed" ProgID="Equation.DSMT4" ShapeID="_x0000_i1025" DrawAspect="Content" ObjectID="_1495942584" r:id="rId8"/>
        </w:object>
      </w:r>
    </w:p>
    <w:p w:rsidR="004E31FB" w:rsidRPr="004E31FB" w:rsidRDefault="004E31FB" w:rsidP="004E31FB">
      <w:pPr>
        <w:ind w:left="426"/>
      </w:pPr>
      <w:r w:rsidRPr="004E31FB">
        <w:rPr>
          <w:rFonts w:cs="Bookman Old Style"/>
          <w:b/>
          <w:szCs w:val="21"/>
        </w:rPr>
        <w:t>β)</w:t>
      </w:r>
      <w:r w:rsidRPr="004E31FB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>1</w:t>
      </w:r>
      <w:r w:rsidRPr="004E31FB">
        <w:rPr>
          <w:rFonts w:cs="Bookman Old Style"/>
          <w:position w:val="-10"/>
          <w:szCs w:val="21"/>
          <w:lang w:val="en-US"/>
        </w:rPr>
        <w:object w:dxaOrig="980" w:dyaOrig="360">
          <v:shape id="_x0000_i1026" type="#_x0000_t75" style="width:48.75pt;height:18pt" o:ole="">
            <v:imagedata r:id="rId9" o:title=""/>
          </v:shape>
          <o:OLEObject Type="Embed" ProgID="Equation.DSMT4" ShapeID="_x0000_i1026" DrawAspect="Content" ObjectID="_1495942585" r:id="rId10"/>
        </w:object>
      </w:r>
    </w:p>
    <w:p w:rsidR="004E31FB" w:rsidRPr="004E31FB" w:rsidRDefault="004E31FB" w:rsidP="004E31FB">
      <w:pPr>
        <w:ind w:left="426"/>
      </w:pPr>
      <w:r w:rsidRPr="004E31FB">
        <w:rPr>
          <w:rFonts w:cs="Bookman Old Style"/>
          <w:b/>
          <w:szCs w:val="21"/>
        </w:rPr>
        <w:t>γ)</w:t>
      </w:r>
      <w:r w:rsidRPr="004E31FB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 xml:space="preserve">9,8 </w:t>
      </w:r>
      <w:r w:rsidRPr="004E31FB">
        <w:rPr>
          <w:rFonts w:cs="Bookman Old Style"/>
          <w:position w:val="-10"/>
          <w:szCs w:val="21"/>
          <w:lang w:val="en-US"/>
        </w:rPr>
        <w:object w:dxaOrig="960" w:dyaOrig="360">
          <v:shape id="_x0000_i1027" type="#_x0000_t75" style="width:48pt;height:18pt" o:ole="">
            <v:imagedata r:id="rId11" o:title=""/>
          </v:shape>
          <o:OLEObject Type="Embed" ProgID="Equation.DSMT4" ShapeID="_x0000_i1027" DrawAspect="Content" ObjectID="_1495942586" r:id="rId12"/>
        </w:object>
      </w:r>
    </w:p>
    <w:p w:rsidR="004E31FB" w:rsidRPr="00BD47C7" w:rsidRDefault="004E31FB" w:rsidP="004E31FB">
      <w:pPr>
        <w:ind w:left="426"/>
      </w:pPr>
      <w:r w:rsidRPr="004E31FB">
        <w:rPr>
          <w:rFonts w:cs="Bookman Old Style"/>
          <w:b/>
          <w:szCs w:val="21"/>
        </w:rPr>
        <w:t>δ</w:t>
      </w:r>
      <w:r w:rsidRPr="00BD47C7">
        <w:rPr>
          <w:rFonts w:cs="Bookman Old Style"/>
          <w:b/>
          <w:szCs w:val="21"/>
        </w:rPr>
        <w:t>)</w:t>
      </w:r>
      <w:r w:rsidRPr="00BD47C7">
        <w:rPr>
          <w:rFonts w:cs="Bookman Old Style"/>
          <w:b/>
          <w:szCs w:val="21"/>
        </w:rPr>
        <w:tab/>
      </w:r>
      <w:r w:rsidRPr="00BD47C7">
        <w:rPr>
          <w:rFonts w:cs="Bookman Old Style"/>
          <w:szCs w:val="21"/>
        </w:rPr>
        <w:t xml:space="preserve">1 </w:t>
      </w:r>
      <w:r w:rsidRPr="004E31FB">
        <w:rPr>
          <w:rFonts w:cs="Bookman Old Style"/>
          <w:szCs w:val="21"/>
          <w:lang w:val="en-US"/>
        </w:rPr>
        <w:t>kg</w:t>
      </w:r>
    </w:p>
    <w:p w:rsidR="004E31FB" w:rsidRPr="004E31FB" w:rsidRDefault="004E31FB" w:rsidP="004E31FB">
      <w:pPr>
        <w:ind w:left="426"/>
        <w:jc w:val="right"/>
      </w:pPr>
      <w:r w:rsidRPr="004E31FB">
        <w:rPr>
          <w:rFonts w:cs="Bookman Old Style"/>
          <w:szCs w:val="21"/>
        </w:rPr>
        <w:t>Μονάδες 5</w:t>
      </w:r>
    </w:p>
    <w:p w:rsidR="004E31FB" w:rsidRDefault="004E31FB" w:rsidP="004E31FB">
      <w:pPr>
        <w:numPr>
          <w:ilvl w:val="0"/>
          <w:numId w:val="1"/>
        </w:numPr>
        <w:tabs>
          <w:tab w:val="left" w:pos="426"/>
        </w:tabs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 xml:space="preserve">Ένα βιβλίο βρίσκεται ακίνητο πάνω σε ένα γραφείο. Το βάρος του βιβλίου είναι </w:t>
      </w:r>
    </w:p>
    <w:p w:rsidR="004E31FB" w:rsidRPr="004E31FB" w:rsidRDefault="004E31FB" w:rsidP="004E31FB">
      <w:pPr>
        <w:tabs>
          <w:tab w:val="left" w:pos="426"/>
        </w:tabs>
        <w:rPr>
          <w:rFonts w:cs="Bookman Old Style"/>
          <w:szCs w:val="21"/>
        </w:rPr>
      </w:pPr>
      <w:r>
        <w:rPr>
          <w:rFonts w:cs="Bookman Old Style"/>
          <w:szCs w:val="21"/>
        </w:rPr>
        <w:t xml:space="preserve">        </w:t>
      </w:r>
      <w:r w:rsidRPr="004E31FB">
        <w:rPr>
          <w:rFonts w:cs="Bookman Old Style"/>
          <w:szCs w:val="21"/>
        </w:rPr>
        <w:t>μια δύναμη που ασκείται:</w:t>
      </w:r>
    </w:p>
    <w:p w:rsidR="004E31FB" w:rsidRPr="004E31FB" w:rsidRDefault="004E31FB" w:rsidP="005B38F0">
      <w:pPr>
        <w:ind w:left="426"/>
      </w:pPr>
      <w:r w:rsidRPr="00BD47C7">
        <w:rPr>
          <w:rFonts w:cs="Bookman Old Style"/>
          <w:b/>
          <w:szCs w:val="21"/>
        </w:rPr>
        <w:t>α)</w:t>
      </w:r>
      <w:r w:rsidRPr="004E31FB">
        <w:rPr>
          <w:rFonts w:cs="Bookman Old Style"/>
          <w:szCs w:val="21"/>
        </w:rPr>
        <w:tab/>
        <w:t>στο γραφείο.</w:t>
      </w:r>
    </w:p>
    <w:p w:rsidR="004E31FB" w:rsidRPr="004E31FB" w:rsidRDefault="004E31FB" w:rsidP="005B38F0">
      <w:pPr>
        <w:ind w:left="426"/>
      </w:pPr>
      <w:r w:rsidRPr="00BD47C7">
        <w:rPr>
          <w:rFonts w:cs="Bookman Old Style"/>
          <w:b/>
          <w:szCs w:val="21"/>
        </w:rPr>
        <w:t>β)</w:t>
      </w:r>
      <w:r w:rsidRPr="004E31FB">
        <w:rPr>
          <w:rFonts w:cs="Bookman Old Style"/>
          <w:szCs w:val="21"/>
        </w:rPr>
        <w:tab/>
        <w:t>στη Γη.</w:t>
      </w:r>
    </w:p>
    <w:p w:rsidR="004E31FB" w:rsidRPr="004E31FB" w:rsidRDefault="004E31FB" w:rsidP="005B38F0">
      <w:pPr>
        <w:ind w:left="426"/>
      </w:pPr>
      <w:r w:rsidRPr="00BD47C7">
        <w:rPr>
          <w:rFonts w:cs="Bookman Old Style"/>
          <w:b/>
          <w:szCs w:val="21"/>
        </w:rPr>
        <w:t>γ)</w:t>
      </w:r>
      <w:r w:rsidRPr="00BD47C7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 xml:space="preserve">στο </w:t>
      </w:r>
      <w:r w:rsidR="00BD47C7">
        <w:rPr>
          <w:rFonts w:cs="Bookman Old Style"/>
          <w:szCs w:val="21"/>
        </w:rPr>
        <w:t>βιβλίο.</w:t>
      </w:r>
    </w:p>
    <w:p w:rsidR="004E31FB" w:rsidRPr="004E31FB" w:rsidRDefault="004E31FB" w:rsidP="005B38F0">
      <w:pPr>
        <w:ind w:left="426"/>
      </w:pPr>
      <w:r w:rsidRPr="00BD47C7">
        <w:rPr>
          <w:rFonts w:cs="Bookman Old Style"/>
          <w:b/>
          <w:szCs w:val="21"/>
        </w:rPr>
        <w:t>δ)</w:t>
      </w:r>
      <w:r w:rsidRPr="00BD47C7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>στα σημέι</w:t>
      </w:r>
      <w:r w:rsidR="00BD47C7">
        <w:rPr>
          <w:rFonts w:cs="Bookman Old Style"/>
          <w:szCs w:val="21"/>
        </w:rPr>
        <w:t xml:space="preserve">α </w:t>
      </w:r>
      <w:r w:rsidRPr="004E31FB">
        <w:rPr>
          <w:rFonts w:cs="Bookman Old Style"/>
          <w:szCs w:val="21"/>
        </w:rPr>
        <w:t>επ</w:t>
      </w:r>
      <w:r w:rsidR="00BD47C7">
        <w:rPr>
          <w:rFonts w:cs="Bookman Old Style"/>
          <w:szCs w:val="21"/>
        </w:rPr>
        <w:t>αφής τ</w:t>
      </w:r>
      <w:r w:rsidRPr="004E31FB">
        <w:rPr>
          <w:rFonts w:cs="Bookman Old Style"/>
          <w:szCs w:val="21"/>
        </w:rPr>
        <w:t>ου γραφείου με το δάπεδο.</w:t>
      </w:r>
    </w:p>
    <w:p w:rsidR="004E31FB" w:rsidRPr="004E31FB" w:rsidRDefault="004E31FB" w:rsidP="00BD47C7">
      <w:pPr>
        <w:ind w:left="426"/>
        <w:jc w:val="right"/>
      </w:pPr>
      <w:r w:rsidRPr="004E31FB">
        <w:rPr>
          <w:rFonts w:cs="Bookman Old Style"/>
          <w:szCs w:val="21"/>
        </w:rPr>
        <w:t>Μονάδες 5</w:t>
      </w:r>
    </w:p>
    <w:p w:rsidR="00BD47C7" w:rsidRDefault="004E31FB" w:rsidP="00BD47C7">
      <w:pPr>
        <w:numPr>
          <w:ilvl w:val="0"/>
          <w:numId w:val="1"/>
        </w:numPr>
        <w:tabs>
          <w:tab w:val="left" w:pos="426"/>
        </w:tabs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 xml:space="preserve">Το έργο, κατ' απόλυτη τιμή, που απαιτείται για να σταματήσει ένα σώμα </w:t>
      </w:r>
    </w:p>
    <w:p w:rsidR="004E31FB" w:rsidRPr="004E31FB" w:rsidRDefault="004E31FB" w:rsidP="00BD47C7">
      <w:pPr>
        <w:tabs>
          <w:tab w:val="left" w:pos="426"/>
        </w:tabs>
        <w:ind w:left="426"/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>κινούμενο σε</w:t>
      </w:r>
      <w:r w:rsidR="00BD47C7">
        <w:rPr>
          <w:rFonts w:cs="Bookman Old Style"/>
          <w:szCs w:val="21"/>
        </w:rPr>
        <w:t xml:space="preserve"> ο</w:t>
      </w:r>
      <w:r w:rsidRPr="004E31FB">
        <w:rPr>
          <w:rFonts w:cs="Bookman Old Style"/>
          <w:szCs w:val="21"/>
        </w:rPr>
        <w:t>ρι</w:t>
      </w:r>
      <w:r w:rsidR="00BD47C7">
        <w:rPr>
          <w:rFonts w:cs="Bookman Old Style"/>
          <w:szCs w:val="21"/>
        </w:rPr>
        <w:t>ζ</w:t>
      </w:r>
      <w:r w:rsidRPr="004E31FB">
        <w:rPr>
          <w:rFonts w:cs="Bookman Old Style"/>
          <w:szCs w:val="21"/>
        </w:rPr>
        <w:t>όντιο επίπεδο είναι ίσο με:</w:t>
      </w:r>
    </w:p>
    <w:p w:rsidR="004E31FB" w:rsidRPr="004E31FB" w:rsidRDefault="004E31FB" w:rsidP="00BD47C7">
      <w:pPr>
        <w:ind w:left="426"/>
      </w:pPr>
      <w:r w:rsidRPr="00BD47C7">
        <w:rPr>
          <w:rFonts w:cs="Bookman Old Style"/>
          <w:b/>
          <w:szCs w:val="21"/>
        </w:rPr>
        <w:t>α)</w:t>
      </w:r>
      <w:r w:rsidRPr="004E31FB">
        <w:rPr>
          <w:rFonts w:cs="Bookman Old Style"/>
          <w:szCs w:val="21"/>
        </w:rPr>
        <w:tab/>
        <w:t>την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αρχική ταχύτητα του σώματος</w:t>
      </w:r>
    </w:p>
    <w:p w:rsidR="004E31FB" w:rsidRPr="004E31FB" w:rsidRDefault="004E31FB" w:rsidP="00BD47C7">
      <w:pPr>
        <w:ind w:left="426"/>
      </w:pPr>
      <w:r w:rsidRPr="00BD47C7">
        <w:rPr>
          <w:rFonts w:cs="Bookman Old Style"/>
          <w:b/>
          <w:szCs w:val="21"/>
        </w:rPr>
        <w:t>β)</w:t>
      </w:r>
      <w:r w:rsidRPr="00BD47C7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>την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αρχική κινητική ενέργεια του σώματος</w:t>
      </w:r>
    </w:p>
    <w:p w:rsidR="004E31FB" w:rsidRPr="004E31FB" w:rsidRDefault="004E31FB" w:rsidP="00BD47C7">
      <w:pPr>
        <w:ind w:left="426"/>
      </w:pPr>
      <w:r w:rsidRPr="00BD47C7">
        <w:rPr>
          <w:rFonts w:cs="Bookman Old Style"/>
          <w:b/>
          <w:szCs w:val="21"/>
        </w:rPr>
        <w:t>γ)</w:t>
      </w:r>
      <w:r w:rsidRPr="00BD47C7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>την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αρχική ορμή του σώματος</w:t>
      </w:r>
    </w:p>
    <w:p w:rsidR="004E31FB" w:rsidRPr="004E31FB" w:rsidRDefault="004E31FB" w:rsidP="00BD47C7">
      <w:pPr>
        <w:ind w:left="426"/>
      </w:pPr>
      <w:r w:rsidRPr="00BD47C7">
        <w:rPr>
          <w:rFonts w:cs="Bookman Old Style"/>
          <w:b/>
          <w:szCs w:val="21"/>
        </w:rPr>
        <w:t>δ)</w:t>
      </w:r>
      <w:r w:rsidRPr="004E31FB">
        <w:rPr>
          <w:rFonts w:cs="Bookman Old Style"/>
          <w:szCs w:val="21"/>
        </w:rPr>
        <w:tab/>
        <w:t>την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τελική κινητική ενέργεια του σώματος.</w:t>
      </w:r>
    </w:p>
    <w:p w:rsidR="004E31FB" w:rsidRPr="004E31FB" w:rsidRDefault="00BD47C7" w:rsidP="00BD47C7">
      <w:pPr>
        <w:ind w:left="426"/>
        <w:jc w:val="right"/>
      </w:pPr>
      <w:r w:rsidRPr="004E31FB">
        <w:rPr>
          <w:rFonts w:cs="Bookman Old Style"/>
          <w:szCs w:val="21"/>
        </w:rPr>
        <w:t>Μονάδες 5</w:t>
      </w:r>
    </w:p>
    <w:p w:rsidR="00BD47C7" w:rsidRPr="00BD47C7" w:rsidRDefault="004E31FB" w:rsidP="00BD47C7">
      <w:pPr>
        <w:numPr>
          <w:ilvl w:val="0"/>
          <w:numId w:val="1"/>
        </w:numPr>
        <w:tabs>
          <w:tab w:val="left" w:pos="426"/>
        </w:tabs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 xml:space="preserve">Το σώμα Σ του σχήματος κινείται ευθύγραμμα σε οριζόντιο </w:t>
      </w:r>
      <w:r w:rsidRPr="004E31FB">
        <w:rPr>
          <w:rFonts w:cs="Bookman Old Style"/>
          <w:iCs/>
          <w:szCs w:val="21"/>
        </w:rPr>
        <w:t xml:space="preserve">επίπεδο. Στο </w:t>
      </w:r>
    </w:p>
    <w:p w:rsidR="004E31FB" w:rsidRPr="004E31FB" w:rsidRDefault="004E31FB" w:rsidP="00BD47C7">
      <w:pPr>
        <w:tabs>
          <w:tab w:val="left" w:pos="426"/>
        </w:tabs>
        <w:ind w:left="426"/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>διάγραμμα φαίνεται πώς μεταβάλλεται η αλγεβρική τιμή της ταχύτητας του σώματος σε συνάρτηση με το χρόνο. Να χαρακτηρίσετε τις προτάσεις που ακολουθούν με (Σ) αν είναι σωστές και με (Λ) αν είναι λανθασμένες:</w:t>
      </w:r>
    </w:p>
    <w:p w:rsidR="00BD47C7" w:rsidRDefault="00BD47C7" w:rsidP="00BD47C7">
      <w:pPr>
        <w:ind w:left="426"/>
        <w:rPr>
          <w:rFonts w:cs="Bookman Old Style"/>
          <w:szCs w:val="21"/>
        </w:rPr>
      </w:pPr>
      <w:r>
        <w:rPr>
          <w:rFonts w:cs="Bookman Old Style"/>
          <w:noProof/>
          <w:szCs w:val="21"/>
          <w:lang w:eastAsia="el-G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895350</wp:posOffset>
            </wp:positionH>
            <wp:positionV relativeFrom="paragraph">
              <wp:posOffset>57150</wp:posOffset>
            </wp:positionV>
            <wp:extent cx="3648075" cy="1438275"/>
            <wp:effectExtent l="19050" t="0" r="9525" b="0"/>
            <wp:wrapTight wrapText="bothSides">
              <wp:wrapPolygon edited="0">
                <wp:start x="-113" y="0"/>
                <wp:lineTo x="-113" y="21457"/>
                <wp:lineTo x="21656" y="21457"/>
                <wp:lineTo x="21656" y="0"/>
                <wp:lineTo x="-113" y="0"/>
              </wp:wrapPolygon>
            </wp:wrapTight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D47C7" w:rsidRDefault="00BD47C7" w:rsidP="00BD47C7">
      <w:pPr>
        <w:ind w:left="426"/>
        <w:rPr>
          <w:rFonts w:cs="Bookman Old Style"/>
          <w:szCs w:val="21"/>
        </w:rPr>
      </w:pPr>
    </w:p>
    <w:p w:rsidR="00BD47C7" w:rsidRDefault="00BD47C7" w:rsidP="00BD47C7">
      <w:pPr>
        <w:tabs>
          <w:tab w:val="left" w:pos="1845"/>
        </w:tabs>
        <w:ind w:left="426"/>
        <w:rPr>
          <w:rFonts w:cs="Bookman Old Style"/>
          <w:szCs w:val="21"/>
        </w:rPr>
      </w:pPr>
      <w:r>
        <w:rPr>
          <w:rFonts w:cs="Bookman Old Style"/>
          <w:szCs w:val="21"/>
        </w:rPr>
        <w:tab/>
      </w:r>
    </w:p>
    <w:p w:rsidR="00BD47C7" w:rsidRDefault="00BD47C7" w:rsidP="00BD47C7">
      <w:pPr>
        <w:ind w:left="426"/>
        <w:rPr>
          <w:rFonts w:cs="Bookman Old Style"/>
          <w:szCs w:val="21"/>
        </w:rPr>
      </w:pPr>
    </w:p>
    <w:p w:rsidR="00BD47C7" w:rsidRDefault="00BD47C7" w:rsidP="00BD47C7">
      <w:pPr>
        <w:ind w:left="426"/>
        <w:rPr>
          <w:rFonts w:cs="Bookman Old Style"/>
          <w:szCs w:val="21"/>
        </w:rPr>
      </w:pPr>
    </w:p>
    <w:p w:rsidR="00BD47C7" w:rsidRDefault="00BD47C7" w:rsidP="00BD47C7">
      <w:pPr>
        <w:ind w:left="426"/>
        <w:rPr>
          <w:rFonts w:cs="Bookman Old Style"/>
          <w:szCs w:val="21"/>
        </w:rPr>
      </w:pPr>
    </w:p>
    <w:p w:rsidR="00BD47C7" w:rsidRDefault="00BD47C7" w:rsidP="00BD47C7">
      <w:pPr>
        <w:ind w:left="426"/>
        <w:rPr>
          <w:rFonts w:cs="Bookman Old Style"/>
          <w:szCs w:val="21"/>
        </w:rPr>
      </w:pPr>
    </w:p>
    <w:p w:rsidR="00BD47C7" w:rsidRDefault="00BD47C7" w:rsidP="00BD47C7">
      <w:pPr>
        <w:ind w:left="426"/>
        <w:rPr>
          <w:rFonts w:cs="Bookman Old Style"/>
          <w:szCs w:val="21"/>
        </w:rPr>
      </w:pPr>
    </w:p>
    <w:p w:rsidR="00BD47C7" w:rsidRDefault="00BD47C7" w:rsidP="00BD47C7">
      <w:pPr>
        <w:ind w:left="426"/>
        <w:rPr>
          <w:rFonts w:cs="Bookman Old Style"/>
          <w:szCs w:val="21"/>
        </w:rPr>
      </w:pPr>
    </w:p>
    <w:p w:rsidR="00BD47C7" w:rsidRDefault="00BD47C7" w:rsidP="00BD47C7">
      <w:pPr>
        <w:ind w:left="426"/>
        <w:rPr>
          <w:rFonts w:cs="Bookman Old Style"/>
          <w:szCs w:val="21"/>
        </w:rPr>
      </w:pPr>
    </w:p>
    <w:p w:rsidR="00BD47C7" w:rsidRDefault="00BD47C7" w:rsidP="00BD47C7">
      <w:pPr>
        <w:ind w:left="426"/>
        <w:rPr>
          <w:rFonts w:cs="Bookman Old Style"/>
          <w:szCs w:val="21"/>
        </w:rPr>
      </w:pPr>
    </w:p>
    <w:p w:rsidR="00BD47C7" w:rsidRDefault="00BD47C7" w:rsidP="00BD47C7">
      <w:pPr>
        <w:ind w:left="426"/>
        <w:rPr>
          <w:rFonts w:cs="Bookman Old Style"/>
          <w:szCs w:val="21"/>
        </w:rPr>
      </w:pPr>
    </w:p>
    <w:p w:rsidR="004E31FB" w:rsidRPr="004E31FB" w:rsidRDefault="004E31FB" w:rsidP="00BD47C7">
      <w:pPr>
        <w:ind w:left="426"/>
      </w:pPr>
      <w:r w:rsidRPr="00BD47C7">
        <w:rPr>
          <w:rFonts w:cs="Bookman Old Style"/>
          <w:b/>
          <w:szCs w:val="21"/>
        </w:rPr>
        <w:lastRenderedPageBreak/>
        <w:t>α)</w:t>
      </w:r>
      <w:r w:rsidRPr="00BD47C7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  <w:lang w:val="en-US"/>
        </w:rPr>
        <w:t>H</w:t>
      </w:r>
      <w:r w:rsidRPr="004E31FB">
        <w:rPr>
          <w:rFonts w:cs="Bookman Old Style"/>
          <w:szCs w:val="21"/>
        </w:rPr>
        <w:t xml:space="preserve"> αδράνεια του σώματο</w:t>
      </w:r>
      <w:r w:rsidR="00BD47C7">
        <w:rPr>
          <w:rFonts w:cs="Bookman Old Style"/>
          <w:szCs w:val="21"/>
        </w:rPr>
        <w:t xml:space="preserve">τος </w:t>
      </w:r>
      <w:r w:rsidRPr="004E31FB">
        <w:rPr>
          <w:rFonts w:cs="Bookman Old Style"/>
          <w:szCs w:val="21"/>
        </w:rPr>
        <w:t xml:space="preserve">τη χρονικήστιγμή </w:t>
      </w:r>
      <w:r w:rsidR="00BD47C7" w:rsidRPr="00BD47C7">
        <w:rPr>
          <w:rFonts w:cs="Bookman Old Style"/>
          <w:position w:val="-12"/>
          <w:szCs w:val="21"/>
        </w:rPr>
        <w:object w:dxaOrig="220" w:dyaOrig="360">
          <v:shape id="_x0000_i1030" type="#_x0000_t75" style="width:11.25pt;height:18pt" o:ole="">
            <v:imagedata r:id="rId14" o:title=""/>
          </v:shape>
          <o:OLEObject Type="Embed" ProgID="Equation.DSMT4" ShapeID="_x0000_i1030" DrawAspect="Content" ObjectID="_1495942587" r:id="rId15"/>
        </w:objec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ε</w:t>
      </w:r>
      <w:r w:rsidR="00BD47C7">
        <w:rPr>
          <w:rFonts w:cs="Bookman Old Style"/>
          <w:szCs w:val="21"/>
        </w:rPr>
        <w:t>ί</w:t>
      </w:r>
      <w:r w:rsidRPr="004E31FB">
        <w:rPr>
          <w:rFonts w:cs="Bookman Old Style"/>
          <w:szCs w:val="21"/>
        </w:rPr>
        <w:t>να</w:t>
      </w:r>
      <w:r w:rsidR="00BD47C7">
        <w:rPr>
          <w:rFonts w:cs="Bookman Old Style"/>
          <w:szCs w:val="21"/>
        </w:rPr>
        <w:t xml:space="preserve">ι </w:t>
      </w:r>
      <w:r w:rsidRPr="004E31FB">
        <w:rPr>
          <w:rFonts w:cs="Bookman Old Style"/>
          <w:szCs w:val="21"/>
        </w:rPr>
        <w:t>μεγαλύτερη από την</w:t>
      </w:r>
    </w:p>
    <w:p w:rsidR="00BD47C7" w:rsidRDefault="00BD47C7" w:rsidP="00BD47C7">
      <w:pPr>
        <w:ind w:left="426"/>
        <w:rPr>
          <w:rFonts w:cs="Bookman Old Style"/>
          <w:szCs w:val="21"/>
        </w:rPr>
      </w:pPr>
      <w:r>
        <w:rPr>
          <w:rFonts w:cs="Bookman Old Style"/>
          <w:szCs w:val="21"/>
        </w:rPr>
        <w:t xml:space="preserve">     </w:t>
      </w:r>
      <w:r w:rsidR="004E31FB" w:rsidRPr="004E31FB">
        <w:rPr>
          <w:rFonts w:cs="Bookman Old Style"/>
          <w:szCs w:val="21"/>
        </w:rPr>
        <w:t>αδράνεια του σώματος τη</w:t>
      </w:r>
      <w:r>
        <w:rPr>
          <w:rFonts w:cs="Bookman Old Style"/>
          <w:szCs w:val="21"/>
        </w:rPr>
        <w:t xml:space="preserve"> χ</w:t>
      </w:r>
      <w:r w:rsidR="004E31FB" w:rsidRPr="004E31FB">
        <w:rPr>
          <w:rFonts w:cs="Bookman Old Style"/>
          <w:szCs w:val="21"/>
        </w:rPr>
        <w:t>ρονική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 xml:space="preserve">στιγμή </w:t>
      </w:r>
      <w:r w:rsidR="004E31FB" w:rsidRPr="004E31FB">
        <w:rPr>
          <w:rFonts w:cs="Bookman Old Style"/>
          <w:szCs w:val="21"/>
          <w:lang w:val="en-US"/>
        </w:rPr>
        <w:t>t</w:t>
      </w:r>
      <w:r w:rsidR="004E31FB" w:rsidRPr="004E31FB">
        <w:rPr>
          <w:rFonts w:cs="Bookman Old Style"/>
          <w:szCs w:val="21"/>
        </w:rPr>
        <w:t xml:space="preserve">=0. </w:t>
      </w:r>
    </w:p>
    <w:p w:rsidR="004E31FB" w:rsidRPr="004E31FB" w:rsidRDefault="004E31FB" w:rsidP="00BD47C7">
      <w:pPr>
        <w:ind w:left="426"/>
      </w:pPr>
      <w:r w:rsidRPr="00BD47C7">
        <w:rPr>
          <w:rFonts w:cs="Bookman Old Style"/>
          <w:b/>
          <w:szCs w:val="21"/>
        </w:rPr>
        <w:t>β)</w:t>
      </w:r>
      <w:r w:rsidRPr="00BD47C7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>Η δύναμη που δέχεται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το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σώμα από το δάπεδο είναι ί</w:t>
      </w:r>
      <w:r w:rsidR="00BD47C7">
        <w:rPr>
          <w:rFonts w:cs="Bookman Old Style"/>
          <w:szCs w:val="21"/>
        </w:rPr>
        <w:t>διο</w:t>
      </w:r>
      <w:r w:rsidRPr="004E31FB">
        <w:rPr>
          <w:rFonts w:cs="Bookman Old Style"/>
          <w:szCs w:val="21"/>
        </w:rPr>
        <w:t>υ μέτρου με τη</w:t>
      </w:r>
    </w:p>
    <w:p w:rsidR="004E31FB" w:rsidRPr="004E31FB" w:rsidRDefault="00BD47C7" w:rsidP="00BD47C7">
      <w:pPr>
        <w:ind w:left="426"/>
      </w:pPr>
      <w:r>
        <w:rPr>
          <w:rFonts w:cs="Bookman Old Style"/>
          <w:szCs w:val="21"/>
        </w:rPr>
        <w:t xml:space="preserve">     </w:t>
      </w:r>
      <w:r w:rsidR="004E31FB" w:rsidRPr="004E31FB">
        <w:rPr>
          <w:rFonts w:cs="Bookman Old Style"/>
          <w:szCs w:val="21"/>
        </w:rPr>
        <w:t xml:space="preserve">δύναμη που ασκεί </w:t>
      </w:r>
      <w:r>
        <w:rPr>
          <w:rFonts w:cs="Bookman Old Style"/>
          <w:szCs w:val="21"/>
        </w:rPr>
        <w:t>τ</w:t>
      </w:r>
      <w:r w:rsidR="004E31FB" w:rsidRPr="004E31FB">
        <w:rPr>
          <w:rFonts w:cs="Bookman Old Style"/>
          <w:szCs w:val="21"/>
        </w:rPr>
        <w:t>ο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 xml:space="preserve">σώμα στο </w:t>
      </w:r>
      <w:r w:rsidR="004E31FB" w:rsidRPr="004E31FB">
        <w:t>δ</w:t>
      </w:r>
      <w:r>
        <w:rPr>
          <w:rFonts w:cs="Bookman Old Style"/>
          <w:szCs w:val="21"/>
        </w:rPr>
        <w:t>άπεδο.</w:t>
      </w:r>
    </w:p>
    <w:p w:rsidR="004E31FB" w:rsidRPr="004E31FB" w:rsidRDefault="004E31FB" w:rsidP="00BD47C7">
      <w:pPr>
        <w:ind w:left="426"/>
      </w:pPr>
      <w:r w:rsidRPr="00BD47C7">
        <w:rPr>
          <w:rFonts w:cs="Bookman Old Style"/>
          <w:b/>
          <w:szCs w:val="21"/>
        </w:rPr>
        <w:t>γ)</w:t>
      </w:r>
      <w:r w:rsidRPr="00BD47C7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 xml:space="preserve">Σε όλη τη διάρκεια </w:t>
      </w:r>
      <w:r w:rsidR="00BD47C7">
        <w:rPr>
          <w:rFonts w:cs="Bookman Old Style"/>
          <w:szCs w:val="21"/>
        </w:rPr>
        <w:t xml:space="preserve">της </w:t>
      </w:r>
      <w:r w:rsidRPr="004E31FB">
        <w:rPr>
          <w:rFonts w:cs="Bookman Old Style"/>
          <w:szCs w:val="21"/>
        </w:rPr>
        <w:t>κ</w:t>
      </w:r>
      <w:r w:rsidR="00BD47C7">
        <w:rPr>
          <w:rFonts w:cs="Bookman Old Style"/>
          <w:szCs w:val="21"/>
        </w:rPr>
        <w:t>ί</w:t>
      </w:r>
      <w:r w:rsidRPr="004E31FB">
        <w:rPr>
          <w:rFonts w:cs="Bookman Old Style"/>
          <w:szCs w:val="21"/>
        </w:rPr>
        <w:t>νησης το έργο του βάρους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είναι μηδέν.</w:t>
      </w:r>
    </w:p>
    <w:p w:rsidR="004E31FB" w:rsidRPr="004E31FB" w:rsidRDefault="004E31FB" w:rsidP="00BD47C7">
      <w:pPr>
        <w:ind w:left="426"/>
      </w:pPr>
      <w:r w:rsidRPr="00BD47C7">
        <w:rPr>
          <w:rFonts w:cs="Bookman Old Style"/>
          <w:b/>
          <w:szCs w:val="21"/>
        </w:rPr>
        <w:t>δ)</w:t>
      </w:r>
      <w:r w:rsidRPr="00BD47C7">
        <w:rPr>
          <w:rFonts w:cs="Bookman Old Style"/>
          <w:b/>
          <w:szCs w:val="21"/>
        </w:rPr>
        <w:tab/>
      </w:r>
      <w:r w:rsidR="00BD47C7">
        <w:rPr>
          <w:rFonts w:cs="Bookman Old Style"/>
          <w:szCs w:val="21"/>
        </w:rPr>
        <w:t xml:space="preserve">Τη χρονική στιγμή </w:t>
      </w:r>
      <w:r w:rsidR="00BD47C7" w:rsidRPr="00BD47C7">
        <w:rPr>
          <w:rFonts w:cs="Bookman Old Style"/>
          <w:position w:val="-12"/>
          <w:szCs w:val="21"/>
        </w:rPr>
        <w:object w:dxaOrig="220" w:dyaOrig="360">
          <v:shape id="_x0000_i1028" type="#_x0000_t75" style="width:11.25pt;height:18pt" o:ole="">
            <v:imagedata r:id="rId14" o:title=""/>
          </v:shape>
          <o:OLEObject Type="Embed" ProgID="Equation.DSMT4" ShapeID="_x0000_i1028" DrawAspect="Content" ObjectID="_1495942588" r:id="rId16"/>
        </w:objec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η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κ</w:t>
      </w:r>
      <w:r w:rsidR="00BD47C7">
        <w:rPr>
          <w:rFonts w:cs="Bookman Old Style"/>
          <w:szCs w:val="21"/>
        </w:rPr>
        <w:t>ι</w:t>
      </w:r>
      <w:r w:rsidRPr="004E31FB">
        <w:rPr>
          <w:rFonts w:cs="Bookman Old Style"/>
          <w:szCs w:val="21"/>
        </w:rPr>
        <w:t>νητ</w:t>
      </w:r>
      <w:r w:rsidR="00BD47C7">
        <w:rPr>
          <w:rFonts w:cs="Bookman Old Style"/>
          <w:szCs w:val="21"/>
        </w:rPr>
        <w:t>ι</w:t>
      </w:r>
      <w:r w:rsidRPr="004E31FB">
        <w:rPr>
          <w:rFonts w:cs="Bookman Old Style"/>
          <w:szCs w:val="21"/>
        </w:rPr>
        <w:t>κή ενέργεια του σώματος είναι μηδέν.</w:t>
      </w:r>
    </w:p>
    <w:p w:rsidR="004E31FB" w:rsidRPr="004E31FB" w:rsidRDefault="004E31FB" w:rsidP="00BD47C7">
      <w:pPr>
        <w:ind w:left="426"/>
      </w:pPr>
      <w:r w:rsidRPr="00BD47C7">
        <w:rPr>
          <w:rFonts w:cs="Bookman Old Style"/>
          <w:b/>
          <w:szCs w:val="21"/>
        </w:rPr>
        <w:t>ε)</w:t>
      </w:r>
      <w:r w:rsidRPr="00BD47C7">
        <w:rPr>
          <w:rFonts w:cs="Bookman Old Style"/>
          <w:b/>
          <w:szCs w:val="21"/>
        </w:rPr>
        <w:tab/>
      </w:r>
      <w:r w:rsidRPr="004E31FB">
        <w:rPr>
          <w:rFonts w:cs="Bookman Old Style"/>
          <w:szCs w:val="21"/>
        </w:rPr>
        <w:t>Από τη χρονική στιγ</w:t>
      </w:r>
      <w:r w:rsidR="00BD47C7">
        <w:rPr>
          <w:rFonts w:cs="Bookman Old Style"/>
          <w:szCs w:val="21"/>
        </w:rPr>
        <w:t>μ</w:t>
      </w:r>
      <w:r w:rsidRPr="004E31FB">
        <w:rPr>
          <w:rFonts w:cs="Bookman Old Style"/>
          <w:szCs w:val="21"/>
        </w:rPr>
        <w:t>ή</w:t>
      </w:r>
      <w:r w:rsidR="00BD47C7">
        <w:rPr>
          <w:rFonts w:cs="Bookman Old Style"/>
          <w:szCs w:val="21"/>
        </w:rPr>
        <w:t xml:space="preserve"> </w:t>
      </w:r>
      <w:r w:rsidR="00BD47C7">
        <w:rPr>
          <w:rFonts w:cs="Bookman Old Style"/>
          <w:szCs w:val="21"/>
          <w:lang w:val="en-US"/>
        </w:rPr>
        <w:t>t</w:t>
      </w:r>
      <w:r w:rsidRPr="004E31FB">
        <w:rPr>
          <w:rFonts w:cs="Bookman Old Style"/>
          <w:szCs w:val="21"/>
        </w:rPr>
        <w:t>=</w:t>
      </w:r>
      <w:r w:rsidR="00BD47C7" w:rsidRP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0 έως τη</w:t>
      </w:r>
      <w:r w:rsidR="00BD47C7" w:rsidRP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χρ</w:t>
      </w:r>
      <w:r w:rsidR="00BD47C7">
        <w:rPr>
          <w:rFonts w:cs="Bookman Old Style"/>
          <w:szCs w:val="21"/>
        </w:rPr>
        <w:t>ο</w:t>
      </w:r>
      <w:r w:rsidRPr="004E31FB">
        <w:rPr>
          <w:rFonts w:cs="Bookman Old Style"/>
          <w:szCs w:val="21"/>
        </w:rPr>
        <w:t>νική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στιγμή </w:t>
      </w:r>
      <w:r w:rsidR="00BD47C7" w:rsidRPr="00BD47C7">
        <w:rPr>
          <w:rFonts w:cs="Bookman Old Style"/>
          <w:position w:val="-12"/>
          <w:szCs w:val="21"/>
        </w:rPr>
        <w:object w:dxaOrig="220" w:dyaOrig="360">
          <v:shape id="_x0000_i1029" type="#_x0000_t75" style="width:11.25pt;height:18pt" o:ole="">
            <v:imagedata r:id="rId14" o:title=""/>
          </v:shape>
          <o:OLEObject Type="Embed" ProgID="Equation.DSMT4" ShapeID="_x0000_i1029" DrawAspect="Content" ObjectID="_1495942589" r:id="rId17"/>
        </w:object>
      </w:r>
      <w:r w:rsidRPr="004E31FB">
        <w:rPr>
          <w:rFonts w:cs="Bookman Old Style"/>
          <w:szCs w:val="21"/>
        </w:rPr>
        <w:t xml:space="preserve"> το σώμα κινείται</w:t>
      </w:r>
    </w:p>
    <w:p w:rsidR="004E31FB" w:rsidRPr="004E31FB" w:rsidRDefault="00BD47C7" w:rsidP="00BD47C7">
      <w:pPr>
        <w:ind w:left="426"/>
      </w:pPr>
      <w:r>
        <w:rPr>
          <w:rFonts w:cs="Bookman Old Style"/>
          <w:szCs w:val="21"/>
        </w:rPr>
        <w:t xml:space="preserve">     </w:t>
      </w:r>
      <w:r w:rsidR="004E31FB" w:rsidRPr="004E31FB">
        <w:rPr>
          <w:rFonts w:cs="Bookman Old Style"/>
          <w:szCs w:val="21"/>
        </w:rPr>
        <w:t>προς την αρνητική</w:t>
      </w:r>
      <w:r w:rsidR="00C654B3"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 xml:space="preserve">κατεύθυνση. </w:t>
      </w:r>
    </w:p>
    <w:p w:rsidR="00BD47C7" w:rsidRPr="00BD47C7" w:rsidRDefault="004E31FB" w:rsidP="00BD47C7">
      <w:pPr>
        <w:jc w:val="right"/>
      </w:pPr>
      <w:r w:rsidRPr="004E31FB">
        <w:rPr>
          <w:rFonts w:cs="Bookman Old Style"/>
          <w:szCs w:val="21"/>
        </w:rPr>
        <w:t>Μονάδες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5</w:t>
      </w:r>
    </w:p>
    <w:p w:rsidR="00BD47C7" w:rsidRDefault="00BD47C7" w:rsidP="004E31FB">
      <w:pPr>
        <w:rPr>
          <w:rFonts w:cs="Bookman Old Style"/>
          <w:szCs w:val="21"/>
        </w:rPr>
      </w:pPr>
    </w:p>
    <w:p w:rsidR="004E31FB" w:rsidRPr="00BD47C7" w:rsidRDefault="00BD47C7" w:rsidP="004E31FB">
      <w:pPr>
        <w:rPr>
          <w:b/>
          <w:sz w:val="28"/>
          <w:szCs w:val="28"/>
          <w:u w:val="single"/>
        </w:rPr>
      </w:pPr>
      <w:r w:rsidRPr="00BD47C7">
        <w:rPr>
          <w:rFonts w:cs="Bookman Old Style"/>
          <w:b/>
          <w:sz w:val="28"/>
          <w:szCs w:val="28"/>
          <w:u w:val="single"/>
        </w:rPr>
        <w:t>ΘΕΜΑ 2</w:t>
      </w:r>
      <w:r w:rsidRPr="00BD47C7">
        <w:rPr>
          <w:rFonts w:cs="Bookman Old Style"/>
          <w:b/>
          <w:sz w:val="28"/>
          <w:szCs w:val="28"/>
          <w:u w:val="single"/>
          <w:vertAlign w:val="superscript"/>
        </w:rPr>
        <w:t>ο</w:t>
      </w:r>
    </w:p>
    <w:p w:rsidR="00BD47C7" w:rsidRDefault="00BD47C7" w:rsidP="00BD47C7">
      <w:pPr>
        <w:numPr>
          <w:ilvl w:val="0"/>
          <w:numId w:val="2"/>
        </w:numPr>
        <w:tabs>
          <w:tab w:val="left" w:pos="426"/>
        </w:tabs>
        <w:rPr>
          <w:rFonts w:cs="Bookman Old Style"/>
          <w:szCs w:val="21"/>
        </w:rPr>
      </w:pPr>
      <w:r>
        <w:rPr>
          <w:rFonts w:cs="Bookman Old Style"/>
          <w:noProof/>
          <w:szCs w:val="21"/>
          <w:lang w:eastAsia="el-G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638675</wp:posOffset>
            </wp:positionH>
            <wp:positionV relativeFrom="paragraph">
              <wp:posOffset>64135</wp:posOffset>
            </wp:positionV>
            <wp:extent cx="771525" cy="1600200"/>
            <wp:effectExtent l="19050" t="0" r="9525" b="0"/>
            <wp:wrapTight wrapText="bothSides">
              <wp:wrapPolygon edited="0">
                <wp:start x="-533" y="0"/>
                <wp:lineTo x="-533" y="21343"/>
                <wp:lineTo x="21867" y="21343"/>
                <wp:lineTo x="21867" y="0"/>
                <wp:lineTo x="-533" y="0"/>
              </wp:wrapPolygon>
            </wp:wrapTight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31FB" w:rsidRPr="004E31FB">
        <w:rPr>
          <w:rFonts w:cs="Bookman Old Style"/>
          <w:szCs w:val="21"/>
        </w:rPr>
        <w:t>Δύο σώματα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Α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και Β έχουν μάζες</w:t>
      </w:r>
      <w:r w:rsidRPr="00BD47C7">
        <w:rPr>
          <w:rFonts w:cs="Bookman Old Style"/>
          <w:szCs w:val="21"/>
        </w:rPr>
        <w:t xml:space="preserve"> </w:t>
      </w:r>
      <w:r>
        <w:rPr>
          <w:rFonts w:cs="Bookman Old Style"/>
          <w:szCs w:val="21"/>
          <w:lang w:val="en-US"/>
        </w:rPr>
        <w:t>m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και 4</w:t>
      </w:r>
      <w:r w:rsidR="004E31FB" w:rsidRPr="004E31FB">
        <w:rPr>
          <w:rFonts w:cs="Bookman Old Style"/>
          <w:szCs w:val="21"/>
          <w:lang w:val="en-US"/>
        </w:rPr>
        <w:t>m</w:t>
      </w:r>
      <w:r w:rsidR="004E31FB" w:rsidRPr="004E31FB">
        <w:rPr>
          <w:rFonts w:cs="Bookman Old Style"/>
          <w:szCs w:val="21"/>
        </w:rPr>
        <w:t xml:space="preserve"> αντίστοιχα και </w:t>
      </w:r>
    </w:p>
    <w:p w:rsidR="004E31FB" w:rsidRPr="00BD47C7" w:rsidRDefault="004E31FB" w:rsidP="00BD47C7">
      <w:pPr>
        <w:tabs>
          <w:tab w:val="left" w:pos="426"/>
        </w:tabs>
        <w:ind w:left="426"/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 xml:space="preserve">αμελητέες 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διαστάσεις. Την </w:t>
      </w:r>
      <w:r w:rsidRPr="004E31FB">
        <w:rPr>
          <w:rFonts w:cs="Bookman Old Style"/>
          <w:szCs w:val="21"/>
          <w:lang w:val="en-US"/>
        </w:rPr>
        <w:t>t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=</w:t>
      </w:r>
      <w:r w:rsidR="00BD47C7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0 τα σώματα αφήνονται ταυτόχρονα ελεύθερα από το ίδιο ύψο</w:t>
      </w:r>
      <w:r w:rsidR="00BD47C7">
        <w:rPr>
          <w:rFonts w:cs="Bookman Old Style"/>
          <w:szCs w:val="21"/>
        </w:rPr>
        <w:t xml:space="preserve">ς </w:t>
      </w:r>
      <w:r w:rsidR="00BD47C7">
        <w:rPr>
          <w:rFonts w:cs="Bookman Old Style"/>
          <w:szCs w:val="21"/>
          <w:lang w:val="en-US"/>
        </w:rPr>
        <w:t>h</w:t>
      </w:r>
      <w:r w:rsidR="00BD47C7" w:rsidRPr="00BD47C7">
        <w:rPr>
          <w:rFonts w:cs="Bookman Old Style"/>
          <w:szCs w:val="21"/>
        </w:rPr>
        <w:t>.</w:t>
      </w:r>
    </w:p>
    <w:p w:rsidR="004E31FB" w:rsidRPr="004E31FB" w:rsidRDefault="004E31FB" w:rsidP="00BD47C7">
      <w:pPr>
        <w:ind w:left="426"/>
      </w:pPr>
      <w:r w:rsidRPr="004E31FB">
        <w:rPr>
          <w:rFonts w:cs="Bookman Old Style"/>
          <w:szCs w:val="21"/>
        </w:rPr>
        <w:t>Αν το Α φτάνει στο έδαφος</w:t>
      </w:r>
      <w:r w:rsidR="00493CE6">
        <w:rPr>
          <w:rFonts w:cs="Bookman Old Style"/>
          <w:szCs w:val="21"/>
        </w:rPr>
        <w:t xml:space="preserve"> τ</w:t>
      </w:r>
      <w:r w:rsidRPr="004E31FB">
        <w:rPr>
          <w:rFonts w:cs="Bookman Old Style"/>
          <w:szCs w:val="21"/>
        </w:rPr>
        <w:t>η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χρονική στιγμή </w:t>
      </w:r>
      <w:r w:rsidRPr="004E31FB">
        <w:rPr>
          <w:rFonts w:cs="Bookman Old Style"/>
          <w:szCs w:val="21"/>
          <w:lang w:val="en-US"/>
        </w:rPr>
        <w:t>t</w:t>
      </w:r>
      <w:r w:rsidRPr="004E31FB">
        <w:rPr>
          <w:rFonts w:cs="Bookman Old Style"/>
          <w:szCs w:val="21"/>
        </w:rPr>
        <w:t xml:space="preserve">=2 </w:t>
      </w:r>
      <w:r w:rsidRPr="004E31FB">
        <w:rPr>
          <w:rFonts w:cs="Bookman Old Style"/>
          <w:szCs w:val="21"/>
          <w:lang w:val="en-US"/>
        </w:rPr>
        <w:t>s</w:t>
      </w:r>
      <w:r w:rsidRPr="004E31FB">
        <w:rPr>
          <w:rFonts w:cs="Bookman Old Style"/>
          <w:szCs w:val="21"/>
        </w:rPr>
        <w:t>, το Β θα φτάσει στο έδαφος τη χρονική στιγμή:</w:t>
      </w:r>
    </w:p>
    <w:p w:rsidR="004E31FB" w:rsidRPr="004E31FB" w:rsidRDefault="004E31FB" w:rsidP="00BD47C7">
      <w:pPr>
        <w:ind w:left="426"/>
      </w:pPr>
      <w:r w:rsidRPr="00493CE6">
        <w:rPr>
          <w:rFonts w:cs="Bookman Old Style"/>
          <w:b/>
          <w:szCs w:val="21"/>
        </w:rPr>
        <w:t>α)</w:t>
      </w:r>
      <w:r w:rsidRPr="004E31FB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  <w:lang w:val="en-US"/>
        </w:rPr>
        <w:t>t</w:t>
      </w:r>
      <w:r w:rsidRPr="004E31FB">
        <w:rPr>
          <w:rFonts w:cs="Bookman Old Style"/>
          <w:szCs w:val="21"/>
        </w:rPr>
        <w:t xml:space="preserve">=2 </w:t>
      </w:r>
      <w:r w:rsidRPr="004E31FB">
        <w:rPr>
          <w:rFonts w:cs="Bookman Old Style"/>
          <w:szCs w:val="21"/>
          <w:lang w:val="en-US"/>
        </w:rPr>
        <w:t>s</w:t>
      </w:r>
      <w:r w:rsidRPr="004E31FB">
        <w:rPr>
          <w:rFonts w:cs="Bookman Old Style"/>
          <w:szCs w:val="21"/>
        </w:rPr>
        <w:t xml:space="preserve">, </w:t>
      </w:r>
      <w:r w:rsidR="00493CE6">
        <w:rPr>
          <w:rFonts w:cs="Bookman Old Style"/>
          <w:szCs w:val="21"/>
        </w:rPr>
        <w:tab/>
      </w:r>
      <w:r w:rsidR="00493CE6">
        <w:rPr>
          <w:rFonts w:cs="Bookman Old Style"/>
          <w:szCs w:val="21"/>
        </w:rPr>
        <w:tab/>
      </w:r>
      <w:r w:rsidRPr="00493CE6">
        <w:rPr>
          <w:rFonts w:cs="Bookman Old Style"/>
          <w:b/>
          <w:szCs w:val="21"/>
        </w:rPr>
        <w:t>β)</w:t>
      </w:r>
      <w:r w:rsidRPr="004E31FB">
        <w:rPr>
          <w:rFonts w:cs="Bookman Old Style"/>
          <w:szCs w:val="21"/>
        </w:rPr>
        <w:t xml:space="preserve"> </w:t>
      </w:r>
      <w:r w:rsidR="00493CE6">
        <w:rPr>
          <w:rFonts w:cs="Bookman Old Style"/>
          <w:szCs w:val="21"/>
          <w:lang w:val="en-US"/>
        </w:rPr>
        <w:t>t</w:t>
      </w:r>
      <w:r w:rsidRPr="004E31FB">
        <w:rPr>
          <w:rFonts w:cs="Bookman Old Style"/>
          <w:szCs w:val="21"/>
        </w:rPr>
        <w:t xml:space="preserve">=4 </w:t>
      </w:r>
      <w:r w:rsidR="00493CE6">
        <w:rPr>
          <w:rFonts w:cs="Bookman Old Style"/>
          <w:szCs w:val="21"/>
          <w:lang w:val="en-US"/>
        </w:rPr>
        <w:t>s</w:t>
      </w:r>
      <w:r w:rsidR="00493CE6" w:rsidRPr="00493CE6">
        <w:rPr>
          <w:rFonts w:cs="Bookman Old Style"/>
          <w:szCs w:val="21"/>
        </w:rPr>
        <w:tab/>
      </w:r>
      <w:r w:rsidR="00493CE6" w:rsidRPr="00493CE6">
        <w:rPr>
          <w:rFonts w:cs="Bookman Old Style"/>
          <w:szCs w:val="21"/>
        </w:rPr>
        <w:tab/>
      </w:r>
      <w:r w:rsidR="00493CE6" w:rsidRPr="00493CE6">
        <w:rPr>
          <w:rFonts w:cs="Bookman Old Style"/>
          <w:b/>
          <w:szCs w:val="21"/>
        </w:rPr>
        <w:t>γ)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  <w:lang w:val="en-US"/>
        </w:rPr>
        <w:t>t</w:t>
      </w:r>
      <w:r w:rsidRPr="004E31FB">
        <w:rPr>
          <w:rFonts w:cs="Bookman Old Style"/>
          <w:szCs w:val="21"/>
        </w:rPr>
        <w:t xml:space="preserve">=1 </w:t>
      </w:r>
      <w:r w:rsidRPr="004E31FB">
        <w:rPr>
          <w:rFonts w:cs="Bookman Old Style"/>
          <w:szCs w:val="21"/>
          <w:lang w:val="en-US"/>
        </w:rPr>
        <w:t>s</w:t>
      </w:r>
    </w:p>
    <w:p w:rsidR="004E31FB" w:rsidRDefault="004E31FB" w:rsidP="00BD47C7">
      <w:pPr>
        <w:ind w:left="426"/>
        <w:rPr>
          <w:rFonts w:cs="Bookman Old Style"/>
          <w:szCs w:val="21"/>
          <w:lang w:val="en-US"/>
        </w:rPr>
      </w:pPr>
      <w:r w:rsidRPr="004E31FB">
        <w:rPr>
          <w:rFonts w:cs="Bookman Old Style"/>
          <w:szCs w:val="21"/>
        </w:rPr>
        <w:t>Να επιλέξετε τη σωστή απάντηση.</w:t>
      </w:r>
    </w:p>
    <w:p w:rsidR="00493CE6" w:rsidRPr="00493CE6" w:rsidRDefault="00493CE6" w:rsidP="00493CE6">
      <w:pPr>
        <w:jc w:val="right"/>
        <w:rPr>
          <w:lang w:val="en-US"/>
        </w:rPr>
      </w:pPr>
      <w:r w:rsidRPr="004E31FB">
        <w:rPr>
          <w:rFonts w:cs="Bookman Old Style"/>
          <w:szCs w:val="21"/>
        </w:rPr>
        <w:t>Μονάδες</w:t>
      </w:r>
      <w:r>
        <w:rPr>
          <w:rFonts w:cs="Bookman Old Style"/>
          <w:szCs w:val="21"/>
        </w:rPr>
        <w:t xml:space="preserve"> </w:t>
      </w:r>
      <w:r>
        <w:rPr>
          <w:rFonts w:cs="Bookman Old Style"/>
          <w:szCs w:val="21"/>
          <w:lang w:val="en-US"/>
        </w:rPr>
        <w:t>3</w:t>
      </w:r>
    </w:p>
    <w:p w:rsidR="004E31FB" w:rsidRDefault="004E31FB" w:rsidP="00BD47C7">
      <w:pPr>
        <w:ind w:left="426"/>
        <w:rPr>
          <w:rFonts w:cs="Bookman Old Style"/>
          <w:szCs w:val="21"/>
          <w:lang w:val="en-US"/>
        </w:rPr>
      </w:pPr>
      <w:r w:rsidRPr="004E31FB">
        <w:rPr>
          <w:rFonts w:cs="Bookman Old Style"/>
          <w:szCs w:val="21"/>
        </w:rPr>
        <w:t>Να αιτιολογήσετε την επιλογή σας.</w:t>
      </w:r>
    </w:p>
    <w:p w:rsidR="00493CE6" w:rsidRPr="00493CE6" w:rsidRDefault="00493CE6" w:rsidP="00493CE6">
      <w:pPr>
        <w:jc w:val="right"/>
        <w:rPr>
          <w:lang w:val="en-US"/>
        </w:rPr>
      </w:pPr>
      <w:r w:rsidRPr="004E31FB">
        <w:rPr>
          <w:rFonts w:cs="Bookman Old Style"/>
          <w:szCs w:val="21"/>
        </w:rPr>
        <w:t>Μονάδες</w:t>
      </w:r>
      <w:r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5</w:t>
      </w:r>
    </w:p>
    <w:p w:rsidR="00493CE6" w:rsidRPr="00493CE6" w:rsidRDefault="00493CE6" w:rsidP="00BD47C7">
      <w:pPr>
        <w:numPr>
          <w:ilvl w:val="0"/>
          <w:numId w:val="2"/>
        </w:numPr>
        <w:tabs>
          <w:tab w:val="left" w:pos="426"/>
        </w:tabs>
        <w:rPr>
          <w:rFonts w:cs="Bookman Old Style"/>
          <w:szCs w:val="21"/>
        </w:rPr>
      </w:pPr>
      <w:r>
        <w:rPr>
          <w:rFonts w:cs="Bookman Old Style"/>
          <w:noProof/>
          <w:szCs w:val="21"/>
          <w:lang w:eastAsia="el-G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130810</wp:posOffset>
            </wp:positionV>
            <wp:extent cx="1314450" cy="1162050"/>
            <wp:effectExtent l="19050" t="0" r="0" b="0"/>
            <wp:wrapTight wrapText="bothSides">
              <wp:wrapPolygon edited="0">
                <wp:start x="-313" y="0"/>
                <wp:lineTo x="-313" y="21246"/>
                <wp:lineTo x="21600" y="21246"/>
                <wp:lineTo x="21600" y="0"/>
                <wp:lineTo x="-313" y="0"/>
              </wp:wrapPolygon>
            </wp:wrapTight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31FB" w:rsidRPr="004E31FB">
        <w:rPr>
          <w:rFonts w:cs="Bookman Old Style"/>
          <w:szCs w:val="21"/>
        </w:rPr>
        <w:t xml:space="preserve">Τοποθετούμε ένα σώμα που έχει βάρος 20 Ν σε κεκλιμένο </w:t>
      </w:r>
    </w:p>
    <w:p w:rsidR="004E31FB" w:rsidRPr="004E31FB" w:rsidRDefault="004E31FB" w:rsidP="00493CE6">
      <w:pPr>
        <w:tabs>
          <w:tab w:val="left" w:pos="426"/>
        </w:tabs>
        <w:ind w:left="426"/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>επίπεδο και παρατηρούμε ότι παραμένει ακίνητο. Άρα, η δύναμη που δέχεται το σώμα από το κεκλιμένο επίπεδο:</w:t>
      </w:r>
    </w:p>
    <w:p w:rsidR="004E31FB" w:rsidRPr="004E31FB" w:rsidRDefault="004E31FB" w:rsidP="00493CE6">
      <w:pPr>
        <w:ind w:left="426"/>
      </w:pPr>
      <w:r w:rsidRPr="00493CE6">
        <w:rPr>
          <w:rFonts w:cs="Bookman Old Style"/>
          <w:b/>
          <w:szCs w:val="21"/>
        </w:rPr>
        <w:t>Α.</w:t>
      </w:r>
      <w:r w:rsidRPr="004E31FB">
        <w:rPr>
          <w:rFonts w:cs="Bookman Old Style"/>
          <w:szCs w:val="21"/>
        </w:rPr>
        <w:t xml:space="preserve"> </w:t>
      </w:r>
      <w:r w:rsidR="00493CE6">
        <w:rPr>
          <w:rFonts w:cs="Bookman Old Style"/>
          <w:szCs w:val="21"/>
        </w:rPr>
        <w:t xml:space="preserve">  </w:t>
      </w:r>
      <w:r w:rsidRPr="004E31FB">
        <w:rPr>
          <w:rFonts w:cs="Bookman Old Style"/>
          <w:szCs w:val="21"/>
        </w:rPr>
        <w:t>Έχει κατεύθυνση:</w:t>
      </w:r>
    </w:p>
    <w:p w:rsidR="004E31FB" w:rsidRPr="004E31FB" w:rsidRDefault="004E31FB" w:rsidP="00493CE6">
      <w:pPr>
        <w:ind w:left="851"/>
      </w:pPr>
      <w:r w:rsidRPr="00493CE6">
        <w:rPr>
          <w:rFonts w:cs="Bookman Old Style"/>
          <w:b/>
          <w:szCs w:val="21"/>
        </w:rPr>
        <w:t>α)</w:t>
      </w:r>
      <w:r w:rsidR="00493CE6">
        <w:rPr>
          <w:rFonts w:cs="Bookman Old Style"/>
          <w:szCs w:val="21"/>
        </w:rPr>
        <w:t xml:space="preserve">  </w:t>
      </w:r>
      <w:r w:rsidRPr="004E31FB">
        <w:rPr>
          <w:rFonts w:cs="Bookman Old Style"/>
          <w:szCs w:val="21"/>
        </w:rPr>
        <w:t>κατακόρυφη προς τα κάτω.</w:t>
      </w:r>
    </w:p>
    <w:p w:rsidR="004E31FB" w:rsidRPr="004E31FB" w:rsidRDefault="004E31FB" w:rsidP="00493CE6">
      <w:pPr>
        <w:ind w:left="851"/>
      </w:pPr>
      <w:r w:rsidRPr="00493CE6">
        <w:rPr>
          <w:rFonts w:cs="Bookman Old Style"/>
          <w:b/>
          <w:szCs w:val="21"/>
        </w:rPr>
        <w:t>β)</w:t>
      </w:r>
      <w:r w:rsidR="00493CE6">
        <w:rPr>
          <w:rFonts w:cs="Bookman Old Style"/>
          <w:szCs w:val="21"/>
        </w:rPr>
        <w:t xml:space="preserve">  </w:t>
      </w:r>
      <w:r w:rsidRPr="004E31FB">
        <w:rPr>
          <w:rFonts w:cs="Bookman Old Style"/>
          <w:szCs w:val="21"/>
        </w:rPr>
        <w:t>κατακόρυφη προς τα πάνω</w:t>
      </w:r>
    </w:p>
    <w:p w:rsidR="004E31FB" w:rsidRPr="004E31FB" w:rsidRDefault="004E31FB" w:rsidP="00493CE6">
      <w:pPr>
        <w:ind w:left="851"/>
      </w:pPr>
      <w:r w:rsidRPr="00493CE6">
        <w:rPr>
          <w:rFonts w:cs="Bookman Old Style"/>
          <w:b/>
          <w:szCs w:val="21"/>
        </w:rPr>
        <w:t>γ)</w:t>
      </w:r>
      <w:r w:rsidR="00493CE6">
        <w:rPr>
          <w:rFonts w:cs="Bookman Old Style"/>
          <w:szCs w:val="21"/>
        </w:rPr>
        <w:t xml:space="preserve">  </w:t>
      </w:r>
      <w:r w:rsidRPr="004E31FB">
        <w:rPr>
          <w:rFonts w:cs="Bookman Old Style"/>
          <w:szCs w:val="21"/>
        </w:rPr>
        <w:t>παράλληλη στο κεκλιμένο επίπεδο.</w:t>
      </w:r>
    </w:p>
    <w:p w:rsidR="004E31FB" w:rsidRPr="004E31FB" w:rsidRDefault="004E31FB" w:rsidP="00493CE6">
      <w:pPr>
        <w:ind w:left="851"/>
      </w:pPr>
      <w:r w:rsidRPr="00493CE6">
        <w:rPr>
          <w:rFonts w:cs="Bookman Old Style"/>
          <w:b/>
          <w:szCs w:val="21"/>
        </w:rPr>
        <w:t>δ)</w:t>
      </w:r>
      <w:r w:rsidR="00493CE6">
        <w:rPr>
          <w:rFonts w:cs="Bookman Old Style"/>
          <w:szCs w:val="21"/>
        </w:rPr>
        <w:t xml:space="preserve">  </w:t>
      </w:r>
      <w:r w:rsidRPr="004E31FB">
        <w:rPr>
          <w:rFonts w:cs="Bookman Old Style"/>
          <w:szCs w:val="21"/>
        </w:rPr>
        <w:t>κάθετη στο κεκλιμένο επίπεδο.</w:t>
      </w:r>
    </w:p>
    <w:p w:rsidR="004E31FB" w:rsidRDefault="004E31FB" w:rsidP="00493CE6">
      <w:pPr>
        <w:ind w:left="851"/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>Να επιλέξετε τη σωστή απάντηση.</w:t>
      </w:r>
    </w:p>
    <w:p w:rsidR="00493CE6" w:rsidRPr="00BD47C7" w:rsidRDefault="00493CE6" w:rsidP="00493CE6">
      <w:pPr>
        <w:jc w:val="right"/>
      </w:pPr>
      <w:r w:rsidRPr="004E31FB">
        <w:rPr>
          <w:rFonts w:cs="Bookman Old Style"/>
          <w:szCs w:val="21"/>
        </w:rPr>
        <w:t>Μονάδες</w:t>
      </w:r>
      <w:r>
        <w:rPr>
          <w:rFonts w:cs="Bookman Old Style"/>
          <w:szCs w:val="21"/>
        </w:rPr>
        <w:t xml:space="preserve"> 1</w:t>
      </w:r>
    </w:p>
    <w:p w:rsidR="004E31FB" w:rsidRPr="004E31FB" w:rsidRDefault="004E31FB" w:rsidP="00493CE6">
      <w:pPr>
        <w:ind w:left="851"/>
      </w:pPr>
      <w:r w:rsidRPr="004E31FB">
        <w:rPr>
          <w:rFonts w:cs="Bookman Old Style"/>
          <w:szCs w:val="21"/>
        </w:rPr>
        <w:t xml:space="preserve">Να </w:t>
      </w:r>
      <w:r w:rsidR="00493CE6">
        <w:rPr>
          <w:rFonts w:cs="Bookman Old Style"/>
          <w:szCs w:val="21"/>
        </w:rPr>
        <w:t>δικαιολογήσετε την επιλογή σας.</w:t>
      </w:r>
    </w:p>
    <w:p w:rsidR="004E31FB" w:rsidRPr="004E31FB" w:rsidRDefault="004E31FB" w:rsidP="00493CE6">
      <w:pPr>
        <w:ind w:left="426"/>
        <w:jc w:val="right"/>
      </w:pPr>
      <w:r w:rsidRPr="004E31FB">
        <w:rPr>
          <w:rFonts w:cs="Bookman Old Style"/>
          <w:szCs w:val="21"/>
        </w:rPr>
        <w:t>Μονάδες 3</w:t>
      </w:r>
    </w:p>
    <w:p w:rsidR="004E31FB" w:rsidRPr="004E31FB" w:rsidRDefault="004E31FB" w:rsidP="00493CE6">
      <w:pPr>
        <w:ind w:left="426"/>
      </w:pPr>
      <w:r w:rsidRPr="00493CE6">
        <w:rPr>
          <w:rFonts w:cs="Bookman Old Style"/>
          <w:b/>
          <w:szCs w:val="21"/>
        </w:rPr>
        <w:t>Β.</w:t>
      </w:r>
      <w:r w:rsidRPr="004E31FB">
        <w:rPr>
          <w:rFonts w:cs="Bookman Old Style"/>
          <w:szCs w:val="21"/>
        </w:rPr>
        <w:t xml:space="preserve"> Έχει μέτρο:</w:t>
      </w:r>
    </w:p>
    <w:p w:rsidR="004E31FB" w:rsidRPr="004E31FB" w:rsidRDefault="00493CE6" w:rsidP="00493CE6">
      <w:pPr>
        <w:ind w:left="851"/>
      </w:pPr>
      <w:r w:rsidRPr="00493CE6">
        <w:rPr>
          <w:rFonts w:cs="Bookman Old Style"/>
          <w:b/>
          <w:szCs w:val="21"/>
        </w:rPr>
        <w:t>α)</w:t>
      </w:r>
      <w:r>
        <w:rPr>
          <w:rFonts w:cs="Bookman Old Style"/>
          <w:szCs w:val="21"/>
        </w:rPr>
        <w:t xml:space="preserve">  </w:t>
      </w:r>
      <w:r w:rsidR="004E31FB" w:rsidRPr="004E31FB">
        <w:rPr>
          <w:rFonts w:cs="Bookman Old Style"/>
          <w:szCs w:val="21"/>
        </w:rPr>
        <w:t>20 Ν</w:t>
      </w:r>
    </w:p>
    <w:p w:rsidR="004E31FB" w:rsidRPr="004E31FB" w:rsidRDefault="004E31FB" w:rsidP="00493CE6">
      <w:pPr>
        <w:ind w:left="851"/>
      </w:pPr>
      <w:r w:rsidRPr="00493CE6">
        <w:rPr>
          <w:rFonts w:cs="Bookman Old Style"/>
          <w:b/>
          <w:szCs w:val="21"/>
        </w:rPr>
        <w:t>β)</w:t>
      </w:r>
      <w:r w:rsidR="00493CE6">
        <w:rPr>
          <w:rFonts w:cs="Bookman Old Style"/>
          <w:szCs w:val="21"/>
        </w:rPr>
        <w:t xml:space="preserve">  </w:t>
      </w:r>
      <w:r w:rsidRPr="004E31FB">
        <w:rPr>
          <w:rFonts w:cs="Bookman Old Style"/>
          <w:szCs w:val="21"/>
        </w:rPr>
        <w:t>10 Ν</w:t>
      </w:r>
    </w:p>
    <w:p w:rsidR="004E31FB" w:rsidRPr="004E31FB" w:rsidRDefault="004E31FB" w:rsidP="00493CE6">
      <w:pPr>
        <w:ind w:left="851"/>
      </w:pPr>
      <w:r w:rsidRPr="00493CE6">
        <w:rPr>
          <w:rFonts w:cs="Bookman Old Style"/>
          <w:b/>
          <w:szCs w:val="21"/>
        </w:rPr>
        <w:t>γ)</w:t>
      </w:r>
      <w:r w:rsidR="00493CE6">
        <w:rPr>
          <w:rFonts w:cs="Bookman Old Style"/>
          <w:szCs w:val="21"/>
        </w:rPr>
        <w:t xml:space="preserve">  </w:t>
      </w:r>
      <w:r w:rsidR="00493CE6" w:rsidRPr="00493CE6">
        <w:rPr>
          <w:rFonts w:cs="Bookman Old Style"/>
          <w:position w:val="-8"/>
          <w:szCs w:val="21"/>
        </w:rPr>
        <w:object w:dxaOrig="580" w:dyaOrig="360">
          <v:shape id="_x0000_i1031" type="#_x0000_t75" style="width:29.25pt;height:18pt" o:ole="">
            <v:imagedata r:id="rId20" o:title=""/>
          </v:shape>
          <o:OLEObject Type="Embed" ProgID="Equation.DSMT4" ShapeID="_x0000_i1031" DrawAspect="Content" ObjectID="_1495942590" r:id="rId21"/>
        </w:object>
      </w:r>
      <w:r w:rsidRPr="004E31FB">
        <w:rPr>
          <w:rFonts w:cs="Bookman Old Style"/>
          <w:szCs w:val="21"/>
        </w:rPr>
        <w:t xml:space="preserve"> Ν </w:t>
      </w:r>
    </w:p>
    <w:p w:rsidR="004E31FB" w:rsidRPr="004E31FB" w:rsidRDefault="004E31FB" w:rsidP="00493CE6">
      <w:pPr>
        <w:ind w:left="851"/>
      </w:pPr>
      <w:r w:rsidRPr="00493CE6">
        <w:rPr>
          <w:rFonts w:cs="Bookman Old Style"/>
          <w:b/>
          <w:szCs w:val="21"/>
        </w:rPr>
        <w:t>δ)</w:t>
      </w:r>
      <w:r w:rsidRPr="004E31FB">
        <w:rPr>
          <w:rFonts w:cs="Bookman Old Style"/>
          <w:szCs w:val="21"/>
        </w:rPr>
        <w:t xml:space="preserve"> που δε</w:t>
      </w:r>
      <w:r w:rsidR="00493CE6">
        <w:rPr>
          <w:rFonts w:cs="Bookman Old Style"/>
          <w:szCs w:val="21"/>
        </w:rPr>
        <w:t>ν επ</w:t>
      </w:r>
      <w:r w:rsidRPr="004E31FB">
        <w:rPr>
          <w:rFonts w:cs="Bookman Old Style"/>
          <w:szCs w:val="21"/>
        </w:rPr>
        <w:t>αρ</w:t>
      </w:r>
      <w:r w:rsidR="00493CE6">
        <w:rPr>
          <w:rFonts w:cs="Bookman Old Style"/>
          <w:szCs w:val="21"/>
        </w:rPr>
        <w:t>κ</w:t>
      </w:r>
      <w:r w:rsidRPr="004E31FB">
        <w:rPr>
          <w:rFonts w:cs="Bookman Old Style"/>
          <w:szCs w:val="21"/>
        </w:rPr>
        <w:t>ούν</w:t>
      </w:r>
      <w:r w:rsidR="00493CE6">
        <w:rPr>
          <w:rFonts w:cs="Bookman Old Style"/>
          <w:szCs w:val="21"/>
        </w:rPr>
        <w:t xml:space="preserve"> τ</w:t>
      </w:r>
      <w:r w:rsidRPr="004E31FB">
        <w:rPr>
          <w:rFonts w:cs="Bookman Old Style"/>
          <w:szCs w:val="21"/>
        </w:rPr>
        <w:t>α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στοιχεία για να υπολογίσουμε.</w:t>
      </w:r>
    </w:p>
    <w:p w:rsidR="004E31FB" w:rsidRPr="004E31FB" w:rsidRDefault="004E31FB" w:rsidP="00493CE6">
      <w:pPr>
        <w:ind w:left="851"/>
      </w:pPr>
      <w:r w:rsidRPr="004E31FB">
        <w:rPr>
          <w:rFonts w:cs="Bookman Old Style"/>
          <w:szCs w:val="21"/>
        </w:rPr>
        <w:t>Να επιλέξετε τη σωστή απάντηση.</w:t>
      </w:r>
    </w:p>
    <w:p w:rsidR="004E31FB" w:rsidRPr="004E31FB" w:rsidRDefault="004E31FB" w:rsidP="00493CE6">
      <w:pPr>
        <w:ind w:left="851"/>
        <w:jc w:val="right"/>
      </w:pPr>
      <w:r w:rsidRPr="004E31FB">
        <w:rPr>
          <w:rFonts w:cs="Bookman Old Style"/>
          <w:szCs w:val="21"/>
        </w:rPr>
        <w:t>Μονάδες 2</w:t>
      </w:r>
    </w:p>
    <w:p w:rsidR="004E31FB" w:rsidRPr="004E31FB" w:rsidRDefault="004E31FB" w:rsidP="00493CE6">
      <w:pPr>
        <w:ind w:left="851"/>
      </w:pPr>
      <w:r w:rsidRPr="004E31FB">
        <w:rPr>
          <w:rFonts w:cs="Bookman Old Style"/>
          <w:szCs w:val="21"/>
        </w:rPr>
        <w:t>Να δικαιολογήσετε την επιλογή σας.</w:t>
      </w:r>
    </w:p>
    <w:p w:rsidR="004E31FB" w:rsidRPr="004E31FB" w:rsidRDefault="004E31FB" w:rsidP="00493CE6">
      <w:pPr>
        <w:ind w:left="851"/>
        <w:jc w:val="right"/>
      </w:pPr>
      <w:r w:rsidRPr="004E31FB">
        <w:rPr>
          <w:rFonts w:cs="Bookman Old Style"/>
          <w:szCs w:val="21"/>
        </w:rPr>
        <w:t>Μονάδες 3</w:t>
      </w:r>
    </w:p>
    <w:p w:rsidR="004E31FB" w:rsidRPr="004E31FB" w:rsidRDefault="00493CE6" w:rsidP="00493CE6">
      <w:pPr>
        <w:numPr>
          <w:ilvl w:val="0"/>
          <w:numId w:val="1"/>
        </w:numPr>
        <w:tabs>
          <w:tab w:val="left" w:pos="426"/>
        </w:tabs>
        <w:rPr>
          <w:rFonts w:cs="Bookman Old Style"/>
          <w:szCs w:val="21"/>
        </w:rPr>
      </w:pPr>
      <w:r>
        <w:rPr>
          <w:rFonts w:cs="Bookman Old Style"/>
          <w:noProof/>
          <w:szCs w:val="21"/>
          <w:lang w:eastAsia="el-G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17145</wp:posOffset>
            </wp:positionV>
            <wp:extent cx="1295400" cy="1362075"/>
            <wp:effectExtent l="19050" t="0" r="0" b="0"/>
            <wp:wrapTight wrapText="bothSides">
              <wp:wrapPolygon edited="0">
                <wp:start x="-318" y="0"/>
                <wp:lineTo x="-318" y="21449"/>
                <wp:lineTo x="21600" y="21449"/>
                <wp:lineTo x="21600" y="0"/>
                <wp:lineTo x="-318" y="0"/>
              </wp:wrapPolygon>
            </wp:wrapTight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31FB" w:rsidRPr="004E31FB">
        <w:rPr>
          <w:rFonts w:cs="Bookman Old Style"/>
          <w:szCs w:val="21"/>
        </w:rPr>
        <w:t>Μια μικρή σφαίρα εκτελεί ομαλή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κυκλική κίνηση πάνω σε</w:t>
      </w:r>
    </w:p>
    <w:p w:rsidR="004E31FB" w:rsidRPr="004E31FB" w:rsidRDefault="004E31FB" w:rsidP="00493CE6">
      <w:pPr>
        <w:ind w:left="426"/>
      </w:pPr>
      <w:r w:rsidRPr="004E31FB">
        <w:rPr>
          <w:rFonts w:cs="Bookman Old Style"/>
          <w:szCs w:val="21"/>
        </w:rPr>
        <w:t>λείο οριζόντιο επίπεδο, δεμένη</w:t>
      </w:r>
      <w:r w:rsidR="00493CE6">
        <w:rPr>
          <w:rFonts w:cs="Bookman Old Style"/>
          <w:szCs w:val="21"/>
        </w:rPr>
        <w:t xml:space="preserve"> στο </w:t>
      </w:r>
      <w:r w:rsidRPr="004E31FB">
        <w:rPr>
          <w:rFonts w:cs="Bookman Old Style"/>
          <w:szCs w:val="21"/>
        </w:rPr>
        <w:t>ένα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άκρο οριζόντιου νήματος που το άλλο άκρο</w:t>
      </w:r>
      <w:r w:rsidR="00493CE6">
        <w:rPr>
          <w:rFonts w:cs="Bookman Old Style"/>
          <w:szCs w:val="21"/>
        </w:rPr>
        <w:t xml:space="preserve"> τ</w:t>
      </w:r>
      <w:r w:rsidRPr="004E31FB">
        <w:rPr>
          <w:rFonts w:cs="Bookman Old Style"/>
          <w:szCs w:val="21"/>
        </w:rPr>
        <w:t xml:space="preserve">ου </w:t>
      </w:r>
      <w:r w:rsidR="00493CE6">
        <w:rPr>
          <w:rFonts w:cs="Bookman Old Style"/>
          <w:szCs w:val="21"/>
        </w:rPr>
        <w:t xml:space="preserve">είναι </w:t>
      </w:r>
      <w:r w:rsidRPr="004E31FB">
        <w:rPr>
          <w:rFonts w:cs="Bookman Old Style"/>
          <w:szCs w:val="21"/>
        </w:rPr>
        <w:t>στερεωμένο.</w:t>
      </w:r>
    </w:p>
    <w:p w:rsidR="004E31FB" w:rsidRPr="004E31FB" w:rsidRDefault="004E31FB" w:rsidP="00493CE6">
      <w:pPr>
        <w:ind w:left="426"/>
      </w:pPr>
      <w:r w:rsidRPr="00493CE6">
        <w:rPr>
          <w:rFonts w:cs="Bookman Old Style"/>
          <w:b/>
          <w:szCs w:val="21"/>
        </w:rPr>
        <w:t>Α.</w:t>
      </w:r>
      <w:r w:rsidRPr="004E31FB">
        <w:rPr>
          <w:rFonts w:cs="Bookman Old Style"/>
          <w:szCs w:val="21"/>
        </w:rPr>
        <w:t xml:space="preserve"> Η συνισταμένη δύναμη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που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δέχεται η σφαίρα:</w:t>
      </w:r>
    </w:p>
    <w:p w:rsidR="00493CE6" w:rsidRDefault="004E31FB" w:rsidP="00493CE6">
      <w:pPr>
        <w:ind w:left="709"/>
        <w:rPr>
          <w:rFonts w:cs="Bookman Old Style"/>
          <w:szCs w:val="21"/>
        </w:rPr>
      </w:pPr>
      <w:r w:rsidRPr="00493CE6">
        <w:rPr>
          <w:rFonts w:cs="Bookman Old Style"/>
          <w:b/>
          <w:szCs w:val="21"/>
        </w:rPr>
        <w:t>α)</w:t>
      </w:r>
      <w:r w:rsidRPr="004E31FB">
        <w:rPr>
          <w:rFonts w:cs="Bookman Old Style"/>
          <w:szCs w:val="21"/>
        </w:rPr>
        <w:t xml:space="preserve"> 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Έχει τη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διεύθυνση</w:t>
      </w:r>
      <w:r w:rsidR="00493CE6">
        <w:rPr>
          <w:rFonts w:cs="Bookman Old Style"/>
          <w:szCs w:val="21"/>
        </w:rPr>
        <w:t xml:space="preserve"> τ</w:t>
      </w:r>
      <w:r w:rsidRPr="004E31FB">
        <w:rPr>
          <w:rFonts w:cs="Bookman Old Style"/>
          <w:szCs w:val="21"/>
        </w:rPr>
        <w:t xml:space="preserve">ου νήματος και φορά προς </w:t>
      </w:r>
      <w:r w:rsidR="00493CE6">
        <w:rPr>
          <w:rFonts w:cs="Bookman Old Style"/>
          <w:szCs w:val="21"/>
        </w:rPr>
        <w:t xml:space="preserve">    </w:t>
      </w:r>
    </w:p>
    <w:p w:rsidR="00493CE6" w:rsidRDefault="00493CE6" w:rsidP="00493CE6">
      <w:pPr>
        <w:ind w:left="709"/>
        <w:rPr>
          <w:rFonts w:cs="Bookman Old Style"/>
          <w:szCs w:val="21"/>
        </w:rPr>
      </w:pPr>
      <w:r>
        <w:rPr>
          <w:rFonts w:cs="Bookman Old Style"/>
          <w:szCs w:val="21"/>
        </w:rPr>
        <w:t xml:space="preserve">      </w:t>
      </w:r>
      <w:r w:rsidR="004E31FB" w:rsidRPr="004E31FB">
        <w:rPr>
          <w:rFonts w:cs="Bookman Old Style"/>
          <w:szCs w:val="21"/>
        </w:rPr>
        <w:t>το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κέντρο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 xml:space="preserve">του κύκλου. </w:t>
      </w:r>
    </w:p>
    <w:p w:rsidR="004E31FB" w:rsidRPr="004E31FB" w:rsidRDefault="004E31FB" w:rsidP="00493CE6">
      <w:pPr>
        <w:ind w:left="709"/>
      </w:pPr>
      <w:r w:rsidRPr="00493CE6">
        <w:rPr>
          <w:rFonts w:cs="Bookman Old Style"/>
          <w:b/>
          <w:szCs w:val="21"/>
        </w:rPr>
        <w:t>β)</w:t>
      </w:r>
      <w:r w:rsidR="00493CE6">
        <w:rPr>
          <w:rFonts w:cs="Bookman Old Style"/>
          <w:szCs w:val="21"/>
        </w:rPr>
        <w:t xml:space="preserve">  </w:t>
      </w:r>
      <w:r w:rsidRPr="004E31FB">
        <w:rPr>
          <w:rFonts w:cs="Bookman Old Style"/>
          <w:szCs w:val="21"/>
        </w:rPr>
        <w:t xml:space="preserve">Έχει </w:t>
      </w:r>
      <w:r w:rsidR="00493CE6">
        <w:rPr>
          <w:rFonts w:cs="Bookman Old Style"/>
          <w:szCs w:val="21"/>
        </w:rPr>
        <w:t>τ</w:t>
      </w:r>
      <w:r w:rsidRPr="004E31FB">
        <w:rPr>
          <w:rFonts w:cs="Bookman Old Style"/>
          <w:szCs w:val="21"/>
        </w:rPr>
        <w:t>ην</w:t>
      </w:r>
      <w:r w:rsidR="00493CE6">
        <w:rPr>
          <w:rFonts w:cs="Bookman Old Style"/>
          <w:szCs w:val="21"/>
        </w:rPr>
        <w:t xml:space="preserve"> κατεύθυνση της ταχύτητας της</w:t>
      </w:r>
      <w:r w:rsidR="00493CE6">
        <w:t xml:space="preserve"> </w:t>
      </w:r>
      <w:r w:rsidRPr="004E31FB">
        <w:rPr>
          <w:rFonts w:cs="Bookman Old Style"/>
          <w:szCs w:val="21"/>
        </w:rPr>
        <w:t>σφαίρας</w:t>
      </w:r>
      <w:r w:rsidR="00493CE6">
        <w:rPr>
          <w:rFonts w:cs="Bookman Old Style"/>
          <w:szCs w:val="8"/>
        </w:rPr>
        <w:t>.</w:t>
      </w:r>
    </w:p>
    <w:p w:rsidR="004E31FB" w:rsidRDefault="00493CE6" w:rsidP="00493CE6">
      <w:pPr>
        <w:ind w:left="709"/>
        <w:rPr>
          <w:rFonts w:cs="Bookman Old Style"/>
          <w:szCs w:val="21"/>
        </w:rPr>
      </w:pPr>
      <w:r>
        <w:rPr>
          <w:rFonts w:cs="Bookman Old Style"/>
          <w:szCs w:val="21"/>
        </w:rPr>
        <w:lastRenderedPageBreak/>
        <w:t>Ν</w:t>
      </w:r>
      <w:r w:rsidR="004E31FB" w:rsidRPr="004E31FB">
        <w:rPr>
          <w:rFonts w:cs="Bookman Old Style"/>
          <w:szCs w:val="21"/>
        </w:rPr>
        <w:t>α επιλέξετε τη σωστή απάντηση.</w:t>
      </w:r>
    </w:p>
    <w:p w:rsidR="00493CE6" w:rsidRPr="004E31FB" w:rsidRDefault="00493CE6" w:rsidP="00493CE6">
      <w:pPr>
        <w:ind w:left="851"/>
        <w:jc w:val="right"/>
      </w:pPr>
      <w:r w:rsidRPr="004E31FB">
        <w:rPr>
          <w:rFonts w:cs="Bookman Old Style"/>
          <w:szCs w:val="21"/>
        </w:rPr>
        <w:t>Μονάδες</w:t>
      </w:r>
      <w:r>
        <w:rPr>
          <w:rFonts w:cs="Bookman Old Style"/>
          <w:szCs w:val="21"/>
        </w:rPr>
        <w:t>1</w:t>
      </w:r>
    </w:p>
    <w:p w:rsidR="004E31FB" w:rsidRDefault="004E31FB" w:rsidP="00493CE6">
      <w:pPr>
        <w:ind w:left="709"/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>Να δικαιολογήσετε την επιλογή σας.</w:t>
      </w:r>
    </w:p>
    <w:p w:rsidR="00493CE6" w:rsidRPr="004E31FB" w:rsidRDefault="00493CE6" w:rsidP="00493CE6">
      <w:pPr>
        <w:ind w:left="851"/>
        <w:jc w:val="right"/>
      </w:pPr>
      <w:r w:rsidRPr="004E31FB">
        <w:rPr>
          <w:rFonts w:cs="Bookman Old Style"/>
          <w:szCs w:val="21"/>
        </w:rPr>
        <w:t xml:space="preserve">Μονάδες </w:t>
      </w:r>
      <w:r>
        <w:rPr>
          <w:rFonts w:cs="Bookman Old Style"/>
          <w:szCs w:val="21"/>
        </w:rPr>
        <w:t>3</w:t>
      </w:r>
    </w:p>
    <w:p w:rsidR="00493CE6" w:rsidRDefault="00493CE6" w:rsidP="00493CE6">
      <w:pPr>
        <w:ind w:left="426"/>
        <w:rPr>
          <w:rFonts w:cs="Bookman Old Style"/>
          <w:b/>
          <w:szCs w:val="21"/>
        </w:rPr>
      </w:pPr>
      <w:r>
        <w:rPr>
          <w:rFonts w:cs="Bookman Old Style"/>
          <w:b/>
          <w:noProof/>
          <w:szCs w:val="21"/>
          <w:lang w:eastAsia="el-G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2860</wp:posOffset>
            </wp:positionV>
            <wp:extent cx="2314575" cy="2266950"/>
            <wp:effectExtent l="19050" t="0" r="9525" b="0"/>
            <wp:wrapTight wrapText="bothSides">
              <wp:wrapPolygon edited="0">
                <wp:start x="-178" y="0"/>
                <wp:lineTo x="-178" y="21418"/>
                <wp:lineTo x="21689" y="21418"/>
                <wp:lineTo x="21689" y="0"/>
                <wp:lineTo x="-178" y="0"/>
              </wp:wrapPolygon>
            </wp:wrapTight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3CE6" w:rsidRDefault="004E31FB" w:rsidP="00493CE6">
      <w:pPr>
        <w:ind w:left="426"/>
        <w:rPr>
          <w:rFonts w:cs="Bookman Old Style"/>
          <w:szCs w:val="21"/>
        </w:rPr>
      </w:pPr>
      <w:r w:rsidRPr="00493CE6">
        <w:rPr>
          <w:rFonts w:cs="Bookman Old Style"/>
          <w:b/>
          <w:szCs w:val="21"/>
        </w:rPr>
        <w:t>Β.</w:t>
      </w:r>
      <w:r w:rsidRPr="004E31FB">
        <w:rPr>
          <w:rFonts w:cs="Bookman Old Style"/>
          <w:szCs w:val="21"/>
        </w:rPr>
        <w:t xml:space="preserve"> Τη στιγμή που η σφαίρα περνά από το </w:t>
      </w:r>
    </w:p>
    <w:p w:rsidR="004E31FB" w:rsidRPr="004E31FB" w:rsidRDefault="00493CE6" w:rsidP="00493CE6">
      <w:pPr>
        <w:ind w:left="426"/>
      </w:pPr>
      <w:r>
        <w:rPr>
          <w:rFonts w:cs="Bookman Old Style"/>
          <w:szCs w:val="21"/>
        </w:rPr>
        <w:t xml:space="preserve">      </w:t>
      </w:r>
      <w:r w:rsidR="004E31FB" w:rsidRPr="004E31FB">
        <w:rPr>
          <w:rFonts w:cs="Bookman Old Style"/>
          <w:szCs w:val="21"/>
        </w:rPr>
        <w:t>σημείο Α, κόβεται το νήμα.</w:t>
      </w:r>
    </w:p>
    <w:p w:rsidR="004E31FB" w:rsidRPr="004E31FB" w:rsidRDefault="004E31FB" w:rsidP="00493CE6">
      <w:pPr>
        <w:ind w:left="709"/>
      </w:pPr>
      <w:r w:rsidRPr="004E31FB">
        <w:rPr>
          <w:rFonts w:cs="Bookman Old Style"/>
          <w:szCs w:val="21"/>
        </w:rPr>
        <w:t>Η σφαίρα θα διαγράψει την τροχιά:</w:t>
      </w:r>
    </w:p>
    <w:p w:rsidR="004E31FB" w:rsidRPr="004E31FB" w:rsidRDefault="004E31FB" w:rsidP="00493CE6">
      <w:pPr>
        <w:ind w:left="709"/>
      </w:pPr>
      <w:r w:rsidRPr="00493CE6">
        <w:rPr>
          <w:rFonts w:cs="Bookman Old Style"/>
          <w:b/>
          <w:szCs w:val="21"/>
        </w:rPr>
        <w:t>α)</w:t>
      </w:r>
      <w:r w:rsidRPr="004E31FB">
        <w:rPr>
          <w:rFonts w:cs="Bookman Old Style"/>
          <w:szCs w:val="21"/>
        </w:rPr>
        <w:tab/>
        <w:t>(3)</w:t>
      </w:r>
    </w:p>
    <w:p w:rsidR="004E31FB" w:rsidRPr="004E31FB" w:rsidRDefault="004E31FB" w:rsidP="00493CE6">
      <w:pPr>
        <w:ind w:left="709"/>
      </w:pPr>
      <w:r w:rsidRPr="00493CE6">
        <w:rPr>
          <w:rFonts w:cs="Bookman Old Style"/>
          <w:b/>
          <w:szCs w:val="21"/>
        </w:rPr>
        <w:t>β)</w:t>
      </w:r>
      <w:r w:rsidRPr="004E31FB">
        <w:rPr>
          <w:rFonts w:cs="Bookman Old Style"/>
          <w:szCs w:val="21"/>
        </w:rPr>
        <w:tab/>
        <w:t>(2)</w:t>
      </w:r>
    </w:p>
    <w:p w:rsidR="004E31FB" w:rsidRPr="004E31FB" w:rsidRDefault="004E31FB" w:rsidP="00493CE6">
      <w:pPr>
        <w:ind w:left="709"/>
      </w:pPr>
      <w:r w:rsidRPr="00493CE6">
        <w:rPr>
          <w:rFonts w:cs="Bookman Old Style"/>
          <w:b/>
          <w:szCs w:val="21"/>
        </w:rPr>
        <w:t>γ)</w:t>
      </w:r>
      <w:r w:rsidRPr="004E31FB">
        <w:rPr>
          <w:rFonts w:cs="Bookman Old Style"/>
          <w:szCs w:val="21"/>
        </w:rPr>
        <w:tab/>
        <w:t>(</w:t>
      </w:r>
      <w:r w:rsidR="00493CE6">
        <w:rPr>
          <w:rFonts w:cs="Bookman Old Style"/>
          <w:szCs w:val="21"/>
        </w:rPr>
        <w:t>1</w:t>
      </w:r>
      <w:r w:rsidRPr="004E31FB">
        <w:rPr>
          <w:rFonts w:cs="Bookman Old Style"/>
          <w:szCs w:val="21"/>
        </w:rPr>
        <w:t>)</w:t>
      </w:r>
    </w:p>
    <w:p w:rsidR="004E31FB" w:rsidRPr="004E31FB" w:rsidRDefault="004E31FB" w:rsidP="00493CE6">
      <w:pPr>
        <w:ind w:left="709"/>
      </w:pPr>
      <w:r w:rsidRPr="004E31FB">
        <w:rPr>
          <w:rFonts w:cs="Bookman Old Style"/>
          <w:szCs w:val="21"/>
        </w:rPr>
        <w:t>Να επιλέξετε τη σωστή απάντηση.</w:t>
      </w:r>
    </w:p>
    <w:p w:rsidR="00493CE6" w:rsidRDefault="004E31FB" w:rsidP="00493CE6">
      <w:pPr>
        <w:ind w:left="709"/>
        <w:jc w:val="right"/>
        <w:rPr>
          <w:rFonts w:cs="Bookman Old Style"/>
          <w:szCs w:val="21"/>
        </w:rPr>
      </w:pPr>
      <w:r w:rsidRPr="004E31FB">
        <w:rPr>
          <w:rFonts w:cs="Bookman Old Style"/>
          <w:szCs w:val="21"/>
        </w:rPr>
        <w:t xml:space="preserve">Μονάδα 1 </w:t>
      </w:r>
    </w:p>
    <w:p w:rsidR="004E31FB" w:rsidRPr="004E31FB" w:rsidRDefault="004E31FB" w:rsidP="00493CE6">
      <w:pPr>
        <w:ind w:left="709"/>
      </w:pPr>
      <w:r w:rsidRPr="004E31FB">
        <w:rPr>
          <w:rFonts w:cs="Bookman Old Style"/>
          <w:szCs w:val="21"/>
        </w:rPr>
        <w:t>Να δικαιολογήσετε την επιλογή σας.</w:t>
      </w:r>
    </w:p>
    <w:p w:rsidR="00493CE6" w:rsidRPr="004E31FB" w:rsidRDefault="00493CE6" w:rsidP="00493CE6">
      <w:pPr>
        <w:ind w:left="851"/>
        <w:jc w:val="right"/>
      </w:pPr>
      <w:r w:rsidRPr="004E31FB">
        <w:rPr>
          <w:rFonts w:cs="Bookman Old Style"/>
          <w:szCs w:val="21"/>
        </w:rPr>
        <w:t xml:space="preserve">Μονάδες </w:t>
      </w:r>
      <w:r>
        <w:rPr>
          <w:rFonts w:cs="Bookman Old Style"/>
          <w:szCs w:val="21"/>
        </w:rPr>
        <w:t>3</w:t>
      </w:r>
    </w:p>
    <w:p w:rsidR="00493CE6" w:rsidRDefault="00493CE6" w:rsidP="004E31FB">
      <w:pPr>
        <w:rPr>
          <w:rFonts w:cs="Bookman Old Style"/>
          <w:szCs w:val="21"/>
        </w:rPr>
      </w:pPr>
    </w:p>
    <w:p w:rsidR="00493CE6" w:rsidRDefault="00493CE6" w:rsidP="004E31FB">
      <w:pPr>
        <w:rPr>
          <w:rFonts w:cs="Bookman Old Style"/>
          <w:szCs w:val="21"/>
        </w:rPr>
      </w:pPr>
    </w:p>
    <w:p w:rsidR="004E31FB" w:rsidRPr="00493CE6" w:rsidRDefault="00493CE6" w:rsidP="004E31FB">
      <w:pPr>
        <w:rPr>
          <w:b/>
          <w:sz w:val="28"/>
          <w:szCs w:val="28"/>
          <w:u w:val="single"/>
        </w:rPr>
      </w:pPr>
      <w:r w:rsidRPr="00493CE6">
        <w:rPr>
          <w:rFonts w:cs="Bookman Old Style"/>
          <w:b/>
          <w:sz w:val="28"/>
          <w:szCs w:val="28"/>
          <w:u w:val="single"/>
        </w:rPr>
        <w:t>ΘΕΜΑ 3</w:t>
      </w:r>
      <w:r w:rsidRPr="00493CE6">
        <w:rPr>
          <w:rFonts w:cs="Bookman Old Style"/>
          <w:b/>
          <w:sz w:val="28"/>
          <w:szCs w:val="28"/>
          <w:u w:val="single"/>
          <w:vertAlign w:val="superscript"/>
        </w:rPr>
        <w:t>ο</w:t>
      </w:r>
    </w:p>
    <w:p w:rsidR="00493CE6" w:rsidRDefault="00493CE6" w:rsidP="004E31FB">
      <w:pPr>
        <w:rPr>
          <w:rFonts w:cs="Bookman Old Style"/>
          <w:szCs w:val="21"/>
        </w:rPr>
      </w:pPr>
    </w:p>
    <w:p w:rsidR="004E31FB" w:rsidRPr="004E31FB" w:rsidRDefault="004E31FB" w:rsidP="004E31FB">
      <w:r w:rsidRPr="004E31FB">
        <w:rPr>
          <w:rFonts w:cs="Bookman Old Style"/>
          <w:szCs w:val="21"/>
        </w:rPr>
        <w:t>Δύο ίδια αυτοκίνητα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Α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κα</w:t>
      </w:r>
      <w:r w:rsidR="00493CE6">
        <w:rPr>
          <w:rFonts w:cs="Bookman Old Style"/>
          <w:szCs w:val="21"/>
        </w:rPr>
        <w:t xml:space="preserve">ι </w:t>
      </w:r>
      <w:r w:rsidRPr="004E31FB">
        <w:rPr>
          <w:rFonts w:cs="Bookman Old Style"/>
          <w:szCs w:val="21"/>
        </w:rPr>
        <w:t>Β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με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ίσες μάζες</w:t>
      </w:r>
      <w:r w:rsidR="00493CE6">
        <w:rPr>
          <w:rFonts w:cs="Bookman Old Style"/>
          <w:szCs w:val="21"/>
        </w:rPr>
        <w:t xml:space="preserve"> </w:t>
      </w:r>
      <w:r w:rsidR="00493CE6" w:rsidRPr="00493CE6">
        <w:rPr>
          <w:rFonts w:cs="Bookman Old Style"/>
          <w:position w:val="-12"/>
          <w:szCs w:val="21"/>
        </w:rPr>
        <w:object w:dxaOrig="1300" w:dyaOrig="360">
          <v:shape id="_x0000_i1032" type="#_x0000_t75" style="width:65.25pt;height:18pt" o:ole="">
            <v:imagedata r:id="rId24" o:title=""/>
          </v:shape>
          <o:OLEObject Type="Embed" ProgID="Equation.DSMT4" ShapeID="_x0000_i1032" DrawAspect="Content" ObjectID="_1495942591" r:id="rId25"/>
        </w:objec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κινούνται με ίσες ταχύτητες </w:t>
      </w:r>
      <w:r w:rsidR="00493CE6">
        <w:rPr>
          <w:rFonts w:cs="Bookman Old Style"/>
          <w:szCs w:val="21"/>
        </w:rPr>
        <w:t xml:space="preserve"> σε ευθύγραμμο δρόμο. Ο </w:t>
      </w:r>
      <w:r w:rsidRPr="004E31FB">
        <w:rPr>
          <w:rFonts w:cs="Bookman Old Style"/>
          <w:szCs w:val="21"/>
        </w:rPr>
        <w:t>οδηγός του αυτοκινήτου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Α είναι μεθυσμένος και έχει χρόνο αντίδρασης 1,4 </w:t>
      </w:r>
      <w:r w:rsidRPr="004E31FB">
        <w:rPr>
          <w:rFonts w:cs="Bookman Old Style"/>
          <w:szCs w:val="21"/>
          <w:lang w:val="en-US"/>
        </w:rPr>
        <w:t>s</w:t>
      </w:r>
      <w:r w:rsidRPr="004E31FB">
        <w:rPr>
          <w:rFonts w:cs="Bookman Old Style"/>
          <w:szCs w:val="21"/>
        </w:rPr>
        <w:t xml:space="preserve">, 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ενώ ο οδηγός του αυτοκινήτου</w:t>
      </w:r>
      <w:r w:rsidR="00493CE6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Β είναι νηφάλιος και έχει χρόνο αντίδρασης 0,7 </w:t>
      </w:r>
      <w:r w:rsidRPr="004E31FB">
        <w:rPr>
          <w:rFonts w:cs="Bookman Old Style"/>
          <w:szCs w:val="21"/>
          <w:lang w:val="en-US"/>
        </w:rPr>
        <w:t>s</w:t>
      </w:r>
      <w:r w:rsidR="00493CE6">
        <w:rPr>
          <w:rFonts w:cs="Bookman Old Style"/>
          <w:szCs w:val="21"/>
        </w:rPr>
        <w:t xml:space="preserve">. </w:t>
      </w:r>
    </w:p>
    <w:p w:rsidR="00C654B3" w:rsidRDefault="00C654B3" w:rsidP="004E31FB">
      <w:pPr>
        <w:rPr>
          <w:rFonts w:cs="Bookman Old Style"/>
          <w:szCs w:val="21"/>
        </w:rPr>
      </w:pPr>
      <w:r>
        <w:rPr>
          <w:rFonts w:cs="Bookman Old Style"/>
          <w:noProof/>
          <w:szCs w:val="21"/>
          <w:lang w:eastAsia="el-G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782955</wp:posOffset>
            </wp:positionV>
            <wp:extent cx="5429250" cy="2133600"/>
            <wp:effectExtent l="19050" t="0" r="0" b="0"/>
            <wp:wrapTight wrapText="bothSides">
              <wp:wrapPolygon edited="0">
                <wp:start x="-76" y="0"/>
                <wp:lineTo x="-76" y="21407"/>
                <wp:lineTo x="21600" y="21407"/>
                <wp:lineTo x="21600" y="0"/>
                <wp:lineTo x="-76" y="0"/>
              </wp:wrapPolygon>
            </wp:wrapTight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93CE6">
        <w:rPr>
          <w:rFonts w:cs="Bookman Old Style"/>
          <w:szCs w:val="21"/>
        </w:rPr>
        <w:t xml:space="preserve">Έτσι, αν οι οδηγοί </w:t>
      </w:r>
      <w:r w:rsidR="004E31FB" w:rsidRPr="004E31FB">
        <w:rPr>
          <w:rFonts w:cs="Bookman Old Style"/>
          <w:szCs w:val="21"/>
        </w:rPr>
        <w:t>αντιληφθούν</w:t>
      </w:r>
      <w:r w:rsidR="00493CE6"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εμ</w:t>
      </w:r>
      <w:r w:rsidR="00493CE6">
        <w:rPr>
          <w:rFonts w:cs="Bookman Old Style"/>
          <w:szCs w:val="21"/>
        </w:rPr>
        <w:t>π</w:t>
      </w:r>
      <w:r w:rsidR="004E31FB" w:rsidRPr="004E31FB">
        <w:rPr>
          <w:rFonts w:cs="Bookman Old Style"/>
          <w:szCs w:val="21"/>
        </w:rPr>
        <w:t>όδ</w:t>
      </w:r>
      <w:r w:rsidR="00493CE6">
        <w:rPr>
          <w:rFonts w:cs="Bookman Old Style"/>
          <w:szCs w:val="21"/>
        </w:rPr>
        <w:t>ι</w:t>
      </w:r>
      <w:r w:rsidR="004E31FB" w:rsidRPr="004E31FB">
        <w:rPr>
          <w:rFonts w:cs="Bookman Old Style"/>
          <w:szCs w:val="21"/>
        </w:rPr>
        <w:t>ο</w:t>
      </w:r>
      <w:r w:rsidR="00493CE6"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και φρενάρουν, οι ταχύτητες των αυτοκινήτων τους, από τη στιγμή που οι οδηγοί αντιλαμβάνονται το εμπόδιο μέχρι τη στιγμή που τα αυτοκίνητα ακινηοποιούνται, μεταβάλλονται όπως στα παρακάτω διαγράμματα.</w:t>
      </w:r>
    </w:p>
    <w:p w:rsidR="00C654B3" w:rsidRDefault="004E31FB" w:rsidP="004E31FB">
      <w:pPr>
        <w:rPr>
          <w:rFonts w:cs="Bookman Old Style"/>
          <w:szCs w:val="21"/>
        </w:rPr>
      </w:pPr>
      <w:r w:rsidRPr="00C654B3">
        <w:rPr>
          <w:rFonts w:cs="Bookman Old Style"/>
          <w:b/>
          <w:szCs w:val="21"/>
        </w:rPr>
        <w:t>α)</w:t>
      </w:r>
      <w:r w:rsidRPr="004E31FB">
        <w:rPr>
          <w:rFonts w:cs="Bookman Old Style"/>
          <w:szCs w:val="21"/>
        </w:rPr>
        <w:t xml:space="preserve"> 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Να υπολογίσετε το μέτρο της επιτάχυνσης («επιβράδυνσης») που προκαλούν τα </w:t>
      </w:r>
    </w:p>
    <w:p w:rsidR="004E31FB" w:rsidRPr="00C654B3" w:rsidRDefault="00C654B3" w:rsidP="004E31FB">
      <w:pPr>
        <w:rPr>
          <w:rFonts w:cs="Bookman Old Style"/>
          <w:szCs w:val="21"/>
        </w:rPr>
      </w:pPr>
      <w:r>
        <w:rPr>
          <w:rFonts w:cs="Bookman Old Style"/>
          <w:szCs w:val="21"/>
        </w:rPr>
        <w:t xml:space="preserve">     </w:t>
      </w:r>
      <w:r w:rsidR="004E31FB" w:rsidRPr="004E31FB">
        <w:rPr>
          <w:rFonts w:cs="Bookman Old Style"/>
          <w:szCs w:val="21"/>
        </w:rPr>
        <w:t>φρένα στα δυο αυτοκίνητα.</w:t>
      </w:r>
    </w:p>
    <w:p w:rsidR="004E31FB" w:rsidRPr="004E31FB" w:rsidRDefault="004E31FB" w:rsidP="00C654B3">
      <w:pPr>
        <w:jc w:val="right"/>
      </w:pPr>
      <w:r w:rsidRPr="004E31FB">
        <w:rPr>
          <w:rFonts w:cs="Bookman Old Style"/>
          <w:szCs w:val="21"/>
        </w:rPr>
        <w:t>Μονάδες 7</w:t>
      </w:r>
    </w:p>
    <w:p w:rsidR="004E31FB" w:rsidRPr="004E31FB" w:rsidRDefault="004E31FB" w:rsidP="004E31FB">
      <w:r w:rsidRPr="00C654B3">
        <w:rPr>
          <w:rFonts w:cs="Bookman Old Style"/>
          <w:b/>
          <w:szCs w:val="21"/>
        </w:rPr>
        <w:t>β)</w:t>
      </w:r>
      <w:r w:rsidR="00C654B3">
        <w:rPr>
          <w:rFonts w:cs="Bookman Old Style"/>
          <w:szCs w:val="21"/>
        </w:rPr>
        <w:t xml:space="preserve">  </w:t>
      </w:r>
      <w:r w:rsidRPr="004E31FB">
        <w:rPr>
          <w:rFonts w:cs="Bookman Old Style"/>
          <w:szCs w:val="21"/>
        </w:rPr>
        <w:t>Να υπολογίσετε τη συνολική μετατόπιση κάθε αυτοκινήτου ώσπου να</w:t>
      </w:r>
    </w:p>
    <w:p w:rsidR="004E31FB" w:rsidRPr="004E31FB" w:rsidRDefault="00C654B3" w:rsidP="004E31FB">
      <w:r>
        <w:rPr>
          <w:rFonts w:cs="Bookman Old Style"/>
          <w:szCs w:val="21"/>
        </w:rPr>
        <w:t xml:space="preserve">      </w:t>
      </w:r>
      <w:r w:rsidR="004E31FB" w:rsidRPr="004E31FB">
        <w:rPr>
          <w:rFonts w:cs="Bookman Old Style"/>
          <w:szCs w:val="21"/>
        </w:rPr>
        <w:t>ακινητοποιηθεί.</w:t>
      </w:r>
    </w:p>
    <w:p w:rsidR="004E31FB" w:rsidRPr="004E31FB" w:rsidRDefault="004E31FB" w:rsidP="00C654B3">
      <w:pPr>
        <w:jc w:val="right"/>
      </w:pPr>
      <w:r w:rsidRPr="004E31FB">
        <w:rPr>
          <w:rFonts w:cs="Bookman Old Style"/>
          <w:szCs w:val="21"/>
        </w:rPr>
        <w:t>Μονάδες 6</w:t>
      </w:r>
    </w:p>
    <w:p w:rsidR="00C654B3" w:rsidRDefault="004E31FB" w:rsidP="004E31FB">
      <w:pPr>
        <w:rPr>
          <w:rFonts w:cs="Bookman Old Style"/>
          <w:szCs w:val="21"/>
        </w:rPr>
      </w:pPr>
      <w:r w:rsidRPr="00C654B3">
        <w:rPr>
          <w:rFonts w:cs="Bookman Old Style"/>
          <w:b/>
          <w:szCs w:val="21"/>
        </w:rPr>
        <w:t>γ)</w:t>
      </w:r>
      <w:r w:rsidRPr="004E31FB">
        <w:rPr>
          <w:rFonts w:cs="Bookman Old Style"/>
          <w:szCs w:val="21"/>
        </w:rPr>
        <w:t xml:space="preserve"> 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Αν το εμπόδιο είναι ένα ακινητοποιημένο αυτοκίνητο Γ που απέχει 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40,8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  <w:lang w:val="en-US"/>
        </w:rPr>
        <w:t>m</w:t>
      </w:r>
      <w:r w:rsidRPr="004E31FB">
        <w:rPr>
          <w:rFonts w:cs="Bookman Old Style"/>
          <w:szCs w:val="21"/>
        </w:rPr>
        <w:t xml:space="preserve"> από το </w:t>
      </w:r>
      <w:r w:rsidR="00C654B3">
        <w:rPr>
          <w:rFonts w:cs="Bookman Old Style"/>
          <w:szCs w:val="21"/>
        </w:rPr>
        <w:t xml:space="preserve">   </w:t>
      </w:r>
    </w:p>
    <w:p w:rsidR="004E31FB" w:rsidRPr="004E31FB" w:rsidRDefault="00C654B3" w:rsidP="004E31FB">
      <w:r>
        <w:rPr>
          <w:rFonts w:cs="Bookman Old Style"/>
          <w:szCs w:val="21"/>
        </w:rPr>
        <w:t xml:space="preserve">     </w:t>
      </w:r>
      <w:r w:rsidR="004E31FB" w:rsidRPr="004E31FB">
        <w:rPr>
          <w:rFonts w:cs="Bookman Old Style"/>
          <w:szCs w:val="21"/>
        </w:rPr>
        <w:t>σημείο που το αντιλήφτηκε ο οδηγός, ποιο όχημα θα συγκρουστεί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με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αυτό;</w:t>
      </w:r>
    </w:p>
    <w:p w:rsidR="004E31FB" w:rsidRPr="004E31FB" w:rsidRDefault="00C654B3" w:rsidP="00C654B3">
      <w:pPr>
        <w:jc w:val="right"/>
      </w:pPr>
      <w:r>
        <w:rPr>
          <w:rFonts w:cs="Bookman Old Style"/>
          <w:szCs w:val="21"/>
        </w:rPr>
        <w:t>Μ</w:t>
      </w:r>
      <w:r w:rsidR="004E31FB" w:rsidRPr="004E31FB">
        <w:rPr>
          <w:rFonts w:cs="Bookman Old Style"/>
          <w:szCs w:val="21"/>
        </w:rPr>
        <w:t>ονάδες 3</w:t>
      </w:r>
    </w:p>
    <w:p w:rsidR="004E31FB" w:rsidRPr="004E31FB" w:rsidRDefault="004E31FB" w:rsidP="004E31FB">
      <w:r w:rsidRPr="00C654B3">
        <w:rPr>
          <w:rFonts w:cs="Bookman Old Style"/>
          <w:b/>
          <w:szCs w:val="21"/>
        </w:rPr>
        <w:t>δ)</w:t>
      </w:r>
      <w:r w:rsidR="00C654B3">
        <w:rPr>
          <w:rFonts w:cs="Bookman Old Style"/>
          <w:szCs w:val="21"/>
        </w:rPr>
        <w:t xml:space="preserve">  </w:t>
      </w:r>
      <w:r w:rsidRPr="004E31FB">
        <w:rPr>
          <w:rFonts w:cs="Bookman Old Style"/>
          <w:szCs w:val="21"/>
        </w:rPr>
        <w:t>Μετά την σύγκρουση, τα δύο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18"/>
        </w:rPr>
        <w:t>α</w:t>
      </w:r>
      <w:r w:rsidRPr="004E31FB">
        <w:rPr>
          <w:rFonts w:cs="Bookman Old Style"/>
          <w:szCs w:val="21"/>
        </w:rPr>
        <w:t>υτοκίνητα κινούντ</w:t>
      </w:r>
      <w:r w:rsidR="00C654B3">
        <w:rPr>
          <w:rFonts w:cs="Bookman Old Style"/>
          <w:szCs w:val="21"/>
        </w:rPr>
        <w:t>α</w:t>
      </w:r>
      <w:r w:rsidR="00C654B3">
        <w:rPr>
          <w:rFonts w:cs="Bookman Old Style"/>
          <w:szCs w:val="18"/>
        </w:rPr>
        <w:t xml:space="preserve">ι </w:t>
      </w:r>
      <w:r w:rsidRPr="004E31FB">
        <w:rPr>
          <w:rFonts w:cs="Bookman Old Style"/>
          <w:szCs w:val="21"/>
        </w:rPr>
        <w:t>σαν ένα σώμα</w:t>
      </w:r>
    </w:p>
    <w:p w:rsidR="00C654B3" w:rsidRDefault="00C654B3" w:rsidP="004E31FB">
      <w:pPr>
        <w:rPr>
          <w:rFonts w:cs="Bookman Old Style"/>
          <w:szCs w:val="21"/>
        </w:rPr>
      </w:pPr>
      <w:r>
        <w:rPr>
          <w:rFonts w:cs="Bookman Old Style"/>
          <w:szCs w:val="21"/>
        </w:rPr>
        <w:lastRenderedPageBreak/>
        <w:t xml:space="preserve">    </w:t>
      </w:r>
      <w:r w:rsidR="004E31FB" w:rsidRPr="004E31FB">
        <w:rPr>
          <w:rFonts w:cs="Bookman Old Style"/>
          <w:szCs w:val="21"/>
        </w:rPr>
        <w:t>(δημιουργείται συσσωμάτωμα) με</w:t>
      </w:r>
      <w:r>
        <w:rPr>
          <w:rFonts w:cs="Bookman Old Style"/>
          <w:szCs w:val="21"/>
        </w:rPr>
        <w:t xml:space="preserve"> κ</w:t>
      </w:r>
      <w:r w:rsidR="004E31FB" w:rsidRPr="004E31FB">
        <w:rPr>
          <w:rFonts w:cs="Bookman Old Style"/>
          <w:szCs w:val="21"/>
        </w:rPr>
        <w:t>οινή ταχύτητα μέτρου 4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  <w:lang w:val="en-US"/>
        </w:rPr>
        <w:t>m</w:t>
      </w:r>
      <w:r w:rsidR="004E31FB" w:rsidRPr="004E31FB">
        <w:rPr>
          <w:rFonts w:cs="Bookman Old Style"/>
          <w:szCs w:val="21"/>
        </w:rPr>
        <w:t>/</w:t>
      </w:r>
      <w:r w:rsidR="004E31FB" w:rsidRPr="004E31FB">
        <w:rPr>
          <w:rFonts w:cs="Bookman Old Style"/>
          <w:szCs w:val="21"/>
          <w:lang w:val="en-US"/>
        </w:rPr>
        <w:t>s</w:t>
      </w:r>
      <w:r>
        <w:rPr>
          <w:rFonts w:cs="Bookman Old Style"/>
          <w:szCs w:val="21"/>
        </w:rPr>
        <w:t xml:space="preserve">. </w:t>
      </w:r>
      <w:r w:rsidR="004E31FB" w:rsidRPr="004E31FB">
        <w:rPr>
          <w:rFonts w:cs="Bookman Old Style"/>
          <w:szCs w:val="21"/>
        </w:rPr>
        <w:t xml:space="preserve">Αν η μάζα του </w:t>
      </w:r>
      <w:r>
        <w:rPr>
          <w:rFonts w:cs="Bookman Old Style"/>
          <w:szCs w:val="21"/>
        </w:rPr>
        <w:t xml:space="preserve">   </w:t>
      </w:r>
    </w:p>
    <w:p w:rsidR="00C654B3" w:rsidRDefault="00C654B3" w:rsidP="004E31FB">
      <w:pPr>
        <w:rPr>
          <w:rFonts w:cs="Bookman Old Style"/>
          <w:szCs w:val="21"/>
        </w:rPr>
      </w:pPr>
      <w:r>
        <w:rPr>
          <w:rFonts w:cs="Bookman Old Style"/>
          <w:szCs w:val="21"/>
        </w:rPr>
        <w:t xml:space="preserve">     </w:t>
      </w:r>
      <w:r w:rsidR="004E31FB" w:rsidRPr="004E31FB">
        <w:rPr>
          <w:rFonts w:cs="Bookman Old Style"/>
          <w:szCs w:val="21"/>
        </w:rPr>
        <w:t>οχήματος Γ είναι διπλάσια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από</w:t>
      </w:r>
      <w:r>
        <w:rPr>
          <w:rFonts w:cs="Bookman Old Style"/>
          <w:szCs w:val="21"/>
        </w:rPr>
        <w:t xml:space="preserve"> αυτή τ</w:t>
      </w:r>
      <w:r w:rsidR="004E31FB" w:rsidRPr="004E31FB">
        <w:rPr>
          <w:rFonts w:cs="Bookman Old Style"/>
          <w:szCs w:val="21"/>
        </w:rPr>
        <w:t>ων οχημάιων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Α,</w:t>
      </w:r>
      <w:r>
        <w:rPr>
          <w:rFonts w:cs="Bookman Old Style"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Β</w:t>
      </w:r>
      <w:r>
        <w:rPr>
          <w:rFonts w:cs="Bookman Old Style"/>
          <w:szCs w:val="21"/>
        </w:rPr>
        <w:t xml:space="preserve">  </w:t>
      </w:r>
      <w:r w:rsidRPr="00C654B3">
        <w:rPr>
          <w:rFonts w:cs="Bookman Old Style"/>
          <w:position w:val="-14"/>
          <w:szCs w:val="21"/>
        </w:rPr>
        <w:object w:dxaOrig="1100" w:dyaOrig="400">
          <v:shape id="_x0000_i1033" type="#_x0000_t75" style="width:54.75pt;height:20.25pt" o:ole="">
            <v:imagedata r:id="rId27" o:title=""/>
          </v:shape>
          <o:OLEObject Type="Embed" ProgID="Equation.DSMT4" ShapeID="_x0000_i1033" DrawAspect="Content" ObjectID="_1495942592" r:id="rId28"/>
        </w:object>
      </w:r>
      <w:r w:rsidR="004E31FB" w:rsidRPr="004E31FB">
        <w:rPr>
          <w:rFonts w:cs="Bookman Old Style"/>
          <w:szCs w:val="21"/>
        </w:rPr>
        <w:t xml:space="preserve"> ,να </w:t>
      </w:r>
    </w:p>
    <w:p w:rsidR="00C654B3" w:rsidRDefault="00C654B3" w:rsidP="004E31FB">
      <w:pPr>
        <w:rPr>
          <w:rFonts w:cs="Bookman Old Style"/>
          <w:szCs w:val="21"/>
        </w:rPr>
      </w:pPr>
      <w:r>
        <w:rPr>
          <w:rFonts w:cs="Bookman Old Style"/>
          <w:szCs w:val="21"/>
        </w:rPr>
        <w:t xml:space="preserve">     </w:t>
      </w:r>
      <w:r w:rsidR="004E31FB" w:rsidRPr="004E31FB">
        <w:rPr>
          <w:rFonts w:cs="Bookman Old Style"/>
          <w:szCs w:val="21"/>
        </w:rPr>
        <w:t xml:space="preserve">υπολογίσετε την ταχύτητα του κινούμενου οχήματος μια στιγμή πριν τη </w:t>
      </w:r>
    </w:p>
    <w:p w:rsidR="00C654B3" w:rsidRDefault="00C654B3" w:rsidP="004E31FB">
      <w:pPr>
        <w:rPr>
          <w:rFonts w:cs="Bookman Old Style"/>
          <w:szCs w:val="21"/>
        </w:rPr>
      </w:pPr>
      <w:r>
        <w:rPr>
          <w:rFonts w:cs="Bookman Old Style"/>
          <w:szCs w:val="21"/>
        </w:rPr>
        <w:t xml:space="preserve">     </w:t>
      </w:r>
      <w:r w:rsidR="004E31FB" w:rsidRPr="004E31FB">
        <w:rPr>
          <w:rFonts w:cs="Bookman Old Style"/>
          <w:szCs w:val="21"/>
        </w:rPr>
        <w:t>σύγκρουσή του.</w:t>
      </w:r>
      <w:r w:rsidR="004E31FB" w:rsidRPr="004E31FB">
        <w:rPr>
          <w:rFonts w:cs="Bookman Old Style"/>
          <w:szCs w:val="21"/>
        </w:rPr>
        <w:tab/>
      </w:r>
    </w:p>
    <w:p w:rsidR="004E31FB" w:rsidRPr="004E31FB" w:rsidRDefault="004E31FB" w:rsidP="00C654B3">
      <w:pPr>
        <w:jc w:val="right"/>
      </w:pPr>
      <w:r w:rsidRPr="004E31FB">
        <w:rPr>
          <w:rFonts w:cs="Bookman Old Style"/>
          <w:szCs w:val="21"/>
        </w:rPr>
        <w:t>Μονάδες 9</w:t>
      </w:r>
    </w:p>
    <w:p w:rsidR="004E31FB" w:rsidRPr="00C654B3" w:rsidRDefault="00C654B3" w:rsidP="004E31FB">
      <w:pPr>
        <w:rPr>
          <w:b/>
          <w:sz w:val="28"/>
          <w:szCs w:val="28"/>
          <w:u w:val="single"/>
        </w:rPr>
      </w:pPr>
      <w:r w:rsidRPr="00C654B3">
        <w:rPr>
          <w:rFonts w:cs="Bookman Old Style"/>
          <w:b/>
          <w:sz w:val="28"/>
          <w:szCs w:val="28"/>
          <w:u w:val="single"/>
        </w:rPr>
        <w:t>ΘΕΜΑ 4</w:t>
      </w:r>
      <w:r w:rsidRPr="00C654B3">
        <w:rPr>
          <w:rFonts w:cs="Bookman Old Style"/>
          <w:b/>
          <w:sz w:val="28"/>
          <w:szCs w:val="28"/>
          <w:u w:val="single"/>
          <w:vertAlign w:val="superscript"/>
        </w:rPr>
        <w:t>ο</w:t>
      </w:r>
    </w:p>
    <w:p w:rsidR="00C654B3" w:rsidRDefault="00C654B3" w:rsidP="004E31FB">
      <w:pPr>
        <w:rPr>
          <w:rFonts w:cs="Bookman Old Style"/>
          <w:szCs w:val="21"/>
        </w:rPr>
      </w:pPr>
    </w:p>
    <w:p w:rsidR="004E31FB" w:rsidRPr="004E31FB" w:rsidRDefault="004E31FB" w:rsidP="004E31FB">
      <w:r w:rsidRPr="004E31FB">
        <w:rPr>
          <w:rFonts w:cs="Bookman Old Style"/>
          <w:szCs w:val="21"/>
        </w:rPr>
        <w:t xml:space="preserve">Ένα μικρό σώμα μάζας </w:t>
      </w:r>
      <w:r w:rsidRPr="004E31FB">
        <w:rPr>
          <w:rFonts w:cs="Bookman Old Style"/>
          <w:szCs w:val="21"/>
          <w:lang w:val="en-US"/>
        </w:rPr>
        <w:t>m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=2 </w:t>
      </w:r>
      <w:r w:rsidRPr="004E31FB">
        <w:rPr>
          <w:rFonts w:cs="Bookman Old Style"/>
          <w:szCs w:val="21"/>
          <w:lang w:val="en-US"/>
        </w:rPr>
        <w:t>kg</w:t>
      </w:r>
      <w:r w:rsidRPr="004E31FB">
        <w:rPr>
          <w:rFonts w:cs="Bookman Old Style"/>
          <w:szCs w:val="21"/>
        </w:rPr>
        <w:t xml:space="preserve"> ηρεμεί σε οριζόντιο δάπεδο, στη θέση </w:t>
      </w:r>
      <w:r w:rsidRPr="004E31FB">
        <w:rPr>
          <w:rFonts w:cs="Bookman Old Style"/>
          <w:szCs w:val="21"/>
          <w:lang w:val="en-US"/>
        </w:rPr>
        <w:t>x</w:t>
      </w:r>
      <w:r w:rsidRPr="00C654B3">
        <w:rPr>
          <w:rFonts w:cs="Bookman Old Style"/>
          <w:szCs w:val="21"/>
          <w:vertAlign w:val="subscript"/>
        </w:rPr>
        <w:t>0</w:t>
      </w:r>
      <w:r w:rsidRPr="004E31FB">
        <w:rPr>
          <w:rFonts w:cs="Bookman Old Style"/>
          <w:szCs w:val="21"/>
        </w:rPr>
        <w:t xml:space="preserve">=0 του άξονα </w:t>
      </w:r>
      <w:r w:rsidRPr="004E31FB">
        <w:rPr>
          <w:rFonts w:cs="Bookman Old Style"/>
          <w:szCs w:val="21"/>
          <w:lang w:val="en-US"/>
        </w:rPr>
        <w:t>x</w:t>
      </w:r>
      <w:r w:rsidRPr="004E31FB">
        <w:rPr>
          <w:rFonts w:cs="Bookman Old Style"/>
          <w:szCs w:val="21"/>
        </w:rPr>
        <w:t>'</w:t>
      </w:r>
      <w:r w:rsidRPr="004E31FB">
        <w:rPr>
          <w:rFonts w:cs="Bookman Old Style"/>
          <w:szCs w:val="21"/>
          <w:lang w:val="en-US"/>
        </w:rPr>
        <w:t>x</w:t>
      </w:r>
      <w:r w:rsidRPr="004E31FB">
        <w:rPr>
          <w:rFonts w:cs="Bookman Old Style"/>
          <w:szCs w:val="21"/>
        </w:rPr>
        <w:t xml:space="preserve">. Τη χρονική στιγμή </w:t>
      </w:r>
      <w:r w:rsidRPr="004E31FB">
        <w:rPr>
          <w:rFonts w:cs="Bookman Old Style"/>
          <w:szCs w:val="21"/>
          <w:lang w:val="en-US"/>
        </w:rPr>
        <w:t>t</w:t>
      </w:r>
      <w:r w:rsidRPr="00C654B3">
        <w:rPr>
          <w:rFonts w:cs="Bookman Old Style"/>
          <w:szCs w:val="21"/>
          <w:vertAlign w:val="subscript"/>
        </w:rPr>
        <w:t>0</w:t>
      </w:r>
      <w:r w:rsidRPr="004E31FB">
        <w:rPr>
          <w:rFonts w:cs="Bookman Old Style"/>
          <w:szCs w:val="21"/>
        </w:rPr>
        <w:t>=0 το σώμα δέχεται οριζόντια δύναμη, η αλγεβρική τιμή της οποίας μεταβάλλεται όπως φαίνεται στο παρακάτω σχήμα:</w:t>
      </w:r>
    </w:p>
    <w:p w:rsidR="004E31FB" w:rsidRPr="004E31FB" w:rsidRDefault="00C654B3" w:rsidP="004E31FB">
      <w:r>
        <w:rPr>
          <w:noProof/>
          <w:lang w:eastAsia="el-G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53975</wp:posOffset>
            </wp:positionV>
            <wp:extent cx="3867150" cy="3028950"/>
            <wp:effectExtent l="19050" t="0" r="0" b="0"/>
            <wp:wrapTight wrapText="bothSides">
              <wp:wrapPolygon edited="0">
                <wp:start x="-106" y="0"/>
                <wp:lineTo x="-106" y="21464"/>
                <wp:lineTo x="21600" y="21464"/>
                <wp:lineTo x="21600" y="0"/>
                <wp:lineTo x="-106" y="0"/>
              </wp:wrapPolygon>
            </wp:wrapTight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302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C654B3" w:rsidRDefault="00C654B3" w:rsidP="004E31FB">
      <w:pPr>
        <w:rPr>
          <w:rFonts w:cs="Bookman Old Style"/>
          <w:szCs w:val="21"/>
        </w:rPr>
      </w:pPr>
    </w:p>
    <w:p w:rsidR="004E31FB" w:rsidRPr="004E31FB" w:rsidRDefault="004E31FB" w:rsidP="004E31FB">
      <w:r w:rsidRPr="004E31FB">
        <w:rPr>
          <w:rFonts w:cs="Bookman Old Style"/>
          <w:szCs w:val="21"/>
        </w:rPr>
        <w:t xml:space="preserve">Ο συντελεστής τριβής ολίσθησης μεταξύ του σώματος και του δαπέδου έχει τιμή μ=0,1 και η επιτάχυνση της βαρύτητας έχει μέτρο </w:t>
      </w:r>
      <w:r w:rsidRPr="004E31FB">
        <w:rPr>
          <w:rFonts w:cs="Bookman Old Style"/>
          <w:szCs w:val="21"/>
          <w:lang w:val="en-US"/>
        </w:rPr>
        <w:t>g</w:t>
      </w:r>
      <w:r w:rsidRPr="004E31FB">
        <w:rPr>
          <w:rFonts w:cs="Bookman Old Style"/>
          <w:szCs w:val="21"/>
        </w:rPr>
        <w:t xml:space="preserve">=10 </w:t>
      </w:r>
      <w:r w:rsidRPr="004E31FB">
        <w:rPr>
          <w:rFonts w:cs="Bookman Old Style"/>
          <w:szCs w:val="21"/>
          <w:lang w:val="en-US"/>
        </w:rPr>
        <w:t>m</w:t>
      </w:r>
      <w:r w:rsidRPr="004E31FB">
        <w:rPr>
          <w:rFonts w:cs="Bookman Old Style"/>
          <w:szCs w:val="21"/>
        </w:rPr>
        <w:t>/</w:t>
      </w:r>
      <w:r w:rsidRPr="004E31FB">
        <w:rPr>
          <w:rFonts w:cs="Bookman Old Style"/>
          <w:szCs w:val="21"/>
          <w:lang w:val="en-US"/>
        </w:rPr>
        <w:t>s</w:t>
      </w:r>
      <w:r w:rsidR="00C654B3">
        <w:rPr>
          <w:rFonts w:cs="Bookman Old Style"/>
          <w:szCs w:val="21"/>
          <w:vertAlign w:val="superscript"/>
        </w:rPr>
        <w:t>2</w:t>
      </w:r>
      <w:r w:rsidRPr="004E31FB">
        <w:rPr>
          <w:rFonts w:cs="Bookman Old Style"/>
          <w:szCs w:val="21"/>
        </w:rPr>
        <w:t xml:space="preserve"> . Να βρείτε:</w:t>
      </w:r>
    </w:p>
    <w:p w:rsidR="004E31FB" w:rsidRPr="004E31FB" w:rsidRDefault="004E31FB" w:rsidP="004E31FB">
      <w:r w:rsidRPr="00C654B3">
        <w:rPr>
          <w:rFonts w:cs="Bookman Old Style"/>
          <w:b/>
          <w:szCs w:val="21"/>
        </w:rPr>
        <w:t>α)</w:t>
      </w:r>
      <w:r w:rsidRPr="004E31FB">
        <w:rPr>
          <w:rFonts w:cs="Bookman Old Style"/>
          <w:szCs w:val="21"/>
        </w:rPr>
        <w:t xml:space="preserve"> 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Την επιτάχυνση του σώματος στο χρονικό διάστημα από 0 </w:t>
      </w:r>
      <w:r w:rsidRPr="004E31FB">
        <w:rPr>
          <w:rFonts w:cs="Bookman Old Style"/>
          <w:szCs w:val="21"/>
          <w:lang w:val="en-US"/>
        </w:rPr>
        <w:t>s</w:t>
      </w:r>
      <w:r w:rsidRPr="004E31FB">
        <w:rPr>
          <w:rFonts w:cs="Bookman Old Style"/>
          <w:szCs w:val="21"/>
        </w:rPr>
        <w:t xml:space="preserve"> έως 4 </w:t>
      </w:r>
      <w:r w:rsidRPr="004E31FB">
        <w:rPr>
          <w:rFonts w:cs="Bookman Old Style"/>
          <w:szCs w:val="21"/>
          <w:lang w:val="en-US"/>
        </w:rPr>
        <w:t>s</w:t>
      </w:r>
      <w:r w:rsidRPr="004E31FB">
        <w:rPr>
          <w:rFonts w:cs="Bookman Old Style"/>
          <w:szCs w:val="21"/>
        </w:rPr>
        <w:t>.</w:t>
      </w:r>
    </w:p>
    <w:p w:rsidR="004E31FB" w:rsidRPr="004E31FB" w:rsidRDefault="004E31FB" w:rsidP="00C654B3">
      <w:pPr>
        <w:jc w:val="right"/>
      </w:pPr>
      <w:r w:rsidRPr="004E31FB">
        <w:rPr>
          <w:rFonts w:cs="Bookman Old Style"/>
          <w:szCs w:val="21"/>
        </w:rPr>
        <w:t>Μονάδες 6</w:t>
      </w:r>
    </w:p>
    <w:p w:rsidR="004E31FB" w:rsidRPr="004E31FB" w:rsidRDefault="004E31FB" w:rsidP="004E31FB">
      <w:r w:rsidRPr="00C654B3">
        <w:rPr>
          <w:rFonts w:cs="Bookman Old Style"/>
          <w:b/>
          <w:szCs w:val="21"/>
        </w:rPr>
        <w:t>β)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 Την ταχύτητα του σώματος τις χρονικές στιγμές </w:t>
      </w:r>
      <w:r w:rsidRPr="004E31FB">
        <w:rPr>
          <w:rFonts w:cs="Bookman Old Style"/>
          <w:szCs w:val="21"/>
          <w:lang w:val="en-US"/>
        </w:rPr>
        <w:t>t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=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4 </w:t>
      </w:r>
      <w:r w:rsidRPr="004E31FB">
        <w:rPr>
          <w:rFonts w:cs="Bookman Old Style"/>
          <w:szCs w:val="21"/>
          <w:lang w:val="en-US"/>
        </w:rPr>
        <w:t>s</w:t>
      </w:r>
      <w:r w:rsidRPr="004E31FB">
        <w:rPr>
          <w:rFonts w:cs="Bookman Old Style"/>
          <w:szCs w:val="21"/>
        </w:rPr>
        <w:t xml:space="preserve"> και </w:t>
      </w:r>
      <w:r w:rsidRPr="004E31FB">
        <w:rPr>
          <w:rFonts w:cs="Bookman Old Style"/>
          <w:szCs w:val="21"/>
          <w:lang w:val="en-US"/>
        </w:rPr>
        <w:t>t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>=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8 </w:t>
      </w:r>
      <w:r w:rsidRPr="004E31FB">
        <w:rPr>
          <w:rFonts w:cs="Bookman Old Style"/>
          <w:szCs w:val="21"/>
          <w:lang w:val="en-US"/>
        </w:rPr>
        <w:t>s</w:t>
      </w:r>
      <w:r w:rsidRPr="004E31FB">
        <w:rPr>
          <w:rFonts w:cs="Bookman Old Style"/>
          <w:szCs w:val="21"/>
        </w:rPr>
        <w:t>.</w:t>
      </w:r>
    </w:p>
    <w:p w:rsidR="004E31FB" w:rsidRPr="004E31FB" w:rsidRDefault="004E31FB" w:rsidP="00C654B3">
      <w:pPr>
        <w:jc w:val="right"/>
      </w:pPr>
      <w:r w:rsidRPr="004E31FB">
        <w:rPr>
          <w:rFonts w:cs="Bookman Old Style"/>
          <w:szCs w:val="21"/>
        </w:rPr>
        <w:t>Μονάδες 6</w:t>
      </w:r>
    </w:p>
    <w:p w:rsidR="004E31FB" w:rsidRPr="004E31FB" w:rsidRDefault="004E31FB" w:rsidP="004E31FB">
      <w:r w:rsidRPr="00C654B3">
        <w:rPr>
          <w:rFonts w:cs="Bookman Old Style"/>
          <w:b/>
          <w:szCs w:val="21"/>
        </w:rPr>
        <w:t>γ)</w:t>
      </w:r>
      <w:r w:rsidRPr="004E31FB">
        <w:rPr>
          <w:rFonts w:cs="Bookman Old Style"/>
          <w:szCs w:val="21"/>
        </w:rPr>
        <w:t xml:space="preserve"> 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Τη χρονική στιγμή που η ταχύτητα του σώματος μηδενίζεται. </w:t>
      </w:r>
    </w:p>
    <w:p w:rsidR="004E31FB" w:rsidRPr="004E31FB" w:rsidRDefault="004E31FB" w:rsidP="00C654B3">
      <w:pPr>
        <w:jc w:val="right"/>
      </w:pPr>
      <w:r w:rsidRPr="004E31FB">
        <w:rPr>
          <w:rFonts w:cs="Bookman Old Style"/>
          <w:szCs w:val="21"/>
        </w:rPr>
        <w:t>Μονάδες 6</w:t>
      </w:r>
    </w:p>
    <w:p w:rsidR="00C654B3" w:rsidRDefault="004E31FB" w:rsidP="004E31FB">
      <w:pPr>
        <w:rPr>
          <w:rFonts w:cs="Bookman Old Style"/>
          <w:szCs w:val="21"/>
        </w:rPr>
      </w:pPr>
      <w:r w:rsidRPr="00C654B3">
        <w:rPr>
          <w:rFonts w:cs="Bookman Old Style"/>
          <w:b/>
          <w:szCs w:val="21"/>
        </w:rPr>
        <w:t>δ)</w:t>
      </w:r>
      <w:r w:rsidRPr="004E31FB">
        <w:rPr>
          <w:rFonts w:cs="Bookman Old Style"/>
          <w:szCs w:val="21"/>
        </w:rPr>
        <w:t xml:space="preserve"> Το ποσό της θερμότητας που ελευθερώθηκε από τη χρονική στιγμή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 </w:t>
      </w:r>
      <w:r w:rsidR="00C654B3" w:rsidRPr="004E31FB">
        <w:rPr>
          <w:rFonts w:cs="Bookman Old Style"/>
          <w:szCs w:val="21"/>
          <w:lang w:val="en-US"/>
        </w:rPr>
        <w:t>t</w:t>
      </w:r>
      <w:r w:rsidR="00C654B3">
        <w:rPr>
          <w:rFonts w:cs="Bookman Old Style"/>
          <w:szCs w:val="21"/>
        </w:rPr>
        <w:t xml:space="preserve"> </w:t>
      </w:r>
      <w:r w:rsidR="00C654B3" w:rsidRPr="004E31FB">
        <w:rPr>
          <w:rFonts w:cs="Bookman Old Style"/>
          <w:szCs w:val="21"/>
        </w:rPr>
        <w:t>=</w:t>
      </w:r>
      <w:r w:rsidR="00C654B3">
        <w:rPr>
          <w:rFonts w:cs="Bookman Old Style"/>
          <w:szCs w:val="21"/>
        </w:rPr>
        <w:t xml:space="preserve"> </w:t>
      </w:r>
      <w:r w:rsidR="00C654B3" w:rsidRPr="004E31FB">
        <w:rPr>
          <w:rFonts w:cs="Bookman Old Style"/>
          <w:szCs w:val="21"/>
        </w:rPr>
        <w:t xml:space="preserve">8 </w:t>
      </w:r>
      <w:r w:rsidR="00C654B3" w:rsidRPr="004E31FB">
        <w:rPr>
          <w:rFonts w:cs="Bookman Old Style"/>
          <w:szCs w:val="21"/>
          <w:lang w:val="en-US"/>
        </w:rPr>
        <w:t>s</w:t>
      </w:r>
      <w:r w:rsidR="00C654B3">
        <w:rPr>
          <w:rFonts w:cs="Bookman Old Style"/>
          <w:szCs w:val="21"/>
        </w:rPr>
        <w:t xml:space="preserve"> </w:t>
      </w:r>
      <w:r w:rsidRPr="004E31FB">
        <w:rPr>
          <w:rFonts w:cs="Bookman Old Style"/>
          <w:szCs w:val="21"/>
        </w:rPr>
        <w:t xml:space="preserve">ως τη </w:t>
      </w:r>
    </w:p>
    <w:p w:rsidR="004E31FB" w:rsidRPr="004E31FB" w:rsidRDefault="00C654B3" w:rsidP="004E31FB">
      <w:r>
        <w:rPr>
          <w:rFonts w:cs="Bookman Old Style"/>
          <w:szCs w:val="21"/>
        </w:rPr>
        <w:t xml:space="preserve">    </w:t>
      </w:r>
      <w:r w:rsidR="004E31FB" w:rsidRPr="004E31FB">
        <w:rPr>
          <w:rFonts w:cs="Bookman Old Style"/>
          <w:szCs w:val="21"/>
        </w:rPr>
        <w:t>στιγμή που η ταχύτητα του σώματος</w:t>
      </w:r>
      <w:r>
        <w:rPr>
          <w:rFonts w:cs="Bookman Old Style"/>
          <w:szCs w:val="21"/>
        </w:rPr>
        <w:t xml:space="preserve"> μηδενίστηκε.</w:t>
      </w:r>
    </w:p>
    <w:p w:rsidR="004E31FB" w:rsidRPr="004E31FB" w:rsidRDefault="00C654B3" w:rsidP="00C654B3">
      <w:pPr>
        <w:jc w:val="right"/>
      </w:pPr>
      <w:r>
        <w:rPr>
          <w:rFonts w:cs="Bookman Old Style"/>
          <w:iCs/>
          <w:szCs w:val="21"/>
        </w:rPr>
        <w:t xml:space="preserve"> </w:t>
      </w:r>
      <w:r w:rsidR="004E31FB" w:rsidRPr="004E31FB">
        <w:rPr>
          <w:rFonts w:cs="Bookman Old Style"/>
          <w:szCs w:val="21"/>
        </w:rPr>
        <w:t>Μονάδες 7</w:t>
      </w:r>
    </w:p>
    <w:p w:rsidR="004E31FB" w:rsidRPr="004E31FB" w:rsidRDefault="004E31FB" w:rsidP="004E31FB"/>
    <w:sectPr w:rsidR="004E31FB" w:rsidRPr="004E31FB" w:rsidSect="005E73DC">
      <w:headerReference w:type="default" r:id="rId3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2611" w:rsidRDefault="003E2611" w:rsidP="004E31FB">
      <w:r>
        <w:separator/>
      </w:r>
    </w:p>
  </w:endnote>
  <w:endnote w:type="continuationSeparator" w:id="0">
    <w:p w:rsidR="003E2611" w:rsidRDefault="003E2611" w:rsidP="004E31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F Helvetica-Regular">
    <w:panose1 w:val="00000000000000000000"/>
    <w:charset w:val="A1"/>
    <w:family w:val="decorative"/>
    <w:notTrueType/>
    <w:pitch w:val="variable"/>
    <w:sig w:usb0="00000083" w:usb1="00000000" w:usb2="00000000" w:usb3="00000000" w:csb0="00000009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2611" w:rsidRDefault="003E2611" w:rsidP="004E31FB">
      <w:r>
        <w:separator/>
      </w:r>
    </w:p>
  </w:footnote>
  <w:footnote w:type="continuationSeparator" w:id="0">
    <w:p w:rsidR="003E2611" w:rsidRDefault="003E2611" w:rsidP="004E31F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31FB" w:rsidRDefault="00CC3154" w:rsidP="004E31FB">
    <w:pPr>
      <w:pStyle w:val="a4"/>
    </w:pPr>
    <w:hyperlink r:id="rId1" w:history="1">
      <w:r w:rsidR="004E31FB" w:rsidRPr="002F24E5">
        <w:rPr>
          <w:rStyle w:val="-"/>
          <w:lang w:val="en-US"/>
        </w:rPr>
        <w:t>www.askisopolis.gr</w:t>
      </w:r>
    </w:hyperlink>
  </w:p>
  <w:p w:rsidR="004E31FB" w:rsidRDefault="004E31FB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4FBC49EC"/>
    <w:lvl w:ilvl="0">
      <w:start w:val="1"/>
      <w:numFmt w:val="decimal"/>
      <w:lvlText w:val="%1."/>
      <w:lvlJc w:val="left"/>
      <w:rPr>
        <w:rFonts w:ascii="Times New Roman" w:hAnsi="Times New Roman" w:cs="Times New Roman" w:hint="default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abstractNum w:abstractNumId="1">
    <w:nsid w:val="00000003"/>
    <w:multiLevelType w:val="multilevel"/>
    <w:tmpl w:val="39968BAE"/>
    <w:lvl w:ilvl="0">
      <w:start w:val="1"/>
      <w:numFmt w:val="decimal"/>
      <w:lvlText w:val="%1."/>
      <w:lvlJc w:val="left"/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decimal"/>
      <w:lvlText w:val="%1."/>
      <w:lvlJc w:val="left"/>
      <w:rPr>
        <w:rFonts w:ascii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E31FB"/>
    <w:rsid w:val="0000000D"/>
    <w:rsid w:val="0000000E"/>
    <w:rsid w:val="0000012A"/>
    <w:rsid w:val="0000020B"/>
    <w:rsid w:val="00000272"/>
    <w:rsid w:val="0000032C"/>
    <w:rsid w:val="00000422"/>
    <w:rsid w:val="0000051C"/>
    <w:rsid w:val="00000589"/>
    <w:rsid w:val="00000893"/>
    <w:rsid w:val="000009C6"/>
    <w:rsid w:val="00000B43"/>
    <w:rsid w:val="00000B8A"/>
    <w:rsid w:val="00000BDF"/>
    <w:rsid w:val="00000CD7"/>
    <w:rsid w:val="00000CEE"/>
    <w:rsid w:val="00000D3D"/>
    <w:rsid w:val="00000EFE"/>
    <w:rsid w:val="00000F4F"/>
    <w:rsid w:val="0000103F"/>
    <w:rsid w:val="000010F6"/>
    <w:rsid w:val="00001198"/>
    <w:rsid w:val="000012FD"/>
    <w:rsid w:val="00001514"/>
    <w:rsid w:val="0000197C"/>
    <w:rsid w:val="00001B34"/>
    <w:rsid w:val="00001B74"/>
    <w:rsid w:val="00001E62"/>
    <w:rsid w:val="00001E68"/>
    <w:rsid w:val="00001E6F"/>
    <w:rsid w:val="0000234D"/>
    <w:rsid w:val="000023D5"/>
    <w:rsid w:val="00002971"/>
    <w:rsid w:val="00002C80"/>
    <w:rsid w:val="00002F03"/>
    <w:rsid w:val="00002F9A"/>
    <w:rsid w:val="00003301"/>
    <w:rsid w:val="000036E7"/>
    <w:rsid w:val="00003893"/>
    <w:rsid w:val="00003B13"/>
    <w:rsid w:val="00003C7E"/>
    <w:rsid w:val="00003C8C"/>
    <w:rsid w:val="00003CF0"/>
    <w:rsid w:val="00003DF5"/>
    <w:rsid w:val="00003E45"/>
    <w:rsid w:val="0000400F"/>
    <w:rsid w:val="000040E3"/>
    <w:rsid w:val="000040F8"/>
    <w:rsid w:val="000041B8"/>
    <w:rsid w:val="00004341"/>
    <w:rsid w:val="00004378"/>
    <w:rsid w:val="00004583"/>
    <w:rsid w:val="00004657"/>
    <w:rsid w:val="00004721"/>
    <w:rsid w:val="00004755"/>
    <w:rsid w:val="000048EF"/>
    <w:rsid w:val="00004911"/>
    <w:rsid w:val="00004AB0"/>
    <w:rsid w:val="00004DBB"/>
    <w:rsid w:val="00004DD3"/>
    <w:rsid w:val="000050A6"/>
    <w:rsid w:val="000052B0"/>
    <w:rsid w:val="00005315"/>
    <w:rsid w:val="000053C2"/>
    <w:rsid w:val="000056D4"/>
    <w:rsid w:val="000057C3"/>
    <w:rsid w:val="0000580D"/>
    <w:rsid w:val="00005A6E"/>
    <w:rsid w:val="00005B35"/>
    <w:rsid w:val="00005B8C"/>
    <w:rsid w:val="00005C01"/>
    <w:rsid w:val="00005E38"/>
    <w:rsid w:val="00005FAC"/>
    <w:rsid w:val="00005FB0"/>
    <w:rsid w:val="00005FC1"/>
    <w:rsid w:val="00005FFB"/>
    <w:rsid w:val="000062FE"/>
    <w:rsid w:val="00006398"/>
    <w:rsid w:val="000063B9"/>
    <w:rsid w:val="000063C4"/>
    <w:rsid w:val="0000657B"/>
    <w:rsid w:val="0000661A"/>
    <w:rsid w:val="0000663D"/>
    <w:rsid w:val="00006690"/>
    <w:rsid w:val="0000673B"/>
    <w:rsid w:val="0000673F"/>
    <w:rsid w:val="000067AB"/>
    <w:rsid w:val="0000683A"/>
    <w:rsid w:val="0000683E"/>
    <w:rsid w:val="00006942"/>
    <w:rsid w:val="00006A20"/>
    <w:rsid w:val="00006B73"/>
    <w:rsid w:val="00006B82"/>
    <w:rsid w:val="00006CA1"/>
    <w:rsid w:val="00006D0B"/>
    <w:rsid w:val="00006E17"/>
    <w:rsid w:val="00006E4B"/>
    <w:rsid w:val="000071D4"/>
    <w:rsid w:val="000073C6"/>
    <w:rsid w:val="00007422"/>
    <w:rsid w:val="0000747E"/>
    <w:rsid w:val="00007721"/>
    <w:rsid w:val="00007920"/>
    <w:rsid w:val="000079B9"/>
    <w:rsid w:val="00007A25"/>
    <w:rsid w:val="00007A8C"/>
    <w:rsid w:val="00007ACE"/>
    <w:rsid w:val="00007E17"/>
    <w:rsid w:val="00007E51"/>
    <w:rsid w:val="000100E4"/>
    <w:rsid w:val="00010349"/>
    <w:rsid w:val="0001043B"/>
    <w:rsid w:val="00010656"/>
    <w:rsid w:val="0001066C"/>
    <w:rsid w:val="000107AF"/>
    <w:rsid w:val="0001083A"/>
    <w:rsid w:val="00010905"/>
    <w:rsid w:val="00010982"/>
    <w:rsid w:val="00010992"/>
    <w:rsid w:val="00010A09"/>
    <w:rsid w:val="00010B48"/>
    <w:rsid w:val="00010B55"/>
    <w:rsid w:val="00010D40"/>
    <w:rsid w:val="00010DC7"/>
    <w:rsid w:val="00010FC7"/>
    <w:rsid w:val="000111BF"/>
    <w:rsid w:val="0001129C"/>
    <w:rsid w:val="00011304"/>
    <w:rsid w:val="00011453"/>
    <w:rsid w:val="00011678"/>
    <w:rsid w:val="00011689"/>
    <w:rsid w:val="000116B0"/>
    <w:rsid w:val="000117F5"/>
    <w:rsid w:val="00011844"/>
    <w:rsid w:val="00011923"/>
    <w:rsid w:val="00011961"/>
    <w:rsid w:val="000119A6"/>
    <w:rsid w:val="00011C12"/>
    <w:rsid w:val="00011E51"/>
    <w:rsid w:val="000123D6"/>
    <w:rsid w:val="0001243F"/>
    <w:rsid w:val="00012440"/>
    <w:rsid w:val="000126B6"/>
    <w:rsid w:val="0001277C"/>
    <w:rsid w:val="0001284A"/>
    <w:rsid w:val="00012977"/>
    <w:rsid w:val="0001297B"/>
    <w:rsid w:val="000129D3"/>
    <w:rsid w:val="00012A8F"/>
    <w:rsid w:val="00012BBD"/>
    <w:rsid w:val="00012C33"/>
    <w:rsid w:val="00012DD1"/>
    <w:rsid w:val="00012DD4"/>
    <w:rsid w:val="00012E74"/>
    <w:rsid w:val="00012F0E"/>
    <w:rsid w:val="00013178"/>
    <w:rsid w:val="000131D0"/>
    <w:rsid w:val="00013374"/>
    <w:rsid w:val="0001351A"/>
    <w:rsid w:val="000139F5"/>
    <w:rsid w:val="000139FC"/>
    <w:rsid w:val="00013A60"/>
    <w:rsid w:val="00013C2F"/>
    <w:rsid w:val="00013C4D"/>
    <w:rsid w:val="00013E30"/>
    <w:rsid w:val="00013EEA"/>
    <w:rsid w:val="00013EF2"/>
    <w:rsid w:val="00014000"/>
    <w:rsid w:val="00014114"/>
    <w:rsid w:val="00014383"/>
    <w:rsid w:val="0001439A"/>
    <w:rsid w:val="000143F1"/>
    <w:rsid w:val="0001447B"/>
    <w:rsid w:val="00014497"/>
    <w:rsid w:val="000144AC"/>
    <w:rsid w:val="00014808"/>
    <w:rsid w:val="00014836"/>
    <w:rsid w:val="00014B78"/>
    <w:rsid w:val="00014BEA"/>
    <w:rsid w:val="00014E9D"/>
    <w:rsid w:val="00014F70"/>
    <w:rsid w:val="00015005"/>
    <w:rsid w:val="0001507B"/>
    <w:rsid w:val="000150FD"/>
    <w:rsid w:val="0001514B"/>
    <w:rsid w:val="00015175"/>
    <w:rsid w:val="00015340"/>
    <w:rsid w:val="000153D2"/>
    <w:rsid w:val="000153D4"/>
    <w:rsid w:val="0001541A"/>
    <w:rsid w:val="000154E5"/>
    <w:rsid w:val="00015525"/>
    <w:rsid w:val="0001575F"/>
    <w:rsid w:val="00015A6B"/>
    <w:rsid w:val="00015C5F"/>
    <w:rsid w:val="00015D74"/>
    <w:rsid w:val="00015D86"/>
    <w:rsid w:val="000160D2"/>
    <w:rsid w:val="00016183"/>
    <w:rsid w:val="000162A9"/>
    <w:rsid w:val="00016446"/>
    <w:rsid w:val="00016459"/>
    <w:rsid w:val="0001673B"/>
    <w:rsid w:val="000167E3"/>
    <w:rsid w:val="000169EE"/>
    <w:rsid w:val="00016ABD"/>
    <w:rsid w:val="00016BF7"/>
    <w:rsid w:val="00016C57"/>
    <w:rsid w:val="00016C8B"/>
    <w:rsid w:val="00016FBC"/>
    <w:rsid w:val="00016FD2"/>
    <w:rsid w:val="0001701D"/>
    <w:rsid w:val="000172CF"/>
    <w:rsid w:val="0001743A"/>
    <w:rsid w:val="00017640"/>
    <w:rsid w:val="0001778B"/>
    <w:rsid w:val="000179E8"/>
    <w:rsid w:val="00017BD0"/>
    <w:rsid w:val="00017C35"/>
    <w:rsid w:val="00017E72"/>
    <w:rsid w:val="00017F4B"/>
    <w:rsid w:val="00017FFA"/>
    <w:rsid w:val="000200A7"/>
    <w:rsid w:val="00020196"/>
    <w:rsid w:val="000203C2"/>
    <w:rsid w:val="00020534"/>
    <w:rsid w:val="000206E4"/>
    <w:rsid w:val="00020725"/>
    <w:rsid w:val="000208FF"/>
    <w:rsid w:val="00020976"/>
    <w:rsid w:val="00020A45"/>
    <w:rsid w:val="00020AC6"/>
    <w:rsid w:val="00020AEC"/>
    <w:rsid w:val="00020C68"/>
    <w:rsid w:val="00020CC0"/>
    <w:rsid w:val="00020EA1"/>
    <w:rsid w:val="000210B5"/>
    <w:rsid w:val="00021158"/>
    <w:rsid w:val="000211F3"/>
    <w:rsid w:val="00021252"/>
    <w:rsid w:val="000212E2"/>
    <w:rsid w:val="0002148A"/>
    <w:rsid w:val="000214B2"/>
    <w:rsid w:val="000214B7"/>
    <w:rsid w:val="000215FE"/>
    <w:rsid w:val="00021997"/>
    <w:rsid w:val="00021C74"/>
    <w:rsid w:val="00021D65"/>
    <w:rsid w:val="00021FD3"/>
    <w:rsid w:val="00022145"/>
    <w:rsid w:val="000221D9"/>
    <w:rsid w:val="00022350"/>
    <w:rsid w:val="00022367"/>
    <w:rsid w:val="00022523"/>
    <w:rsid w:val="0002290F"/>
    <w:rsid w:val="00022A13"/>
    <w:rsid w:val="00022A14"/>
    <w:rsid w:val="00022A9D"/>
    <w:rsid w:val="00022D02"/>
    <w:rsid w:val="00022E43"/>
    <w:rsid w:val="00022EF1"/>
    <w:rsid w:val="00022EFB"/>
    <w:rsid w:val="00022FB2"/>
    <w:rsid w:val="00023173"/>
    <w:rsid w:val="0002323F"/>
    <w:rsid w:val="00023325"/>
    <w:rsid w:val="00023466"/>
    <w:rsid w:val="000234C0"/>
    <w:rsid w:val="000234F5"/>
    <w:rsid w:val="00023526"/>
    <w:rsid w:val="0002373B"/>
    <w:rsid w:val="000239D3"/>
    <w:rsid w:val="000239F0"/>
    <w:rsid w:val="00023A55"/>
    <w:rsid w:val="00023C42"/>
    <w:rsid w:val="00023F22"/>
    <w:rsid w:val="00023FEE"/>
    <w:rsid w:val="00023FF9"/>
    <w:rsid w:val="000240F5"/>
    <w:rsid w:val="000242F6"/>
    <w:rsid w:val="0002434C"/>
    <w:rsid w:val="000243E5"/>
    <w:rsid w:val="0002445D"/>
    <w:rsid w:val="0002460E"/>
    <w:rsid w:val="0002487F"/>
    <w:rsid w:val="0002490C"/>
    <w:rsid w:val="0002491D"/>
    <w:rsid w:val="00024A0F"/>
    <w:rsid w:val="00024ABF"/>
    <w:rsid w:val="00024AFF"/>
    <w:rsid w:val="00024F91"/>
    <w:rsid w:val="00024FE5"/>
    <w:rsid w:val="000250A1"/>
    <w:rsid w:val="000250F9"/>
    <w:rsid w:val="00025195"/>
    <w:rsid w:val="00025223"/>
    <w:rsid w:val="000252FC"/>
    <w:rsid w:val="00025311"/>
    <w:rsid w:val="000254E7"/>
    <w:rsid w:val="00025617"/>
    <w:rsid w:val="00025A75"/>
    <w:rsid w:val="00025AE6"/>
    <w:rsid w:val="00025BDB"/>
    <w:rsid w:val="00025C18"/>
    <w:rsid w:val="00025C21"/>
    <w:rsid w:val="00025EC5"/>
    <w:rsid w:val="00026178"/>
    <w:rsid w:val="0002618F"/>
    <w:rsid w:val="000261B6"/>
    <w:rsid w:val="00026725"/>
    <w:rsid w:val="000268D3"/>
    <w:rsid w:val="0002694F"/>
    <w:rsid w:val="00026AAB"/>
    <w:rsid w:val="00026B15"/>
    <w:rsid w:val="00026D23"/>
    <w:rsid w:val="00026DCE"/>
    <w:rsid w:val="00026EED"/>
    <w:rsid w:val="00026F09"/>
    <w:rsid w:val="0002716F"/>
    <w:rsid w:val="00027257"/>
    <w:rsid w:val="00027270"/>
    <w:rsid w:val="000272A6"/>
    <w:rsid w:val="00027329"/>
    <w:rsid w:val="00027558"/>
    <w:rsid w:val="000275BD"/>
    <w:rsid w:val="00027683"/>
    <w:rsid w:val="00027695"/>
    <w:rsid w:val="00027744"/>
    <w:rsid w:val="0002785A"/>
    <w:rsid w:val="00027964"/>
    <w:rsid w:val="00027AFE"/>
    <w:rsid w:val="00027B52"/>
    <w:rsid w:val="00027CFA"/>
    <w:rsid w:val="00027D8F"/>
    <w:rsid w:val="00027FF8"/>
    <w:rsid w:val="00030018"/>
    <w:rsid w:val="000300FB"/>
    <w:rsid w:val="0003021B"/>
    <w:rsid w:val="000303C9"/>
    <w:rsid w:val="00030423"/>
    <w:rsid w:val="000306DD"/>
    <w:rsid w:val="000309AB"/>
    <w:rsid w:val="00030AE5"/>
    <w:rsid w:val="00030C12"/>
    <w:rsid w:val="00030C99"/>
    <w:rsid w:val="000310D0"/>
    <w:rsid w:val="000311B8"/>
    <w:rsid w:val="00031546"/>
    <w:rsid w:val="00031791"/>
    <w:rsid w:val="0003198D"/>
    <w:rsid w:val="000319B9"/>
    <w:rsid w:val="00031B0D"/>
    <w:rsid w:val="00031B17"/>
    <w:rsid w:val="00031B1F"/>
    <w:rsid w:val="00031B2D"/>
    <w:rsid w:val="00031DED"/>
    <w:rsid w:val="00031FA4"/>
    <w:rsid w:val="00032115"/>
    <w:rsid w:val="00032469"/>
    <w:rsid w:val="000324FC"/>
    <w:rsid w:val="000327F4"/>
    <w:rsid w:val="000328A4"/>
    <w:rsid w:val="00032A96"/>
    <w:rsid w:val="00032AB2"/>
    <w:rsid w:val="00032E57"/>
    <w:rsid w:val="00032FFA"/>
    <w:rsid w:val="00033374"/>
    <w:rsid w:val="0003341D"/>
    <w:rsid w:val="000335A5"/>
    <w:rsid w:val="0003361D"/>
    <w:rsid w:val="000337E2"/>
    <w:rsid w:val="0003390E"/>
    <w:rsid w:val="00033A04"/>
    <w:rsid w:val="00033BC6"/>
    <w:rsid w:val="00033E79"/>
    <w:rsid w:val="00033F79"/>
    <w:rsid w:val="00033FD4"/>
    <w:rsid w:val="0003432B"/>
    <w:rsid w:val="00034509"/>
    <w:rsid w:val="00034583"/>
    <w:rsid w:val="00034661"/>
    <w:rsid w:val="0003470E"/>
    <w:rsid w:val="0003499D"/>
    <w:rsid w:val="00034A36"/>
    <w:rsid w:val="00034BF9"/>
    <w:rsid w:val="00034C65"/>
    <w:rsid w:val="00034C85"/>
    <w:rsid w:val="00034D63"/>
    <w:rsid w:val="0003501A"/>
    <w:rsid w:val="00035035"/>
    <w:rsid w:val="000350F4"/>
    <w:rsid w:val="0003517B"/>
    <w:rsid w:val="000353C2"/>
    <w:rsid w:val="00035421"/>
    <w:rsid w:val="00035467"/>
    <w:rsid w:val="000359B5"/>
    <w:rsid w:val="000359D3"/>
    <w:rsid w:val="00035A71"/>
    <w:rsid w:val="00035AA2"/>
    <w:rsid w:val="00035AF1"/>
    <w:rsid w:val="00035B7C"/>
    <w:rsid w:val="00035BD8"/>
    <w:rsid w:val="00035C0F"/>
    <w:rsid w:val="00035C49"/>
    <w:rsid w:val="00035CC5"/>
    <w:rsid w:val="00036286"/>
    <w:rsid w:val="000362E8"/>
    <w:rsid w:val="0003633A"/>
    <w:rsid w:val="000364C7"/>
    <w:rsid w:val="0003650B"/>
    <w:rsid w:val="0003666A"/>
    <w:rsid w:val="00036A9F"/>
    <w:rsid w:val="00036BD6"/>
    <w:rsid w:val="00036C5E"/>
    <w:rsid w:val="00036C79"/>
    <w:rsid w:val="00036CC0"/>
    <w:rsid w:val="00036D76"/>
    <w:rsid w:val="0003701B"/>
    <w:rsid w:val="00037179"/>
    <w:rsid w:val="00037226"/>
    <w:rsid w:val="00037277"/>
    <w:rsid w:val="0003752C"/>
    <w:rsid w:val="0003753F"/>
    <w:rsid w:val="0003754C"/>
    <w:rsid w:val="00037726"/>
    <w:rsid w:val="000377F5"/>
    <w:rsid w:val="00037887"/>
    <w:rsid w:val="0003792D"/>
    <w:rsid w:val="00037B40"/>
    <w:rsid w:val="00037D4C"/>
    <w:rsid w:val="00037F0B"/>
    <w:rsid w:val="00037F4C"/>
    <w:rsid w:val="000400D8"/>
    <w:rsid w:val="00040107"/>
    <w:rsid w:val="000402AE"/>
    <w:rsid w:val="00040389"/>
    <w:rsid w:val="00040587"/>
    <w:rsid w:val="000405A7"/>
    <w:rsid w:val="000407B9"/>
    <w:rsid w:val="000408D7"/>
    <w:rsid w:val="00040A01"/>
    <w:rsid w:val="00040B33"/>
    <w:rsid w:val="00040C6F"/>
    <w:rsid w:val="00040CF6"/>
    <w:rsid w:val="00040E5F"/>
    <w:rsid w:val="00040E62"/>
    <w:rsid w:val="00040F3A"/>
    <w:rsid w:val="000410F5"/>
    <w:rsid w:val="00041106"/>
    <w:rsid w:val="000413F5"/>
    <w:rsid w:val="00041434"/>
    <w:rsid w:val="00041625"/>
    <w:rsid w:val="000416BF"/>
    <w:rsid w:val="00041882"/>
    <w:rsid w:val="0004193B"/>
    <w:rsid w:val="00041AF7"/>
    <w:rsid w:val="00041B90"/>
    <w:rsid w:val="00041BA5"/>
    <w:rsid w:val="00041BA7"/>
    <w:rsid w:val="00041BBD"/>
    <w:rsid w:val="00041CEE"/>
    <w:rsid w:val="00041E78"/>
    <w:rsid w:val="00041EB4"/>
    <w:rsid w:val="00041EDE"/>
    <w:rsid w:val="00041FA0"/>
    <w:rsid w:val="0004214A"/>
    <w:rsid w:val="00042154"/>
    <w:rsid w:val="0004219B"/>
    <w:rsid w:val="000421E1"/>
    <w:rsid w:val="000422B2"/>
    <w:rsid w:val="000422FD"/>
    <w:rsid w:val="0004241B"/>
    <w:rsid w:val="00042478"/>
    <w:rsid w:val="000424EE"/>
    <w:rsid w:val="00042590"/>
    <w:rsid w:val="000426A6"/>
    <w:rsid w:val="000428E2"/>
    <w:rsid w:val="00042918"/>
    <w:rsid w:val="00042A8F"/>
    <w:rsid w:val="00042BBF"/>
    <w:rsid w:val="00042C75"/>
    <w:rsid w:val="00042C92"/>
    <w:rsid w:val="00042C9D"/>
    <w:rsid w:val="00042D2D"/>
    <w:rsid w:val="00042D7D"/>
    <w:rsid w:val="000434AA"/>
    <w:rsid w:val="00043679"/>
    <w:rsid w:val="00043862"/>
    <w:rsid w:val="000438B1"/>
    <w:rsid w:val="00043956"/>
    <w:rsid w:val="0004399D"/>
    <w:rsid w:val="000439F2"/>
    <w:rsid w:val="00043A84"/>
    <w:rsid w:val="00043F20"/>
    <w:rsid w:val="00043FF5"/>
    <w:rsid w:val="000440C2"/>
    <w:rsid w:val="00044139"/>
    <w:rsid w:val="000442F6"/>
    <w:rsid w:val="00044303"/>
    <w:rsid w:val="0004449D"/>
    <w:rsid w:val="0004499E"/>
    <w:rsid w:val="000449A8"/>
    <w:rsid w:val="000449BF"/>
    <w:rsid w:val="000449CB"/>
    <w:rsid w:val="00044A1F"/>
    <w:rsid w:val="00044AAE"/>
    <w:rsid w:val="00044D7F"/>
    <w:rsid w:val="00044DB5"/>
    <w:rsid w:val="00044E98"/>
    <w:rsid w:val="0004505D"/>
    <w:rsid w:val="000451A6"/>
    <w:rsid w:val="00045338"/>
    <w:rsid w:val="00045577"/>
    <w:rsid w:val="00045623"/>
    <w:rsid w:val="000456BF"/>
    <w:rsid w:val="000457DA"/>
    <w:rsid w:val="000457DE"/>
    <w:rsid w:val="0004593C"/>
    <w:rsid w:val="00045A7F"/>
    <w:rsid w:val="00045C78"/>
    <w:rsid w:val="00045DD3"/>
    <w:rsid w:val="00045EC5"/>
    <w:rsid w:val="00045F5F"/>
    <w:rsid w:val="0004610A"/>
    <w:rsid w:val="00046173"/>
    <w:rsid w:val="0004673B"/>
    <w:rsid w:val="0004694A"/>
    <w:rsid w:val="00046A21"/>
    <w:rsid w:val="00046C0D"/>
    <w:rsid w:val="00046F02"/>
    <w:rsid w:val="00046F63"/>
    <w:rsid w:val="000470A9"/>
    <w:rsid w:val="00047218"/>
    <w:rsid w:val="00047507"/>
    <w:rsid w:val="00047749"/>
    <w:rsid w:val="00047941"/>
    <w:rsid w:val="0004794B"/>
    <w:rsid w:val="00047E1B"/>
    <w:rsid w:val="00047EC1"/>
    <w:rsid w:val="00047F76"/>
    <w:rsid w:val="00050017"/>
    <w:rsid w:val="00050030"/>
    <w:rsid w:val="0005003E"/>
    <w:rsid w:val="00050369"/>
    <w:rsid w:val="0005044D"/>
    <w:rsid w:val="000506F7"/>
    <w:rsid w:val="00050909"/>
    <w:rsid w:val="000509E6"/>
    <w:rsid w:val="000509FF"/>
    <w:rsid w:val="00051064"/>
    <w:rsid w:val="00051213"/>
    <w:rsid w:val="0005153F"/>
    <w:rsid w:val="0005163D"/>
    <w:rsid w:val="000516B9"/>
    <w:rsid w:val="000516CC"/>
    <w:rsid w:val="0005192C"/>
    <w:rsid w:val="00051A0B"/>
    <w:rsid w:val="00051B7C"/>
    <w:rsid w:val="00051D20"/>
    <w:rsid w:val="00051D6E"/>
    <w:rsid w:val="000520CE"/>
    <w:rsid w:val="000521B2"/>
    <w:rsid w:val="0005226D"/>
    <w:rsid w:val="000524B5"/>
    <w:rsid w:val="00052524"/>
    <w:rsid w:val="000525D7"/>
    <w:rsid w:val="0005270A"/>
    <w:rsid w:val="000527C5"/>
    <w:rsid w:val="00052965"/>
    <w:rsid w:val="0005296E"/>
    <w:rsid w:val="00052A04"/>
    <w:rsid w:val="00052A75"/>
    <w:rsid w:val="00052D2D"/>
    <w:rsid w:val="00052DA9"/>
    <w:rsid w:val="00052F47"/>
    <w:rsid w:val="00052F98"/>
    <w:rsid w:val="0005305E"/>
    <w:rsid w:val="0005307C"/>
    <w:rsid w:val="0005308A"/>
    <w:rsid w:val="000531A5"/>
    <w:rsid w:val="0005320B"/>
    <w:rsid w:val="00053339"/>
    <w:rsid w:val="0005341A"/>
    <w:rsid w:val="000538D3"/>
    <w:rsid w:val="00053AAD"/>
    <w:rsid w:val="00053CFB"/>
    <w:rsid w:val="00053DB0"/>
    <w:rsid w:val="00053F07"/>
    <w:rsid w:val="00053FDD"/>
    <w:rsid w:val="00054114"/>
    <w:rsid w:val="0005429E"/>
    <w:rsid w:val="00054318"/>
    <w:rsid w:val="000543B2"/>
    <w:rsid w:val="00054439"/>
    <w:rsid w:val="00054647"/>
    <w:rsid w:val="00054775"/>
    <w:rsid w:val="000548B0"/>
    <w:rsid w:val="000548C7"/>
    <w:rsid w:val="00054BEC"/>
    <w:rsid w:val="00054C66"/>
    <w:rsid w:val="00054E2D"/>
    <w:rsid w:val="00055175"/>
    <w:rsid w:val="0005532E"/>
    <w:rsid w:val="000553F6"/>
    <w:rsid w:val="000554CD"/>
    <w:rsid w:val="00055569"/>
    <w:rsid w:val="0005557C"/>
    <w:rsid w:val="000556F9"/>
    <w:rsid w:val="000556FE"/>
    <w:rsid w:val="0005589C"/>
    <w:rsid w:val="00055957"/>
    <w:rsid w:val="00055A6A"/>
    <w:rsid w:val="00055AF7"/>
    <w:rsid w:val="00055BC1"/>
    <w:rsid w:val="00055BFE"/>
    <w:rsid w:val="00055E39"/>
    <w:rsid w:val="00055E41"/>
    <w:rsid w:val="00055E59"/>
    <w:rsid w:val="00056125"/>
    <w:rsid w:val="0005634C"/>
    <w:rsid w:val="000563D3"/>
    <w:rsid w:val="000567C9"/>
    <w:rsid w:val="0005687D"/>
    <w:rsid w:val="000569A1"/>
    <w:rsid w:val="00056AC6"/>
    <w:rsid w:val="00056B28"/>
    <w:rsid w:val="00056BC6"/>
    <w:rsid w:val="00056CD4"/>
    <w:rsid w:val="00056CD5"/>
    <w:rsid w:val="00056CD8"/>
    <w:rsid w:val="00056EC0"/>
    <w:rsid w:val="00056F84"/>
    <w:rsid w:val="000571EB"/>
    <w:rsid w:val="000572E3"/>
    <w:rsid w:val="000572EE"/>
    <w:rsid w:val="00057420"/>
    <w:rsid w:val="00057448"/>
    <w:rsid w:val="00057449"/>
    <w:rsid w:val="000574BF"/>
    <w:rsid w:val="0005751C"/>
    <w:rsid w:val="000576A0"/>
    <w:rsid w:val="000577E8"/>
    <w:rsid w:val="0005789E"/>
    <w:rsid w:val="00057C0D"/>
    <w:rsid w:val="00057CC2"/>
    <w:rsid w:val="00057D88"/>
    <w:rsid w:val="00057DDD"/>
    <w:rsid w:val="00057F16"/>
    <w:rsid w:val="000601FB"/>
    <w:rsid w:val="00060348"/>
    <w:rsid w:val="00060385"/>
    <w:rsid w:val="0006087F"/>
    <w:rsid w:val="0006090D"/>
    <w:rsid w:val="00060AAB"/>
    <w:rsid w:val="00060AAD"/>
    <w:rsid w:val="00060DF6"/>
    <w:rsid w:val="00060F4D"/>
    <w:rsid w:val="00061380"/>
    <w:rsid w:val="00061494"/>
    <w:rsid w:val="000617C2"/>
    <w:rsid w:val="000617D0"/>
    <w:rsid w:val="000617D5"/>
    <w:rsid w:val="0006184A"/>
    <w:rsid w:val="00061A6E"/>
    <w:rsid w:val="00061B6C"/>
    <w:rsid w:val="00061BFD"/>
    <w:rsid w:val="00061D4B"/>
    <w:rsid w:val="00061DDB"/>
    <w:rsid w:val="00061E69"/>
    <w:rsid w:val="00061F87"/>
    <w:rsid w:val="0006201F"/>
    <w:rsid w:val="000621BB"/>
    <w:rsid w:val="00062226"/>
    <w:rsid w:val="00062384"/>
    <w:rsid w:val="000624ED"/>
    <w:rsid w:val="00062798"/>
    <w:rsid w:val="000627AD"/>
    <w:rsid w:val="0006289E"/>
    <w:rsid w:val="00062900"/>
    <w:rsid w:val="00062AF8"/>
    <w:rsid w:val="00062B2C"/>
    <w:rsid w:val="00062B72"/>
    <w:rsid w:val="00062DAF"/>
    <w:rsid w:val="00062DE7"/>
    <w:rsid w:val="00063020"/>
    <w:rsid w:val="0006319C"/>
    <w:rsid w:val="00063234"/>
    <w:rsid w:val="000635AF"/>
    <w:rsid w:val="00063637"/>
    <w:rsid w:val="00063804"/>
    <w:rsid w:val="0006398D"/>
    <w:rsid w:val="000639ED"/>
    <w:rsid w:val="00063A72"/>
    <w:rsid w:val="00063B90"/>
    <w:rsid w:val="00063C3F"/>
    <w:rsid w:val="00063D85"/>
    <w:rsid w:val="000641A9"/>
    <w:rsid w:val="000642DC"/>
    <w:rsid w:val="000643D2"/>
    <w:rsid w:val="00064627"/>
    <w:rsid w:val="00064688"/>
    <w:rsid w:val="00064696"/>
    <w:rsid w:val="000648B1"/>
    <w:rsid w:val="000648DB"/>
    <w:rsid w:val="00064A41"/>
    <w:rsid w:val="00064B26"/>
    <w:rsid w:val="00064C62"/>
    <w:rsid w:val="00064C7B"/>
    <w:rsid w:val="00064F23"/>
    <w:rsid w:val="00065347"/>
    <w:rsid w:val="00065681"/>
    <w:rsid w:val="00065795"/>
    <w:rsid w:val="00065B48"/>
    <w:rsid w:val="00065BE6"/>
    <w:rsid w:val="000661FB"/>
    <w:rsid w:val="000662C4"/>
    <w:rsid w:val="00066339"/>
    <w:rsid w:val="0006633C"/>
    <w:rsid w:val="00066A8A"/>
    <w:rsid w:val="00066B0D"/>
    <w:rsid w:val="00066B2D"/>
    <w:rsid w:val="00066C31"/>
    <w:rsid w:val="00066CE0"/>
    <w:rsid w:val="00066F33"/>
    <w:rsid w:val="0006703F"/>
    <w:rsid w:val="000670F1"/>
    <w:rsid w:val="00067127"/>
    <w:rsid w:val="00067442"/>
    <w:rsid w:val="00067508"/>
    <w:rsid w:val="00067533"/>
    <w:rsid w:val="000675AE"/>
    <w:rsid w:val="00067655"/>
    <w:rsid w:val="00067902"/>
    <w:rsid w:val="00067926"/>
    <w:rsid w:val="00067966"/>
    <w:rsid w:val="00067A0C"/>
    <w:rsid w:val="00067A50"/>
    <w:rsid w:val="00067AF3"/>
    <w:rsid w:val="00067B8B"/>
    <w:rsid w:val="00067CFC"/>
    <w:rsid w:val="00070131"/>
    <w:rsid w:val="00070182"/>
    <w:rsid w:val="000701D9"/>
    <w:rsid w:val="00070237"/>
    <w:rsid w:val="0007031A"/>
    <w:rsid w:val="00070328"/>
    <w:rsid w:val="00070350"/>
    <w:rsid w:val="000703D5"/>
    <w:rsid w:val="000703E8"/>
    <w:rsid w:val="0007045C"/>
    <w:rsid w:val="000704CA"/>
    <w:rsid w:val="00070512"/>
    <w:rsid w:val="00070557"/>
    <w:rsid w:val="000706EE"/>
    <w:rsid w:val="00070749"/>
    <w:rsid w:val="00070781"/>
    <w:rsid w:val="0007086F"/>
    <w:rsid w:val="00070914"/>
    <w:rsid w:val="000709D4"/>
    <w:rsid w:val="00070AD4"/>
    <w:rsid w:val="00070C3C"/>
    <w:rsid w:val="00070DA8"/>
    <w:rsid w:val="00070E28"/>
    <w:rsid w:val="00070F6C"/>
    <w:rsid w:val="000712C5"/>
    <w:rsid w:val="00071365"/>
    <w:rsid w:val="0007137A"/>
    <w:rsid w:val="0007140A"/>
    <w:rsid w:val="000715BB"/>
    <w:rsid w:val="000716AB"/>
    <w:rsid w:val="0007179F"/>
    <w:rsid w:val="00071820"/>
    <w:rsid w:val="00071824"/>
    <w:rsid w:val="000719A3"/>
    <w:rsid w:val="00071C93"/>
    <w:rsid w:val="00071D1D"/>
    <w:rsid w:val="00071DA3"/>
    <w:rsid w:val="00071E0E"/>
    <w:rsid w:val="00071FAB"/>
    <w:rsid w:val="00071FBA"/>
    <w:rsid w:val="00072200"/>
    <w:rsid w:val="000722E5"/>
    <w:rsid w:val="0007232B"/>
    <w:rsid w:val="00072497"/>
    <w:rsid w:val="000724B8"/>
    <w:rsid w:val="00072971"/>
    <w:rsid w:val="00072AAF"/>
    <w:rsid w:val="00072B3A"/>
    <w:rsid w:val="000730CB"/>
    <w:rsid w:val="00073321"/>
    <w:rsid w:val="00073333"/>
    <w:rsid w:val="000733F8"/>
    <w:rsid w:val="0007350E"/>
    <w:rsid w:val="000735D4"/>
    <w:rsid w:val="000735E2"/>
    <w:rsid w:val="0007385C"/>
    <w:rsid w:val="000738AB"/>
    <w:rsid w:val="000738D4"/>
    <w:rsid w:val="00073910"/>
    <w:rsid w:val="00073983"/>
    <w:rsid w:val="00073D4C"/>
    <w:rsid w:val="00073DC5"/>
    <w:rsid w:val="00073F1B"/>
    <w:rsid w:val="00073FF2"/>
    <w:rsid w:val="00074003"/>
    <w:rsid w:val="00074020"/>
    <w:rsid w:val="00074176"/>
    <w:rsid w:val="000741DC"/>
    <w:rsid w:val="00074421"/>
    <w:rsid w:val="00074471"/>
    <w:rsid w:val="00074475"/>
    <w:rsid w:val="0007463D"/>
    <w:rsid w:val="0007470D"/>
    <w:rsid w:val="0007472A"/>
    <w:rsid w:val="00074A90"/>
    <w:rsid w:val="00074CC0"/>
    <w:rsid w:val="00074E0C"/>
    <w:rsid w:val="00074EEB"/>
    <w:rsid w:val="00074F58"/>
    <w:rsid w:val="00075056"/>
    <w:rsid w:val="0007505F"/>
    <w:rsid w:val="00075313"/>
    <w:rsid w:val="00075424"/>
    <w:rsid w:val="00075551"/>
    <w:rsid w:val="00075599"/>
    <w:rsid w:val="000756D7"/>
    <w:rsid w:val="000757A9"/>
    <w:rsid w:val="000757E8"/>
    <w:rsid w:val="0007599F"/>
    <w:rsid w:val="000759F2"/>
    <w:rsid w:val="00075B50"/>
    <w:rsid w:val="00075D6C"/>
    <w:rsid w:val="00075DD3"/>
    <w:rsid w:val="00075E87"/>
    <w:rsid w:val="00075FB2"/>
    <w:rsid w:val="000761F5"/>
    <w:rsid w:val="000762F0"/>
    <w:rsid w:val="000763A5"/>
    <w:rsid w:val="00076408"/>
    <w:rsid w:val="0007684A"/>
    <w:rsid w:val="000768C9"/>
    <w:rsid w:val="000768F3"/>
    <w:rsid w:val="000769C9"/>
    <w:rsid w:val="000769EB"/>
    <w:rsid w:val="00076C37"/>
    <w:rsid w:val="00077003"/>
    <w:rsid w:val="00077037"/>
    <w:rsid w:val="000770D1"/>
    <w:rsid w:val="000772D7"/>
    <w:rsid w:val="000772E1"/>
    <w:rsid w:val="00077484"/>
    <w:rsid w:val="000774A8"/>
    <w:rsid w:val="00077686"/>
    <w:rsid w:val="0007793A"/>
    <w:rsid w:val="0007793E"/>
    <w:rsid w:val="00077A41"/>
    <w:rsid w:val="00077C94"/>
    <w:rsid w:val="00077CD0"/>
    <w:rsid w:val="00077E77"/>
    <w:rsid w:val="00077FD3"/>
    <w:rsid w:val="00080116"/>
    <w:rsid w:val="00080197"/>
    <w:rsid w:val="000801D2"/>
    <w:rsid w:val="000801ED"/>
    <w:rsid w:val="000801F3"/>
    <w:rsid w:val="000803C7"/>
    <w:rsid w:val="000804EF"/>
    <w:rsid w:val="000805E8"/>
    <w:rsid w:val="0008061C"/>
    <w:rsid w:val="00080677"/>
    <w:rsid w:val="000806B8"/>
    <w:rsid w:val="000808C4"/>
    <w:rsid w:val="0008099F"/>
    <w:rsid w:val="00080B26"/>
    <w:rsid w:val="00080ECF"/>
    <w:rsid w:val="00081246"/>
    <w:rsid w:val="0008126E"/>
    <w:rsid w:val="00081527"/>
    <w:rsid w:val="00081548"/>
    <w:rsid w:val="000816BA"/>
    <w:rsid w:val="00081B13"/>
    <w:rsid w:val="00081BCA"/>
    <w:rsid w:val="00081FE7"/>
    <w:rsid w:val="00082026"/>
    <w:rsid w:val="00082081"/>
    <w:rsid w:val="000820DF"/>
    <w:rsid w:val="000823FC"/>
    <w:rsid w:val="00082599"/>
    <w:rsid w:val="00082745"/>
    <w:rsid w:val="00082778"/>
    <w:rsid w:val="00082864"/>
    <w:rsid w:val="00082C46"/>
    <w:rsid w:val="00082CD8"/>
    <w:rsid w:val="00082D91"/>
    <w:rsid w:val="00082E8A"/>
    <w:rsid w:val="00082FB1"/>
    <w:rsid w:val="0008321F"/>
    <w:rsid w:val="000832E3"/>
    <w:rsid w:val="00083348"/>
    <w:rsid w:val="0008336F"/>
    <w:rsid w:val="00083427"/>
    <w:rsid w:val="000834B8"/>
    <w:rsid w:val="0008361E"/>
    <w:rsid w:val="000838A7"/>
    <w:rsid w:val="00083CCA"/>
    <w:rsid w:val="00083E5A"/>
    <w:rsid w:val="00083E98"/>
    <w:rsid w:val="00083ED1"/>
    <w:rsid w:val="00084082"/>
    <w:rsid w:val="000841EC"/>
    <w:rsid w:val="0008428C"/>
    <w:rsid w:val="000842B8"/>
    <w:rsid w:val="0008440C"/>
    <w:rsid w:val="0008444F"/>
    <w:rsid w:val="0008452C"/>
    <w:rsid w:val="0008458A"/>
    <w:rsid w:val="000849C8"/>
    <w:rsid w:val="00084B54"/>
    <w:rsid w:val="00084C2D"/>
    <w:rsid w:val="00084CEB"/>
    <w:rsid w:val="00084EB0"/>
    <w:rsid w:val="00085225"/>
    <w:rsid w:val="00085387"/>
    <w:rsid w:val="00085536"/>
    <w:rsid w:val="0008558E"/>
    <w:rsid w:val="000857A7"/>
    <w:rsid w:val="00085BA5"/>
    <w:rsid w:val="000860FC"/>
    <w:rsid w:val="00086119"/>
    <w:rsid w:val="0008613A"/>
    <w:rsid w:val="000863AB"/>
    <w:rsid w:val="0008643E"/>
    <w:rsid w:val="00086605"/>
    <w:rsid w:val="0008663A"/>
    <w:rsid w:val="0008670E"/>
    <w:rsid w:val="000867B7"/>
    <w:rsid w:val="0008682A"/>
    <w:rsid w:val="000868B2"/>
    <w:rsid w:val="000869DE"/>
    <w:rsid w:val="00086A1F"/>
    <w:rsid w:val="00086A8E"/>
    <w:rsid w:val="00086C31"/>
    <w:rsid w:val="00086C6D"/>
    <w:rsid w:val="00086E0F"/>
    <w:rsid w:val="00086E12"/>
    <w:rsid w:val="0008706B"/>
    <w:rsid w:val="0008728B"/>
    <w:rsid w:val="000875EC"/>
    <w:rsid w:val="00087668"/>
    <w:rsid w:val="00087778"/>
    <w:rsid w:val="000877DC"/>
    <w:rsid w:val="00087A02"/>
    <w:rsid w:val="00087A0A"/>
    <w:rsid w:val="00087B32"/>
    <w:rsid w:val="00087C03"/>
    <w:rsid w:val="00087E52"/>
    <w:rsid w:val="00090137"/>
    <w:rsid w:val="0009027E"/>
    <w:rsid w:val="000902D6"/>
    <w:rsid w:val="00090458"/>
    <w:rsid w:val="00090538"/>
    <w:rsid w:val="000905BC"/>
    <w:rsid w:val="00090875"/>
    <w:rsid w:val="00090A24"/>
    <w:rsid w:val="00090ADB"/>
    <w:rsid w:val="00090C0B"/>
    <w:rsid w:val="00090C62"/>
    <w:rsid w:val="00090CC8"/>
    <w:rsid w:val="00090DE7"/>
    <w:rsid w:val="00090E34"/>
    <w:rsid w:val="00090FCE"/>
    <w:rsid w:val="000910D2"/>
    <w:rsid w:val="00091252"/>
    <w:rsid w:val="000915ED"/>
    <w:rsid w:val="0009160E"/>
    <w:rsid w:val="000916E0"/>
    <w:rsid w:val="000917CF"/>
    <w:rsid w:val="00091A7E"/>
    <w:rsid w:val="00091AE3"/>
    <w:rsid w:val="00091D04"/>
    <w:rsid w:val="00091EE8"/>
    <w:rsid w:val="0009203A"/>
    <w:rsid w:val="00092069"/>
    <w:rsid w:val="000921AC"/>
    <w:rsid w:val="0009232D"/>
    <w:rsid w:val="00092387"/>
    <w:rsid w:val="000923C0"/>
    <w:rsid w:val="0009246B"/>
    <w:rsid w:val="00092482"/>
    <w:rsid w:val="0009248D"/>
    <w:rsid w:val="000924C2"/>
    <w:rsid w:val="00092617"/>
    <w:rsid w:val="000927C9"/>
    <w:rsid w:val="00092986"/>
    <w:rsid w:val="00092BDB"/>
    <w:rsid w:val="00092E9D"/>
    <w:rsid w:val="00092F93"/>
    <w:rsid w:val="0009308E"/>
    <w:rsid w:val="000930E6"/>
    <w:rsid w:val="00093172"/>
    <w:rsid w:val="000931BF"/>
    <w:rsid w:val="000931DF"/>
    <w:rsid w:val="00093256"/>
    <w:rsid w:val="0009353A"/>
    <w:rsid w:val="000935B1"/>
    <w:rsid w:val="00093639"/>
    <w:rsid w:val="00093754"/>
    <w:rsid w:val="00093913"/>
    <w:rsid w:val="000939A6"/>
    <w:rsid w:val="00093AD5"/>
    <w:rsid w:val="00093AE6"/>
    <w:rsid w:val="00093AF2"/>
    <w:rsid w:val="00093C72"/>
    <w:rsid w:val="00093D0B"/>
    <w:rsid w:val="00093E41"/>
    <w:rsid w:val="00093E57"/>
    <w:rsid w:val="00093E96"/>
    <w:rsid w:val="00093EED"/>
    <w:rsid w:val="00093F34"/>
    <w:rsid w:val="0009423B"/>
    <w:rsid w:val="00094468"/>
    <w:rsid w:val="00094503"/>
    <w:rsid w:val="000945BA"/>
    <w:rsid w:val="0009471D"/>
    <w:rsid w:val="0009471F"/>
    <w:rsid w:val="0009494B"/>
    <w:rsid w:val="00094983"/>
    <w:rsid w:val="000949AC"/>
    <w:rsid w:val="000949D0"/>
    <w:rsid w:val="00094A33"/>
    <w:rsid w:val="00094A7E"/>
    <w:rsid w:val="00094A91"/>
    <w:rsid w:val="00094BFD"/>
    <w:rsid w:val="00094CCA"/>
    <w:rsid w:val="00094F75"/>
    <w:rsid w:val="00095255"/>
    <w:rsid w:val="0009533A"/>
    <w:rsid w:val="0009544D"/>
    <w:rsid w:val="00095488"/>
    <w:rsid w:val="00095737"/>
    <w:rsid w:val="0009581D"/>
    <w:rsid w:val="00095A94"/>
    <w:rsid w:val="00095A9A"/>
    <w:rsid w:val="00095EEC"/>
    <w:rsid w:val="00095F3E"/>
    <w:rsid w:val="00095F9B"/>
    <w:rsid w:val="00095FBC"/>
    <w:rsid w:val="00095FCA"/>
    <w:rsid w:val="000960BA"/>
    <w:rsid w:val="00096266"/>
    <w:rsid w:val="000963F5"/>
    <w:rsid w:val="0009654C"/>
    <w:rsid w:val="00096555"/>
    <w:rsid w:val="00096846"/>
    <w:rsid w:val="00096857"/>
    <w:rsid w:val="000968C7"/>
    <w:rsid w:val="00096908"/>
    <w:rsid w:val="00096A3E"/>
    <w:rsid w:val="00096A47"/>
    <w:rsid w:val="00096AD7"/>
    <w:rsid w:val="00096C44"/>
    <w:rsid w:val="00096C81"/>
    <w:rsid w:val="00097329"/>
    <w:rsid w:val="000975FD"/>
    <w:rsid w:val="000976CE"/>
    <w:rsid w:val="000976E1"/>
    <w:rsid w:val="000977F6"/>
    <w:rsid w:val="000977FB"/>
    <w:rsid w:val="000978E6"/>
    <w:rsid w:val="00097948"/>
    <w:rsid w:val="00097A5F"/>
    <w:rsid w:val="00097AD0"/>
    <w:rsid w:val="00097BCC"/>
    <w:rsid w:val="00097C2E"/>
    <w:rsid w:val="00097C3F"/>
    <w:rsid w:val="00097C52"/>
    <w:rsid w:val="00097C63"/>
    <w:rsid w:val="00097C76"/>
    <w:rsid w:val="00097C82"/>
    <w:rsid w:val="00097DED"/>
    <w:rsid w:val="00097EE2"/>
    <w:rsid w:val="000A005B"/>
    <w:rsid w:val="000A0081"/>
    <w:rsid w:val="000A00CF"/>
    <w:rsid w:val="000A02F4"/>
    <w:rsid w:val="000A033B"/>
    <w:rsid w:val="000A0835"/>
    <w:rsid w:val="000A0B05"/>
    <w:rsid w:val="000A0DBD"/>
    <w:rsid w:val="000A0E25"/>
    <w:rsid w:val="000A0E6B"/>
    <w:rsid w:val="000A1022"/>
    <w:rsid w:val="000A1031"/>
    <w:rsid w:val="000A1098"/>
    <w:rsid w:val="000A1181"/>
    <w:rsid w:val="000A12DD"/>
    <w:rsid w:val="000A13AF"/>
    <w:rsid w:val="000A14CF"/>
    <w:rsid w:val="000A166C"/>
    <w:rsid w:val="000A1791"/>
    <w:rsid w:val="000A1857"/>
    <w:rsid w:val="000A1866"/>
    <w:rsid w:val="000A193E"/>
    <w:rsid w:val="000A19A7"/>
    <w:rsid w:val="000A19AC"/>
    <w:rsid w:val="000A19BF"/>
    <w:rsid w:val="000A1B9F"/>
    <w:rsid w:val="000A1BE0"/>
    <w:rsid w:val="000A1C37"/>
    <w:rsid w:val="000A1E7D"/>
    <w:rsid w:val="000A2137"/>
    <w:rsid w:val="000A222A"/>
    <w:rsid w:val="000A23E5"/>
    <w:rsid w:val="000A2597"/>
    <w:rsid w:val="000A25C0"/>
    <w:rsid w:val="000A2AC8"/>
    <w:rsid w:val="000A2B7E"/>
    <w:rsid w:val="000A2C0E"/>
    <w:rsid w:val="000A2C4D"/>
    <w:rsid w:val="000A2EF2"/>
    <w:rsid w:val="000A306E"/>
    <w:rsid w:val="000A31A7"/>
    <w:rsid w:val="000A32F7"/>
    <w:rsid w:val="000A33FE"/>
    <w:rsid w:val="000A3414"/>
    <w:rsid w:val="000A3673"/>
    <w:rsid w:val="000A36A7"/>
    <w:rsid w:val="000A36F7"/>
    <w:rsid w:val="000A3733"/>
    <w:rsid w:val="000A3ADA"/>
    <w:rsid w:val="000A3B6E"/>
    <w:rsid w:val="000A3C88"/>
    <w:rsid w:val="000A3E7E"/>
    <w:rsid w:val="000A3E91"/>
    <w:rsid w:val="000A3F57"/>
    <w:rsid w:val="000A4387"/>
    <w:rsid w:val="000A445A"/>
    <w:rsid w:val="000A4632"/>
    <w:rsid w:val="000A467C"/>
    <w:rsid w:val="000A4712"/>
    <w:rsid w:val="000A4883"/>
    <w:rsid w:val="000A490E"/>
    <w:rsid w:val="000A49B2"/>
    <w:rsid w:val="000A4BDF"/>
    <w:rsid w:val="000A4C16"/>
    <w:rsid w:val="000A4C8E"/>
    <w:rsid w:val="000A4C9C"/>
    <w:rsid w:val="000A4D74"/>
    <w:rsid w:val="000A4E2C"/>
    <w:rsid w:val="000A4EA7"/>
    <w:rsid w:val="000A4FEA"/>
    <w:rsid w:val="000A5028"/>
    <w:rsid w:val="000A50A0"/>
    <w:rsid w:val="000A50F4"/>
    <w:rsid w:val="000A51B8"/>
    <w:rsid w:val="000A5230"/>
    <w:rsid w:val="000A54A9"/>
    <w:rsid w:val="000A5535"/>
    <w:rsid w:val="000A55A7"/>
    <w:rsid w:val="000A5606"/>
    <w:rsid w:val="000A5643"/>
    <w:rsid w:val="000A57F0"/>
    <w:rsid w:val="000A5A9F"/>
    <w:rsid w:val="000A5B2D"/>
    <w:rsid w:val="000A5CC4"/>
    <w:rsid w:val="000A5D55"/>
    <w:rsid w:val="000A5D6E"/>
    <w:rsid w:val="000A5E35"/>
    <w:rsid w:val="000A5ED7"/>
    <w:rsid w:val="000A5F15"/>
    <w:rsid w:val="000A5F25"/>
    <w:rsid w:val="000A5F70"/>
    <w:rsid w:val="000A6017"/>
    <w:rsid w:val="000A60BB"/>
    <w:rsid w:val="000A6174"/>
    <w:rsid w:val="000A62EB"/>
    <w:rsid w:val="000A6307"/>
    <w:rsid w:val="000A651B"/>
    <w:rsid w:val="000A6588"/>
    <w:rsid w:val="000A689B"/>
    <w:rsid w:val="000A6A6A"/>
    <w:rsid w:val="000A6AB3"/>
    <w:rsid w:val="000A6B75"/>
    <w:rsid w:val="000A6B85"/>
    <w:rsid w:val="000A6CB8"/>
    <w:rsid w:val="000A6EC7"/>
    <w:rsid w:val="000A7026"/>
    <w:rsid w:val="000A70E4"/>
    <w:rsid w:val="000A713E"/>
    <w:rsid w:val="000A7293"/>
    <w:rsid w:val="000A750F"/>
    <w:rsid w:val="000A7791"/>
    <w:rsid w:val="000A7983"/>
    <w:rsid w:val="000A79A3"/>
    <w:rsid w:val="000A7C0E"/>
    <w:rsid w:val="000A7C73"/>
    <w:rsid w:val="000A7C7E"/>
    <w:rsid w:val="000A7CB2"/>
    <w:rsid w:val="000A7E15"/>
    <w:rsid w:val="000A7F62"/>
    <w:rsid w:val="000B00E9"/>
    <w:rsid w:val="000B041F"/>
    <w:rsid w:val="000B043F"/>
    <w:rsid w:val="000B0ABA"/>
    <w:rsid w:val="000B0BD2"/>
    <w:rsid w:val="000B0D88"/>
    <w:rsid w:val="000B0EB2"/>
    <w:rsid w:val="000B1030"/>
    <w:rsid w:val="000B10A4"/>
    <w:rsid w:val="000B1140"/>
    <w:rsid w:val="000B12EC"/>
    <w:rsid w:val="000B13C8"/>
    <w:rsid w:val="000B1454"/>
    <w:rsid w:val="000B1B00"/>
    <w:rsid w:val="000B1BA3"/>
    <w:rsid w:val="000B1D4D"/>
    <w:rsid w:val="000B1D7C"/>
    <w:rsid w:val="000B1E94"/>
    <w:rsid w:val="000B1EF3"/>
    <w:rsid w:val="000B1F48"/>
    <w:rsid w:val="000B1FBC"/>
    <w:rsid w:val="000B2460"/>
    <w:rsid w:val="000B262F"/>
    <w:rsid w:val="000B287F"/>
    <w:rsid w:val="000B298E"/>
    <w:rsid w:val="000B2ADC"/>
    <w:rsid w:val="000B2B1C"/>
    <w:rsid w:val="000B2F1D"/>
    <w:rsid w:val="000B3083"/>
    <w:rsid w:val="000B309B"/>
    <w:rsid w:val="000B3205"/>
    <w:rsid w:val="000B32A7"/>
    <w:rsid w:val="000B349E"/>
    <w:rsid w:val="000B34A3"/>
    <w:rsid w:val="000B34D8"/>
    <w:rsid w:val="000B3736"/>
    <w:rsid w:val="000B3804"/>
    <w:rsid w:val="000B390D"/>
    <w:rsid w:val="000B3A78"/>
    <w:rsid w:val="000B3AC9"/>
    <w:rsid w:val="000B3ACE"/>
    <w:rsid w:val="000B3BC2"/>
    <w:rsid w:val="000B3BC3"/>
    <w:rsid w:val="000B3D99"/>
    <w:rsid w:val="000B3F6D"/>
    <w:rsid w:val="000B4063"/>
    <w:rsid w:val="000B42DF"/>
    <w:rsid w:val="000B4436"/>
    <w:rsid w:val="000B453F"/>
    <w:rsid w:val="000B4819"/>
    <w:rsid w:val="000B490D"/>
    <w:rsid w:val="000B4983"/>
    <w:rsid w:val="000B4AFC"/>
    <w:rsid w:val="000B4EAA"/>
    <w:rsid w:val="000B4FB5"/>
    <w:rsid w:val="000B5223"/>
    <w:rsid w:val="000B53C8"/>
    <w:rsid w:val="000B53CB"/>
    <w:rsid w:val="000B543C"/>
    <w:rsid w:val="000B5757"/>
    <w:rsid w:val="000B581D"/>
    <w:rsid w:val="000B58E4"/>
    <w:rsid w:val="000B59E9"/>
    <w:rsid w:val="000B5BE0"/>
    <w:rsid w:val="000B5BF2"/>
    <w:rsid w:val="000B5C0D"/>
    <w:rsid w:val="000B5E6E"/>
    <w:rsid w:val="000B5F41"/>
    <w:rsid w:val="000B5F5D"/>
    <w:rsid w:val="000B5F75"/>
    <w:rsid w:val="000B60BE"/>
    <w:rsid w:val="000B6114"/>
    <w:rsid w:val="000B625D"/>
    <w:rsid w:val="000B6521"/>
    <w:rsid w:val="000B6606"/>
    <w:rsid w:val="000B6A00"/>
    <w:rsid w:val="000B6C16"/>
    <w:rsid w:val="000B6D6F"/>
    <w:rsid w:val="000B6D7E"/>
    <w:rsid w:val="000B6DD4"/>
    <w:rsid w:val="000B6E6F"/>
    <w:rsid w:val="000B7054"/>
    <w:rsid w:val="000B713E"/>
    <w:rsid w:val="000B72CC"/>
    <w:rsid w:val="000B733F"/>
    <w:rsid w:val="000B74AC"/>
    <w:rsid w:val="000B74C0"/>
    <w:rsid w:val="000B74E3"/>
    <w:rsid w:val="000B74E7"/>
    <w:rsid w:val="000B76DA"/>
    <w:rsid w:val="000B77CD"/>
    <w:rsid w:val="000B7935"/>
    <w:rsid w:val="000B7988"/>
    <w:rsid w:val="000B79D0"/>
    <w:rsid w:val="000B7A00"/>
    <w:rsid w:val="000B7A45"/>
    <w:rsid w:val="000B7B84"/>
    <w:rsid w:val="000B7FA8"/>
    <w:rsid w:val="000C0061"/>
    <w:rsid w:val="000C0066"/>
    <w:rsid w:val="000C00DA"/>
    <w:rsid w:val="000C022E"/>
    <w:rsid w:val="000C02F6"/>
    <w:rsid w:val="000C0378"/>
    <w:rsid w:val="000C04D9"/>
    <w:rsid w:val="000C0564"/>
    <w:rsid w:val="000C06D8"/>
    <w:rsid w:val="000C090C"/>
    <w:rsid w:val="000C091C"/>
    <w:rsid w:val="000C0C47"/>
    <w:rsid w:val="000C1181"/>
    <w:rsid w:val="000C1342"/>
    <w:rsid w:val="000C1506"/>
    <w:rsid w:val="000C16D1"/>
    <w:rsid w:val="000C1839"/>
    <w:rsid w:val="000C1901"/>
    <w:rsid w:val="000C192D"/>
    <w:rsid w:val="000C1D7D"/>
    <w:rsid w:val="000C1EA5"/>
    <w:rsid w:val="000C2269"/>
    <w:rsid w:val="000C232E"/>
    <w:rsid w:val="000C2345"/>
    <w:rsid w:val="000C2552"/>
    <w:rsid w:val="000C257A"/>
    <w:rsid w:val="000C26DC"/>
    <w:rsid w:val="000C2886"/>
    <w:rsid w:val="000C28D0"/>
    <w:rsid w:val="000C2F7D"/>
    <w:rsid w:val="000C3041"/>
    <w:rsid w:val="000C30C4"/>
    <w:rsid w:val="000C3103"/>
    <w:rsid w:val="000C3185"/>
    <w:rsid w:val="000C31F9"/>
    <w:rsid w:val="000C325C"/>
    <w:rsid w:val="000C3278"/>
    <w:rsid w:val="000C33B7"/>
    <w:rsid w:val="000C34D4"/>
    <w:rsid w:val="000C34E1"/>
    <w:rsid w:val="000C352D"/>
    <w:rsid w:val="000C377A"/>
    <w:rsid w:val="000C38AE"/>
    <w:rsid w:val="000C39C5"/>
    <w:rsid w:val="000C3C28"/>
    <w:rsid w:val="000C3C3C"/>
    <w:rsid w:val="000C3CE2"/>
    <w:rsid w:val="000C3CFA"/>
    <w:rsid w:val="000C3F43"/>
    <w:rsid w:val="000C3F74"/>
    <w:rsid w:val="000C4202"/>
    <w:rsid w:val="000C4316"/>
    <w:rsid w:val="000C4499"/>
    <w:rsid w:val="000C454F"/>
    <w:rsid w:val="000C45AE"/>
    <w:rsid w:val="000C463B"/>
    <w:rsid w:val="000C4994"/>
    <w:rsid w:val="000C4A21"/>
    <w:rsid w:val="000C4B18"/>
    <w:rsid w:val="000C4B40"/>
    <w:rsid w:val="000C4B5D"/>
    <w:rsid w:val="000C4D6E"/>
    <w:rsid w:val="000C533F"/>
    <w:rsid w:val="000C53F7"/>
    <w:rsid w:val="000C549B"/>
    <w:rsid w:val="000C560D"/>
    <w:rsid w:val="000C563A"/>
    <w:rsid w:val="000C579C"/>
    <w:rsid w:val="000C58AE"/>
    <w:rsid w:val="000C5999"/>
    <w:rsid w:val="000C5C67"/>
    <w:rsid w:val="000C610A"/>
    <w:rsid w:val="000C612B"/>
    <w:rsid w:val="000C6162"/>
    <w:rsid w:val="000C622E"/>
    <w:rsid w:val="000C6259"/>
    <w:rsid w:val="000C63B6"/>
    <w:rsid w:val="000C641B"/>
    <w:rsid w:val="000C6519"/>
    <w:rsid w:val="000C654B"/>
    <w:rsid w:val="000C6560"/>
    <w:rsid w:val="000C66AB"/>
    <w:rsid w:val="000C67DC"/>
    <w:rsid w:val="000C682F"/>
    <w:rsid w:val="000C688F"/>
    <w:rsid w:val="000C691E"/>
    <w:rsid w:val="000C6AF6"/>
    <w:rsid w:val="000C6B2F"/>
    <w:rsid w:val="000C72BA"/>
    <w:rsid w:val="000C7703"/>
    <w:rsid w:val="000C7718"/>
    <w:rsid w:val="000C77BC"/>
    <w:rsid w:val="000C7838"/>
    <w:rsid w:val="000C7A20"/>
    <w:rsid w:val="000C7BD6"/>
    <w:rsid w:val="000C7BF5"/>
    <w:rsid w:val="000C7C1B"/>
    <w:rsid w:val="000C7E18"/>
    <w:rsid w:val="000C7E98"/>
    <w:rsid w:val="000C7F4B"/>
    <w:rsid w:val="000D010B"/>
    <w:rsid w:val="000D01B3"/>
    <w:rsid w:val="000D02CB"/>
    <w:rsid w:val="000D0318"/>
    <w:rsid w:val="000D031F"/>
    <w:rsid w:val="000D04A0"/>
    <w:rsid w:val="000D0519"/>
    <w:rsid w:val="000D0536"/>
    <w:rsid w:val="000D05DF"/>
    <w:rsid w:val="000D0648"/>
    <w:rsid w:val="000D0795"/>
    <w:rsid w:val="000D0830"/>
    <w:rsid w:val="000D0992"/>
    <w:rsid w:val="000D0A43"/>
    <w:rsid w:val="000D0ADC"/>
    <w:rsid w:val="000D0BE2"/>
    <w:rsid w:val="000D0EE6"/>
    <w:rsid w:val="000D0F24"/>
    <w:rsid w:val="000D1017"/>
    <w:rsid w:val="000D10E0"/>
    <w:rsid w:val="000D1356"/>
    <w:rsid w:val="000D1480"/>
    <w:rsid w:val="000D15EB"/>
    <w:rsid w:val="000D1720"/>
    <w:rsid w:val="000D17A1"/>
    <w:rsid w:val="000D17BA"/>
    <w:rsid w:val="000D184E"/>
    <w:rsid w:val="000D1985"/>
    <w:rsid w:val="000D1A1F"/>
    <w:rsid w:val="000D1BA7"/>
    <w:rsid w:val="000D1CD5"/>
    <w:rsid w:val="000D1CFF"/>
    <w:rsid w:val="000D1E0A"/>
    <w:rsid w:val="000D1EEC"/>
    <w:rsid w:val="000D1F06"/>
    <w:rsid w:val="000D226B"/>
    <w:rsid w:val="000D2A20"/>
    <w:rsid w:val="000D2D53"/>
    <w:rsid w:val="000D2ED2"/>
    <w:rsid w:val="000D2F4D"/>
    <w:rsid w:val="000D2F5A"/>
    <w:rsid w:val="000D2FE1"/>
    <w:rsid w:val="000D303F"/>
    <w:rsid w:val="000D306F"/>
    <w:rsid w:val="000D321B"/>
    <w:rsid w:val="000D3221"/>
    <w:rsid w:val="000D3429"/>
    <w:rsid w:val="000D3482"/>
    <w:rsid w:val="000D35E8"/>
    <w:rsid w:val="000D392F"/>
    <w:rsid w:val="000D3ACB"/>
    <w:rsid w:val="000D3B24"/>
    <w:rsid w:val="000D3B61"/>
    <w:rsid w:val="000D3BD1"/>
    <w:rsid w:val="000D3F4F"/>
    <w:rsid w:val="000D4009"/>
    <w:rsid w:val="000D410A"/>
    <w:rsid w:val="000D418E"/>
    <w:rsid w:val="000D41F8"/>
    <w:rsid w:val="000D462B"/>
    <w:rsid w:val="000D477C"/>
    <w:rsid w:val="000D489D"/>
    <w:rsid w:val="000D4B5A"/>
    <w:rsid w:val="000D4C22"/>
    <w:rsid w:val="000D4D5A"/>
    <w:rsid w:val="000D4D6B"/>
    <w:rsid w:val="000D4F44"/>
    <w:rsid w:val="000D5069"/>
    <w:rsid w:val="000D5197"/>
    <w:rsid w:val="000D526D"/>
    <w:rsid w:val="000D5498"/>
    <w:rsid w:val="000D58A0"/>
    <w:rsid w:val="000D58A4"/>
    <w:rsid w:val="000D59A4"/>
    <w:rsid w:val="000D5ABB"/>
    <w:rsid w:val="000D5C54"/>
    <w:rsid w:val="000D5D49"/>
    <w:rsid w:val="000D5F5F"/>
    <w:rsid w:val="000D5FBC"/>
    <w:rsid w:val="000D6058"/>
    <w:rsid w:val="000D6159"/>
    <w:rsid w:val="000D626F"/>
    <w:rsid w:val="000D62C0"/>
    <w:rsid w:val="000D6317"/>
    <w:rsid w:val="000D632A"/>
    <w:rsid w:val="000D6449"/>
    <w:rsid w:val="000D64E2"/>
    <w:rsid w:val="000D6553"/>
    <w:rsid w:val="000D6694"/>
    <w:rsid w:val="000D67F4"/>
    <w:rsid w:val="000D6878"/>
    <w:rsid w:val="000D68B4"/>
    <w:rsid w:val="000D6970"/>
    <w:rsid w:val="000D69ED"/>
    <w:rsid w:val="000D6A9F"/>
    <w:rsid w:val="000D6EE7"/>
    <w:rsid w:val="000D6F70"/>
    <w:rsid w:val="000D7444"/>
    <w:rsid w:val="000D74C4"/>
    <w:rsid w:val="000D77D4"/>
    <w:rsid w:val="000D7883"/>
    <w:rsid w:val="000D79FA"/>
    <w:rsid w:val="000D7AE2"/>
    <w:rsid w:val="000E00F0"/>
    <w:rsid w:val="000E0146"/>
    <w:rsid w:val="000E0168"/>
    <w:rsid w:val="000E027E"/>
    <w:rsid w:val="000E02D0"/>
    <w:rsid w:val="000E03DC"/>
    <w:rsid w:val="000E0531"/>
    <w:rsid w:val="000E0544"/>
    <w:rsid w:val="000E0A25"/>
    <w:rsid w:val="000E0CA0"/>
    <w:rsid w:val="000E0CD0"/>
    <w:rsid w:val="000E0D34"/>
    <w:rsid w:val="000E0DF9"/>
    <w:rsid w:val="000E110E"/>
    <w:rsid w:val="000E13AC"/>
    <w:rsid w:val="000E15DB"/>
    <w:rsid w:val="000E16EF"/>
    <w:rsid w:val="000E1745"/>
    <w:rsid w:val="000E1941"/>
    <w:rsid w:val="000E1A05"/>
    <w:rsid w:val="000E1B21"/>
    <w:rsid w:val="000E1CE7"/>
    <w:rsid w:val="000E1D0D"/>
    <w:rsid w:val="000E1D2E"/>
    <w:rsid w:val="000E1D33"/>
    <w:rsid w:val="000E1EFA"/>
    <w:rsid w:val="000E1F26"/>
    <w:rsid w:val="000E2024"/>
    <w:rsid w:val="000E2187"/>
    <w:rsid w:val="000E2480"/>
    <w:rsid w:val="000E25EF"/>
    <w:rsid w:val="000E2798"/>
    <w:rsid w:val="000E284F"/>
    <w:rsid w:val="000E287A"/>
    <w:rsid w:val="000E294A"/>
    <w:rsid w:val="000E29E8"/>
    <w:rsid w:val="000E2BAB"/>
    <w:rsid w:val="000E2CEA"/>
    <w:rsid w:val="000E2DB7"/>
    <w:rsid w:val="000E2F60"/>
    <w:rsid w:val="000E2FF3"/>
    <w:rsid w:val="000E3539"/>
    <w:rsid w:val="000E3575"/>
    <w:rsid w:val="000E3810"/>
    <w:rsid w:val="000E3888"/>
    <w:rsid w:val="000E39C6"/>
    <w:rsid w:val="000E3AA1"/>
    <w:rsid w:val="000E3B9B"/>
    <w:rsid w:val="000E3F11"/>
    <w:rsid w:val="000E41E1"/>
    <w:rsid w:val="000E41F1"/>
    <w:rsid w:val="000E43A8"/>
    <w:rsid w:val="000E43AE"/>
    <w:rsid w:val="000E46A9"/>
    <w:rsid w:val="000E46B0"/>
    <w:rsid w:val="000E4901"/>
    <w:rsid w:val="000E4BE2"/>
    <w:rsid w:val="000E4C73"/>
    <w:rsid w:val="000E4DBD"/>
    <w:rsid w:val="000E4EB8"/>
    <w:rsid w:val="000E4F9D"/>
    <w:rsid w:val="000E5050"/>
    <w:rsid w:val="000E51D4"/>
    <w:rsid w:val="000E54AE"/>
    <w:rsid w:val="000E54BB"/>
    <w:rsid w:val="000E5690"/>
    <w:rsid w:val="000E5788"/>
    <w:rsid w:val="000E59C4"/>
    <w:rsid w:val="000E59C8"/>
    <w:rsid w:val="000E5C41"/>
    <w:rsid w:val="000E5CCC"/>
    <w:rsid w:val="000E5F20"/>
    <w:rsid w:val="000E5F6B"/>
    <w:rsid w:val="000E5FBF"/>
    <w:rsid w:val="000E6561"/>
    <w:rsid w:val="000E6633"/>
    <w:rsid w:val="000E67D3"/>
    <w:rsid w:val="000E6A30"/>
    <w:rsid w:val="000E6A9F"/>
    <w:rsid w:val="000E6AC5"/>
    <w:rsid w:val="000E6AD8"/>
    <w:rsid w:val="000E6B28"/>
    <w:rsid w:val="000E6BE7"/>
    <w:rsid w:val="000E703A"/>
    <w:rsid w:val="000E7119"/>
    <w:rsid w:val="000E7213"/>
    <w:rsid w:val="000E750A"/>
    <w:rsid w:val="000E75C9"/>
    <w:rsid w:val="000E75E3"/>
    <w:rsid w:val="000E75E8"/>
    <w:rsid w:val="000E7626"/>
    <w:rsid w:val="000E7747"/>
    <w:rsid w:val="000E78C0"/>
    <w:rsid w:val="000E796C"/>
    <w:rsid w:val="000E7BCC"/>
    <w:rsid w:val="000E7C6D"/>
    <w:rsid w:val="000E7C82"/>
    <w:rsid w:val="000E7D01"/>
    <w:rsid w:val="000E7E02"/>
    <w:rsid w:val="000E7E17"/>
    <w:rsid w:val="000E7EA6"/>
    <w:rsid w:val="000F0052"/>
    <w:rsid w:val="000F0293"/>
    <w:rsid w:val="000F04A3"/>
    <w:rsid w:val="000F070A"/>
    <w:rsid w:val="000F0737"/>
    <w:rsid w:val="000F0783"/>
    <w:rsid w:val="000F090D"/>
    <w:rsid w:val="000F09AD"/>
    <w:rsid w:val="000F0C5A"/>
    <w:rsid w:val="000F0D90"/>
    <w:rsid w:val="000F0DCD"/>
    <w:rsid w:val="000F0E31"/>
    <w:rsid w:val="000F0EE4"/>
    <w:rsid w:val="000F0F85"/>
    <w:rsid w:val="000F0F9F"/>
    <w:rsid w:val="000F0FD8"/>
    <w:rsid w:val="000F10F0"/>
    <w:rsid w:val="000F1231"/>
    <w:rsid w:val="000F1241"/>
    <w:rsid w:val="000F12BD"/>
    <w:rsid w:val="000F13CB"/>
    <w:rsid w:val="000F1453"/>
    <w:rsid w:val="000F14D1"/>
    <w:rsid w:val="000F1646"/>
    <w:rsid w:val="000F178C"/>
    <w:rsid w:val="000F1914"/>
    <w:rsid w:val="000F1A17"/>
    <w:rsid w:val="000F1CC2"/>
    <w:rsid w:val="000F1CEF"/>
    <w:rsid w:val="000F1E44"/>
    <w:rsid w:val="000F231A"/>
    <w:rsid w:val="000F23B6"/>
    <w:rsid w:val="000F263E"/>
    <w:rsid w:val="000F2666"/>
    <w:rsid w:val="000F2B8B"/>
    <w:rsid w:val="000F2BF3"/>
    <w:rsid w:val="000F2D44"/>
    <w:rsid w:val="000F2D6F"/>
    <w:rsid w:val="000F2DF1"/>
    <w:rsid w:val="000F2E29"/>
    <w:rsid w:val="000F2EDB"/>
    <w:rsid w:val="000F3095"/>
    <w:rsid w:val="000F309D"/>
    <w:rsid w:val="000F30A6"/>
    <w:rsid w:val="000F31E4"/>
    <w:rsid w:val="000F33B4"/>
    <w:rsid w:val="000F3597"/>
    <w:rsid w:val="000F3624"/>
    <w:rsid w:val="000F3683"/>
    <w:rsid w:val="000F3719"/>
    <w:rsid w:val="000F3758"/>
    <w:rsid w:val="000F375D"/>
    <w:rsid w:val="000F387D"/>
    <w:rsid w:val="000F39C4"/>
    <w:rsid w:val="000F3F56"/>
    <w:rsid w:val="000F403A"/>
    <w:rsid w:val="000F41CF"/>
    <w:rsid w:val="000F41F1"/>
    <w:rsid w:val="000F425D"/>
    <w:rsid w:val="000F4348"/>
    <w:rsid w:val="000F43F2"/>
    <w:rsid w:val="000F4466"/>
    <w:rsid w:val="000F44B9"/>
    <w:rsid w:val="000F45B6"/>
    <w:rsid w:val="000F4606"/>
    <w:rsid w:val="000F47CA"/>
    <w:rsid w:val="000F4864"/>
    <w:rsid w:val="000F4B93"/>
    <w:rsid w:val="000F4CD6"/>
    <w:rsid w:val="000F4DC9"/>
    <w:rsid w:val="000F4EDD"/>
    <w:rsid w:val="000F4F1C"/>
    <w:rsid w:val="000F4F60"/>
    <w:rsid w:val="000F4FF8"/>
    <w:rsid w:val="000F5039"/>
    <w:rsid w:val="000F5132"/>
    <w:rsid w:val="000F52A6"/>
    <w:rsid w:val="000F5579"/>
    <w:rsid w:val="000F56F9"/>
    <w:rsid w:val="000F57F3"/>
    <w:rsid w:val="000F581D"/>
    <w:rsid w:val="000F584E"/>
    <w:rsid w:val="000F59F7"/>
    <w:rsid w:val="000F5A8E"/>
    <w:rsid w:val="000F5B12"/>
    <w:rsid w:val="000F5C7E"/>
    <w:rsid w:val="000F5FBD"/>
    <w:rsid w:val="000F61A2"/>
    <w:rsid w:val="000F61C0"/>
    <w:rsid w:val="000F6225"/>
    <w:rsid w:val="000F655D"/>
    <w:rsid w:val="000F6635"/>
    <w:rsid w:val="000F6851"/>
    <w:rsid w:val="000F6B00"/>
    <w:rsid w:val="000F6BB0"/>
    <w:rsid w:val="000F6BCD"/>
    <w:rsid w:val="000F6DCD"/>
    <w:rsid w:val="000F6F19"/>
    <w:rsid w:val="000F71BD"/>
    <w:rsid w:val="000F71F0"/>
    <w:rsid w:val="000F72AB"/>
    <w:rsid w:val="000F745C"/>
    <w:rsid w:val="000F76E1"/>
    <w:rsid w:val="000F76E6"/>
    <w:rsid w:val="000F78BB"/>
    <w:rsid w:val="000F792A"/>
    <w:rsid w:val="000F7C02"/>
    <w:rsid w:val="000F7CB0"/>
    <w:rsid w:val="000F7E9E"/>
    <w:rsid w:val="00100981"/>
    <w:rsid w:val="00100B9E"/>
    <w:rsid w:val="00100CD4"/>
    <w:rsid w:val="00100CE0"/>
    <w:rsid w:val="00100D69"/>
    <w:rsid w:val="00100E79"/>
    <w:rsid w:val="00100ECC"/>
    <w:rsid w:val="00100F03"/>
    <w:rsid w:val="00100F59"/>
    <w:rsid w:val="00101146"/>
    <w:rsid w:val="00101374"/>
    <w:rsid w:val="00101403"/>
    <w:rsid w:val="00101650"/>
    <w:rsid w:val="001018BD"/>
    <w:rsid w:val="001018C4"/>
    <w:rsid w:val="001018CD"/>
    <w:rsid w:val="00101958"/>
    <w:rsid w:val="00101B04"/>
    <w:rsid w:val="00101B3D"/>
    <w:rsid w:val="00101B64"/>
    <w:rsid w:val="00101B85"/>
    <w:rsid w:val="00101C37"/>
    <w:rsid w:val="00101D4F"/>
    <w:rsid w:val="00101E98"/>
    <w:rsid w:val="00101EE3"/>
    <w:rsid w:val="00101EFF"/>
    <w:rsid w:val="00101F48"/>
    <w:rsid w:val="00101FE1"/>
    <w:rsid w:val="00102068"/>
    <w:rsid w:val="001021FE"/>
    <w:rsid w:val="00102346"/>
    <w:rsid w:val="0010247C"/>
    <w:rsid w:val="0010267B"/>
    <w:rsid w:val="001026FC"/>
    <w:rsid w:val="00102855"/>
    <w:rsid w:val="00102929"/>
    <w:rsid w:val="00102C95"/>
    <w:rsid w:val="00102F61"/>
    <w:rsid w:val="00102FAA"/>
    <w:rsid w:val="001031A0"/>
    <w:rsid w:val="001031EC"/>
    <w:rsid w:val="00103932"/>
    <w:rsid w:val="00103AAD"/>
    <w:rsid w:val="00103EF2"/>
    <w:rsid w:val="00103F6D"/>
    <w:rsid w:val="00104213"/>
    <w:rsid w:val="0010424D"/>
    <w:rsid w:val="00104279"/>
    <w:rsid w:val="0010429F"/>
    <w:rsid w:val="0010450B"/>
    <w:rsid w:val="001049BC"/>
    <w:rsid w:val="00104A27"/>
    <w:rsid w:val="00104B46"/>
    <w:rsid w:val="00104D84"/>
    <w:rsid w:val="00104E69"/>
    <w:rsid w:val="00104F28"/>
    <w:rsid w:val="00104F51"/>
    <w:rsid w:val="00104FB9"/>
    <w:rsid w:val="00105199"/>
    <w:rsid w:val="0010539D"/>
    <w:rsid w:val="0010569A"/>
    <w:rsid w:val="0010578C"/>
    <w:rsid w:val="0010587A"/>
    <w:rsid w:val="00105908"/>
    <w:rsid w:val="00105A25"/>
    <w:rsid w:val="00105C3F"/>
    <w:rsid w:val="00105DCE"/>
    <w:rsid w:val="00105EF1"/>
    <w:rsid w:val="001061D2"/>
    <w:rsid w:val="001064A4"/>
    <w:rsid w:val="001064CE"/>
    <w:rsid w:val="0010663F"/>
    <w:rsid w:val="0010668E"/>
    <w:rsid w:val="001066B1"/>
    <w:rsid w:val="0010678E"/>
    <w:rsid w:val="001068AA"/>
    <w:rsid w:val="00106912"/>
    <w:rsid w:val="00106989"/>
    <w:rsid w:val="00106ACB"/>
    <w:rsid w:val="00106B80"/>
    <w:rsid w:val="00106BCF"/>
    <w:rsid w:val="00106D1D"/>
    <w:rsid w:val="00106D73"/>
    <w:rsid w:val="00106DE4"/>
    <w:rsid w:val="00106F59"/>
    <w:rsid w:val="00106FB2"/>
    <w:rsid w:val="00107097"/>
    <w:rsid w:val="001070D7"/>
    <w:rsid w:val="00107147"/>
    <w:rsid w:val="001074AD"/>
    <w:rsid w:val="0010776D"/>
    <w:rsid w:val="0010783B"/>
    <w:rsid w:val="00107A15"/>
    <w:rsid w:val="00107AA8"/>
    <w:rsid w:val="00107C41"/>
    <w:rsid w:val="00107C68"/>
    <w:rsid w:val="00107D4D"/>
    <w:rsid w:val="00107EE0"/>
    <w:rsid w:val="00107EE8"/>
    <w:rsid w:val="00107FE0"/>
    <w:rsid w:val="00110063"/>
    <w:rsid w:val="00110125"/>
    <w:rsid w:val="00110157"/>
    <w:rsid w:val="001103B1"/>
    <w:rsid w:val="00110546"/>
    <w:rsid w:val="00110671"/>
    <w:rsid w:val="0011072E"/>
    <w:rsid w:val="00110781"/>
    <w:rsid w:val="001107BD"/>
    <w:rsid w:val="001107CE"/>
    <w:rsid w:val="00110A2B"/>
    <w:rsid w:val="00110A3E"/>
    <w:rsid w:val="00110A6F"/>
    <w:rsid w:val="00110ADF"/>
    <w:rsid w:val="00110B54"/>
    <w:rsid w:val="00110D23"/>
    <w:rsid w:val="00110E41"/>
    <w:rsid w:val="0011118F"/>
    <w:rsid w:val="0011120F"/>
    <w:rsid w:val="00111258"/>
    <w:rsid w:val="0011138D"/>
    <w:rsid w:val="001113C6"/>
    <w:rsid w:val="001114EF"/>
    <w:rsid w:val="00111528"/>
    <w:rsid w:val="001115D8"/>
    <w:rsid w:val="001116F3"/>
    <w:rsid w:val="0011188E"/>
    <w:rsid w:val="001119FF"/>
    <w:rsid w:val="00111AF8"/>
    <w:rsid w:val="00111BF6"/>
    <w:rsid w:val="00111DB6"/>
    <w:rsid w:val="00111E00"/>
    <w:rsid w:val="00111E94"/>
    <w:rsid w:val="00111FEE"/>
    <w:rsid w:val="00112013"/>
    <w:rsid w:val="001120AD"/>
    <w:rsid w:val="00112124"/>
    <w:rsid w:val="00112199"/>
    <w:rsid w:val="001123C6"/>
    <w:rsid w:val="00112423"/>
    <w:rsid w:val="001127D8"/>
    <w:rsid w:val="0011280C"/>
    <w:rsid w:val="00112835"/>
    <w:rsid w:val="0011291C"/>
    <w:rsid w:val="00112A60"/>
    <w:rsid w:val="00112A74"/>
    <w:rsid w:val="00112B02"/>
    <w:rsid w:val="00112BE6"/>
    <w:rsid w:val="00112BFD"/>
    <w:rsid w:val="00112CF2"/>
    <w:rsid w:val="00112CFF"/>
    <w:rsid w:val="00112EF4"/>
    <w:rsid w:val="00112F3F"/>
    <w:rsid w:val="00112F68"/>
    <w:rsid w:val="00112FC1"/>
    <w:rsid w:val="001131F2"/>
    <w:rsid w:val="001132E5"/>
    <w:rsid w:val="001134B4"/>
    <w:rsid w:val="001134E9"/>
    <w:rsid w:val="001136E5"/>
    <w:rsid w:val="00113928"/>
    <w:rsid w:val="00113B33"/>
    <w:rsid w:val="00113F15"/>
    <w:rsid w:val="00113FA6"/>
    <w:rsid w:val="001140BC"/>
    <w:rsid w:val="00114379"/>
    <w:rsid w:val="001143CC"/>
    <w:rsid w:val="00114607"/>
    <w:rsid w:val="00114695"/>
    <w:rsid w:val="00114933"/>
    <w:rsid w:val="00114A83"/>
    <w:rsid w:val="00114B03"/>
    <w:rsid w:val="00114B47"/>
    <w:rsid w:val="00114C93"/>
    <w:rsid w:val="00114DB3"/>
    <w:rsid w:val="00114DE6"/>
    <w:rsid w:val="00114F77"/>
    <w:rsid w:val="00114FD1"/>
    <w:rsid w:val="0011503E"/>
    <w:rsid w:val="00115212"/>
    <w:rsid w:val="001154BC"/>
    <w:rsid w:val="001154F5"/>
    <w:rsid w:val="00115792"/>
    <w:rsid w:val="00115873"/>
    <w:rsid w:val="00115A57"/>
    <w:rsid w:val="00115C21"/>
    <w:rsid w:val="00115EFE"/>
    <w:rsid w:val="00116026"/>
    <w:rsid w:val="001161AF"/>
    <w:rsid w:val="001163AE"/>
    <w:rsid w:val="0011646D"/>
    <w:rsid w:val="00116486"/>
    <w:rsid w:val="001165B1"/>
    <w:rsid w:val="00116A08"/>
    <w:rsid w:val="00116BB1"/>
    <w:rsid w:val="00116BC1"/>
    <w:rsid w:val="00116C25"/>
    <w:rsid w:val="00116D34"/>
    <w:rsid w:val="00116DFD"/>
    <w:rsid w:val="00116EDA"/>
    <w:rsid w:val="00117019"/>
    <w:rsid w:val="0011703A"/>
    <w:rsid w:val="001171A0"/>
    <w:rsid w:val="001172A3"/>
    <w:rsid w:val="00117DAA"/>
    <w:rsid w:val="00117E71"/>
    <w:rsid w:val="00117F51"/>
    <w:rsid w:val="0012000C"/>
    <w:rsid w:val="001201E6"/>
    <w:rsid w:val="0012021C"/>
    <w:rsid w:val="001205B4"/>
    <w:rsid w:val="0012064E"/>
    <w:rsid w:val="00120675"/>
    <w:rsid w:val="0012070C"/>
    <w:rsid w:val="0012072A"/>
    <w:rsid w:val="00120814"/>
    <w:rsid w:val="00120847"/>
    <w:rsid w:val="00120954"/>
    <w:rsid w:val="00120AE1"/>
    <w:rsid w:val="00120B2A"/>
    <w:rsid w:val="00120BEE"/>
    <w:rsid w:val="00120C61"/>
    <w:rsid w:val="00120CB5"/>
    <w:rsid w:val="00120CD7"/>
    <w:rsid w:val="00120EDD"/>
    <w:rsid w:val="0012135C"/>
    <w:rsid w:val="001215EA"/>
    <w:rsid w:val="001216FA"/>
    <w:rsid w:val="001217DC"/>
    <w:rsid w:val="00121900"/>
    <w:rsid w:val="00121968"/>
    <w:rsid w:val="00121A5D"/>
    <w:rsid w:val="00121B6E"/>
    <w:rsid w:val="00121CC1"/>
    <w:rsid w:val="00121D6D"/>
    <w:rsid w:val="00121D7D"/>
    <w:rsid w:val="00121DB7"/>
    <w:rsid w:val="00121E82"/>
    <w:rsid w:val="00121EC1"/>
    <w:rsid w:val="00121FAC"/>
    <w:rsid w:val="00121FF7"/>
    <w:rsid w:val="00122171"/>
    <w:rsid w:val="001221AB"/>
    <w:rsid w:val="0012229E"/>
    <w:rsid w:val="0012249C"/>
    <w:rsid w:val="001224B5"/>
    <w:rsid w:val="001224D6"/>
    <w:rsid w:val="001227CC"/>
    <w:rsid w:val="00122A39"/>
    <w:rsid w:val="00122B0C"/>
    <w:rsid w:val="00122DEE"/>
    <w:rsid w:val="00123074"/>
    <w:rsid w:val="00123161"/>
    <w:rsid w:val="0012342D"/>
    <w:rsid w:val="001235E6"/>
    <w:rsid w:val="0012377A"/>
    <w:rsid w:val="00123898"/>
    <w:rsid w:val="001239E1"/>
    <w:rsid w:val="00123ADC"/>
    <w:rsid w:val="00123C67"/>
    <w:rsid w:val="00123CBE"/>
    <w:rsid w:val="0012407C"/>
    <w:rsid w:val="00124100"/>
    <w:rsid w:val="00124165"/>
    <w:rsid w:val="001241BC"/>
    <w:rsid w:val="001244AD"/>
    <w:rsid w:val="00124590"/>
    <w:rsid w:val="00124595"/>
    <w:rsid w:val="0012459A"/>
    <w:rsid w:val="001245C0"/>
    <w:rsid w:val="001246C4"/>
    <w:rsid w:val="00124744"/>
    <w:rsid w:val="001247AA"/>
    <w:rsid w:val="00124B3F"/>
    <w:rsid w:val="00124B9B"/>
    <w:rsid w:val="00124BC2"/>
    <w:rsid w:val="00124DFA"/>
    <w:rsid w:val="00125037"/>
    <w:rsid w:val="001252F1"/>
    <w:rsid w:val="00125310"/>
    <w:rsid w:val="00125325"/>
    <w:rsid w:val="001256B4"/>
    <w:rsid w:val="00125A9C"/>
    <w:rsid w:val="00125B28"/>
    <w:rsid w:val="00125B43"/>
    <w:rsid w:val="00125B7F"/>
    <w:rsid w:val="00125BC7"/>
    <w:rsid w:val="00125CDC"/>
    <w:rsid w:val="00125DBD"/>
    <w:rsid w:val="001264CA"/>
    <w:rsid w:val="0012658D"/>
    <w:rsid w:val="0012659A"/>
    <w:rsid w:val="00126816"/>
    <w:rsid w:val="0012690D"/>
    <w:rsid w:val="001269CD"/>
    <w:rsid w:val="00126B00"/>
    <w:rsid w:val="00126B28"/>
    <w:rsid w:val="00126B65"/>
    <w:rsid w:val="00126C93"/>
    <w:rsid w:val="00126D16"/>
    <w:rsid w:val="00126D8C"/>
    <w:rsid w:val="00126FC1"/>
    <w:rsid w:val="00127134"/>
    <w:rsid w:val="0012719B"/>
    <w:rsid w:val="001272FC"/>
    <w:rsid w:val="001273F7"/>
    <w:rsid w:val="001274ED"/>
    <w:rsid w:val="001277D3"/>
    <w:rsid w:val="00127846"/>
    <w:rsid w:val="00127A56"/>
    <w:rsid w:val="00127E7A"/>
    <w:rsid w:val="00127FD4"/>
    <w:rsid w:val="001300AD"/>
    <w:rsid w:val="00130135"/>
    <w:rsid w:val="00130187"/>
    <w:rsid w:val="00130261"/>
    <w:rsid w:val="00130333"/>
    <w:rsid w:val="00130527"/>
    <w:rsid w:val="00130735"/>
    <w:rsid w:val="00130C0B"/>
    <w:rsid w:val="00130C98"/>
    <w:rsid w:val="00130CE9"/>
    <w:rsid w:val="00130E04"/>
    <w:rsid w:val="00130EA7"/>
    <w:rsid w:val="00131028"/>
    <w:rsid w:val="001311CB"/>
    <w:rsid w:val="00131278"/>
    <w:rsid w:val="00131579"/>
    <w:rsid w:val="00131699"/>
    <w:rsid w:val="001317D3"/>
    <w:rsid w:val="00131826"/>
    <w:rsid w:val="00131847"/>
    <w:rsid w:val="00131E35"/>
    <w:rsid w:val="00132146"/>
    <w:rsid w:val="0013230A"/>
    <w:rsid w:val="00132728"/>
    <w:rsid w:val="00132834"/>
    <w:rsid w:val="0013295A"/>
    <w:rsid w:val="00132A97"/>
    <w:rsid w:val="00132AE8"/>
    <w:rsid w:val="00132B60"/>
    <w:rsid w:val="00132B7E"/>
    <w:rsid w:val="00132BF3"/>
    <w:rsid w:val="00132CDF"/>
    <w:rsid w:val="00132E46"/>
    <w:rsid w:val="001331AD"/>
    <w:rsid w:val="001331EF"/>
    <w:rsid w:val="00133604"/>
    <w:rsid w:val="001336C4"/>
    <w:rsid w:val="0013378F"/>
    <w:rsid w:val="0013399D"/>
    <w:rsid w:val="00133A47"/>
    <w:rsid w:val="00133BA5"/>
    <w:rsid w:val="00133EA8"/>
    <w:rsid w:val="0013419E"/>
    <w:rsid w:val="001341CE"/>
    <w:rsid w:val="00134208"/>
    <w:rsid w:val="001342A9"/>
    <w:rsid w:val="001342D5"/>
    <w:rsid w:val="00134364"/>
    <w:rsid w:val="001343D3"/>
    <w:rsid w:val="00134448"/>
    <w:rsid w:val="00134537"/>
    <w:rsid w:val="001346AA"/>
    <w:rsid w:val="001346F3"/>
    <w:rsid w:val="001347B0"/>
    <w:rsid w:val="001347F1"/>
    <w:rsid w:val="00134805"/>
    <w:rsid w:val="00134956"/>
    <w:rsid w:val="00134964"/>
    <w:rsid w:val="00134A14"/>
    <w:rsid w:val="00134A8C"/>
    <w:rsid w:val="00134E4B"/>
    <w:rsid w:val="00134FDD"/>
    <w:rsid w:val="0013502B"/>
    <w:rsid w:val="00135114"/>
    <w:rsid w:val="00135430"/>
    <w:rsid w:val="0013548B"/>
    <w:rsid w:val="0013548F"/>
    <w:rsid w:val="001357B5"/>
    <w:rsid w:val="00135B82"/>
    <w:rsid w:val="00135C2D"/>
    <w:rsid w:val="00136024"/>
    <w:rsid w:val="00136071"/>
    <w:rsid w:val="0013627B"/>
    <w:rsid w:val="0013629D"/>
    <w:rsid w:val="00136502"/>
    <w:rsid w:val="00136623"/>
    <w:rsid w:val="0013665A"/>
    <w:rsid w:val="00136846"/>
    <w:rsid w:val="001368AA"/>
    <w:rsid w:val="001368FD"/>
    <w:rsid w:val="00136948"/>
    <w:rsid w:val="001369A1"/>
    <w:rsid w:val="00136BC7"/>
    <w:rsid w:val="001370DA"/>
    <w:rsid w:val="00137157"/>
    <w:rsid w:val="00137160"/>
    <w:rsid w:val="0013735D"/>
    <w:rsid w:val="00137401"/>
    <w:rsid w:val="00137763"/>
    <w:rsid w:val="00137931"/>
    <w:rsid w:val="001379E3"/>
    <w:rsid w:val="00137B95"/>
    <w:rsid w:val="00137DF5"/>
    <w:rsid w:val="00137E23"/>
    <w:rsid w:val="001401B0"/>
    <w:rsid w:val="001406CA"/>
    <w:rsid w:val="0014087E"/>
    <w:rsid w:val="00140C34"/>
    <w:rsid w:val="00140C4C"/>
    <w:rsid w:val="00140CFB"/>
    <w:rsid w:val="00140E4B"/>
    <w:rsid w:val="00140E5C"/>
    <w:rsid w:val="00140E9C"/>
    <w:rsid w:val="00141535"/>
    <w:rsid w:val="00141737"/>
    <w:rsid w:val="0014173A"/>
    <w:rsid w:val="00141B8D"/>
    <w:rsid w:val="00141C81"/>
    <w:rsid w:val="00141CEE"/>
    <w:rsid w:val="0014203D"/>
    <w:rsid w:val="00142112"/>
    <w:rsid w:val="0014259E"/>
    <w:rsid w:val="00142651"/>
    <w:rsid w:val="00142700"/>
    <w:rsid w:val="00142722"/>
    <w:rsid w:val="001428B4"/>
    <w:rsid w:val="001429A1"/>
    <w:rsid w:val="00142B7A"/>
    <w:rsid w:val="00142F78"/>
    <w:rsid w:val="00142FEE"/>
    <w:rsid w:val="00143057"/>
    <w:rsid w:val="00143151"/>
    <w:rsid w:val="00143325"/>
    <w:rsid w:val="00143631"/>
    <w:rsid w:val="00143687"/>
    <w:rsid w:val="00143910"/>
    <w:rsid w:val="0014393F"/>
    <w:rsid w:val="00143AC0"/>
    <w:rsid w:val="00143DCF"/>
    <w:rsid w:val="00143E07"/>
    <w:rsid w:val="00143E2C"/>
    <w:rsid w:val="001440CB"/>
    <w:rsid w:val="00144172"/>
    <w:rsid w:val="0014430F"/>
    <w:rsid w:val="001444C0"/>
    <w:rsid w:val="001444FB"/>
    <w:rsid w:val="001445D5"/>
    <w:rsid w:val="00144634"/>
    <w:rsid w:val="0014467E"/>
    <w:rsid w:val="00144762"/>
    <w:rsid w:val="001448A7"/>
    <w:rsid w:val="001448FB"/>
    <w:rsid w:val="00144BF4"/>
    <w:rsid w:val="00144C11"/>
    <w:rsid w:val="00144DB0"/>
    <w:rsid w:val="00144DFA"/>
    <w:rsid w:val="00144F3E"/>
    <w:rsid w:val="0014500A"/>
    <w:rsid w:val="00145089"/>
    <w:rsid w:val="00145137"/>
    <w:rsid w:val="00145246"/>
    <w:rsid w:val="00145573"/>
    <w:rsid w:val="001455AC"/>
    <w:rsid w:val="0014565B"/>
    <w:rsid w:val="001459C8"/>
    <w:rsid w:val="00145A61"/>
    <w:rsid w:val="00145A7C"/>
    <w:rsid w:val="00145CAF"/>
    <w:rsid w:val="00145CBE"/>
    <w:rsid w:val="00145EC4"/>
    <w:rsid w:val="00145F66"/>
    <w:rsid w:val="00145FBF"/>
    <w:rsid w:val="00146409"/>
    <w:rsid w:val="001464A1"/>
    <w:rsid w:val="00146565"/>
    <w:rsid w:val="001466BF"/>
    <w:rsid w:val="00146725"/>
    <w:rsid w:val="00146804"/>
    <w:rsid w:val="00146B50"/>
    <w:rsid w:val="00146C27"/>
    <w:rsid w:val="00146E81"/>
    <w:rsid w:val="00146F5A"/>
    <w:rsid w:val="00146F85"/>
    <w:rsid w:val="00147037"/>
    <w:rsid w:val="001473A1"/>
    <w:rsid w:val="00147501"/>
    <w:rsid w:val="00147541"/>
    <w:rsid w:val="001475D4"/>
    <w:rsid w:val="001477AD"/>
    <w:rsid w:val="001477E3"/>
    <w:rsid w:val="0014783F"/>
    <w:rsid w:val="001479BE"/>
    <w:rsid w:val="001479EE"/>
    <w:rsid w:val="00147A20"/>
    <w:rsid w:val="00147AD4"/>
    <w:rsid w:val="00147BBE"/>
    <w:rsid w:val="00147C7B"/>
    <w:rsid w:val="00147CA7"/>
    <w:rsid w:val="00147D0C"/>
    <w:rsid w:val="00147E1A"/>
    <w:rsid w:val="00147EB4"/>
    <w:rsid w:val="00147F25"/>
    <w:rsid w:val="001500AA"/>
    <w:rsid w:val="00150129"/>
    <w:rsid w:val="001502C9"/>
    <w:rsid w:val="00150401"/>
    <w:rsid w:val="00150476"/>
    <w:rsid w:val="001506B4"/>
    <w:rsid w:val="001508FB"/>
    <w:rsid w:val="00150B6A"/>
    <w:rsid w:val="00150C38"/>
    <w:rsid w:val="00150E9C"/>
    <w:rsid w:val="00151057"/>
    <w:rsid w:val="0015106B"/>
    <w:rsid w:val="0015106E"/>
    <w:rsid w:val="0015125B"/>
    <w:rsid w:val="001512DF"/>
    <w:rsid w:val="0015135B"/>
    <w:rsid w:val="0015154E"/>
    <w:rsid w:val="0015163B"/>
    <w:rsid w:val="001517F4"/>
    <w:rsid w:val="0015180E"/>
    <w:rsid w:val="00151820"/>
    <w:rsid w:val="0015182F"/>
    <w:rsid w:val="0015186E"/>
    <w:rsid w:val="00151955"/>
    <w:rsid w:val="00151BE6"/>
    <w:rsid w:val="00151C44"/>
    <w:rsid w:val="00151CDF"/>
    <w:rsid w:val="00151DB0"/>
    <w:rsid w:val="00151DD5"/>
    <w:rsid w:val="00151FE3"/>
    <w:rsid w:val="00152155"/>
    <w:rsid w:val="001522B1"/>
    <w:rsid w:val="001524BB"/>
    <w:rsid w:val="00152556"/>
    <w:rsid w:val="001525BD"/>
    <w:rsid w:val="00152600"/>
    <w:rsid w:val="0015266B"/>
    <w:rsid w:val="001526FA"/>
    <w:rsid w:val="001529DB"/>
    <w:rsid w:val="00152B15"/>
    <w:rsid w:val="00152D09"/>
    <w:rsid w:val="00152D6D"/>
    <w:rsid w:val="00152E30"/>
    <w:rsid w:val="00152EE3"/>
    <w:rsid w:val="00152F4F"/>
    <w:rsid w:val="001530E5"/>
    <w:rsid w:val="001531B7"/>
    <w:rsid w:val="001531DF"/>
    <w:rsid w:val="001536B7"/>
    <w:rsid w:val="0015370D"/>
    <w:rsid w:val="00153AAC"/>
    <w:rsid w:val="00153AEE"/>
    <w:rsid w:val="00153B43"/>
    <w:rsid w:val="00153D99"/>
    <w:rsid w:val="00154175"/>
    <w:rsid w:val="0015417C"/>
    <w:rsid w:val="00154246"/>
    <w:rsid w:val="00154360"/>
    <w:rsid w:val="001543F5"/>
    <w:rsid w:val="0015443B"/>
    <w:rsid w:val="001544B9"/>
    <w:rsid w:val="00154599"/>
    <w:rsid w:val="001545C7"/>
    <w:rsid w:val="001545D7"/>
    <w:rsid w:val="0015468C"/>
    <w:rsid w:val="00154750"/>
    <w:rsid w:val="00154807"/>
    <w:rsid w:val="00154821"/>
    <w:rsid w:val="001548FD"/>
    <w:rsid w:val="00154A40"/>
    <w:rsid w:val="00154AF0"/>
    <w:rsid w:val="00154B1B"/>
    <w:rsid w:val="00154B8A"/>
    <w:rsid w:val="00154F44"/>
    <w:rsid w:val="00154F80"/>
    <w:rsid w:val="00155032"/>
    <w:rsid w:val="001553B2"/>
    <w:rsid w:val="001553CA"/>
    <w:rsid w:val="00155425"/>
    <w:rsid w:val="00155525"/>
    <w:rsid w:val="00155644"/>
    <w:rsid w:val="00155766"/>
    <w:rsid w:val="0015588B"/>
    <w:rsid w:val="00155945"/>
    <w:rsid w:val="00155979"/>
    <w:rsid w:val="00155C13"/>
    <w:rsid w:val="00155D4E"/>
    <w:rsid w:val="00155E1F"/>
    <w:rsid w:val="00155E81"/>
    <w:rsid w:val="00155F95"/>
    <w:rsid w:val="001560A9"/>
    <w:rsid w:val="0015610B"/>
    <w:rsid w:val="00156218"/>
    <w:rsid w:val="0015634A"/>
    <w:rsid w:val="001563F0"/>
    <w:rsid w:val="00156523"/>
    <w:rsid w:val="00156596"/>
    <w:rsid w:val="001566B3"/>
    <w:rsid w:val="00156801"/>
    <w:rsid w:val="00156A3D"/>
    <w:rsid w:val="00156B94"/>
    <w:rsid w:val="00156C67"/>
    <w:rsid w:val="00156C7E"/>
    <w:rsid w:val="0015704E"/>
    <w:rsid w:val="0015706B"/>
    <w:rsid w:val="001570DE"/>
    <w:rsid w:val="001573EC"/>
    <w:rsid w:val="0015747F"/>
    <w:rsid w:val="001576A7"/>
    <w:rsid w:val="00157844"/>
    <w:rsid w:val="00157C57"/>
    <w:rsid w:val="00157C8E"/>
    <w:rsid w:val="00157D5E"/>
    <w:rsid w:val="00157DD5"/>
    <w:rsid w:val="00157E89"/>
    <w:rsid w:val="00157EB5"/>
    <w:rsid w:val="00160059"/>
    <w:rsid w:val="00160112"/>
    <w:rsid w:val="0016014A"/>
    <w:rsid w:val="00160693"/>
    <w:rsid w:val="001607F7"/>
    <w:rsid w:val="001608D4"/>
    <w:rsid w:val="00160BF6"/>
    <w:rsid w:val="00160CE4"/>
    <w:rsid w:val="00160D4E"/>
    <w:rsid w:val="00160DC4"/>
    <w:rsid w:val="00160DE9"/>
    <w:rsid w:val="00160EC3"/>
    <w:rsid w:val="00160F1D"/>
    <w:rsid w:val="0016105C"/>
    <w:rsid w:val="00161117"/>
    <w:rsid w:val="001611CD"/>
    <w:rsid w:val="00161203"/>
    <w:rsid w:val="0016124B"/>
    <w:rsid w:val="0016139B"/>
    <w:rsid w:val="00161420"/>
    <w:rsid w:val="001615F5"/>
    <w:rsid w:val="00161786"/>
    <w:rsid w:val="001617B1"/>
    <w:rsid w:val="00161891"/>
    <w:rsid w:val="00161A03"/>
    <w:rsid w:val="00161A22"/>
    <w:rsid w:val="00161A25"/>
    <w:rsid w:val="00161A40"/>
    <w:rsid w:val="00161B15"/>
    <w:rsid w:val="00161BE7"/>
    <w:rsid w:val="00161D1A"/>
    <w:rsid w:val="00162023"/>
    <w:rsid w:val="001620D9"/>
    <w:rsid w:val="00162209"/>
    <w:rsid w:val="001625C3"/>
    <w:rsid w:val="00162666"/>
    <w:rsid w:val="001626B3"/>
    <w:rsid w:val="001626F3"/>
    <w:rsid w:val="00162871"/>
    <w:rsid w:val="00162A02"/>
    <w:rsid w:val="00162A81"/>
    <w:rsid w:val="00162E3F"/>
    <w:rsid w:val="00162E9F"/>
    <w:rsid w:val="001632B9"/>
    <w:rsid w:val="001632DC"/>
    <w:rsid w:val="00163343"/>
    <w:rsid w:val="001633BA"/>
    <w:rsid w:val="00163466"/>
    <w:rsid w:val="001635A0"/>
    <w:rsid w:val="00163651"/>
    <w:rsid w:val="001636E1"/>
    <w:rsid w:val="001638D7"/>
    <w:rsid w:val="00163921"/>
    <w:rsid w:val="001639FF"/>
    <w:rsid w:val="00163A40"/>
    <w:rsid w:val="00163AE1"/>
    <w:rsid w:val="00163B20"/>
    <w:rsid w:val="00163CA8"/>
    <w:rsid w:val="00164023"/>
    <w:rsid w:val="0016413C"/>
    <w:rsid w:val="0016414D"/>
    <w:rsid w:val="0016441F"/>
    <w:rsid w:val="00164426"/>
    <w:rsid w:val="001644AD"/>
    <w:rsid w:val="001644AE"/>
    <w:rsid w:val="001645BD"/>
    <w:rsid w:val="001645E4"/>
    <w:rsid w:val="0016460E"/>
    <w:rsid w:val="0016466F"/>
    <w:rsid w:val="0016470A"/>
    <w:rsid w:val="001647BE"/>
    <w:rsid w:val="0016485B"/>
    <w:rsid w:val="001648B0"/>
    <w:rsid w:val="001648ED"/>
    <w:rsid w:val="00164C19"/>
    <w:rsid w:val="00164CE2"/>
    <w:rsid w:val="00164E72"/>
    <w:rsid w:val="00164EAF"/>
    <w:rsid w:val="00164F77"/>
    <w:rsid w:val="00165090"/>
    <w:rsid w:val="00165154"/>
    <w:rsid w:val="001652F4"/>
    <w:rsid w:val="0016545E"/>
    <w:rsid w:val="001655B2"/>
    <w:rsid w:val="00165608"/>
    <w:rsid w:val="00165768"/>
    <w:rsid w:val="001659B6"/>
    <w:rsid w:val="00165C37"/>
    <w:rsid w:val="00165E53"/>
    <w:rsid w:val="00165E5D"/>
    <w:rsid w:val="00165E84"/>
    <w:rsid w:val="00165F11"/>
    <w:rsid w:val="00165FE6"/>
    <w:rsid w:val="0016607C"/>
    <w:rsid w:val="00166395"/>
    <w:rsid w:val="001663A4"/>
    <w:rsid w:val="0016640A"/>
    <w:rsid w:val="00166433"/>
    <w:rsid w:val="0016660E"/>
    <w:rsid w:val="00166709"/>
    <w:rsid w:val="0016674C"/>
    <w:rsid w:val="0016681E"/>
    <w:rsid w:val="00166935"/>
    <w:rsid w:val="00166998"/>
    <w:rsid w:val="00166A68"/>
    <w:rsid w:val="00166AE1"/>
    <w:rsid w:val="00166AE4"/>
    <w:rsid w:val="00166C83"/>
    <w:rsid w:val="00166D66"/>
    <w:rsid w:val="00166F62"/>
    <w:rsid w:val="00166F6B"/>
    <w:rsid w:val="00167282"/>
    <w:rsid w:val="00167546"/>
    <w:rsid w:val="001675A2"/>
    <w:rsid w:val="0016779C"/>
    <w:rsid w:val="0016779E"/>
    <w:rsid w:val="0016790E"/>
    <w:rsid w:val="00167B11"/>
    <w:rsid w:val="00167DD9"/>
    <w:rsid w:val="00167F43"/>
    <w:rsid w:val="00170130"/>
    <w:rsid w:val="00170138"/>
    <w:rsid w:val="0017025F"/>
    <w:rsid w:val="00170546"/>
    <w:rsid w:val="00170608"/>
    <w:rsid w:val="00170614"/>
    <w:rsid w:val="001707AE"/>
    <w:rsid w:val="001707B3"/>
    <w:rsid w:val="00170855"/>
    <w:rsid w:val="00170864"/>
    <w:rsid w:val="001709D5"/>
    <w:rsid w:val="001709DE"/>
    <w:rsid w:val="00170AEF"/>
    <w:rsid w:val="00170C89"/>
    <w:rsid w:val="00170CCE"/>
    <w:rsid w:val="00170DD7"/>
    <w:rsid w:val="00170E7E"/>
    <w:rsid w:val="00170F1C"/>
    <w:rsid w:val="00170F45"/>
    <w:rsid w:val="00170FF1"/>
    <w:rsid w:val="00171066"/>
    <w:rsid w:val="001711DC"/>
    <w:rsid w:val="00171389"/>
    <w:rsid w:val="00171606"/>
    <w:rsid w:val="001716D9"/>
    <w:rsid w:val="00171701"/>
    <w:rsid w:val="00171871"/>
    <w:rsid w:val="00171A85"/>
    <w:rsid w:val="00171B62"/>
    <w:rsid w:val="00171B8A"/>
    <w:rsid w:val="00171BB1"/>
    <w:rsid w:val="00171C80"/>
    <w:rsid w:val="00171C97"/>
    <w:rsid w:val="00171D14"/>
    <w:rsid w:val="0017202E"/>
    <w:rsid w:val="001722C1"/>
    <w:rsid w:val="00172419"/>
    <w:rsid w:val="00172E66"/>
    <w:rsid w:val="00172FCB"/>
    <w:rsid w:val="00173009"/>
    <w:rsid w:val="00173071"/>
    <w:rsid w:val="001730D6"/>
    <w:rsid w:val="00173135"/>
    <w:rsid w:val="0017334D"/>
    <w:rsid w:val="001733C8"/>
    <w:rsid w:val="00173725"/>
    <w:rsid w:val="00173799"/>
    <w:rsid w:val="001737A2"/>
    <w:rsid w:val="00173964"/>
    <w:rsid w:val="001739C6"/>
    <w:rsid w:val="001739D4"/>
    <w:rsid w:val="001739FA"/>
    <w:rsid w:val="00173A1A"/>
    <w:rsid w:val="00173BB9"/>
    <w:rsid w:val="00173CBB"/>
    <w:rsid w:val="00173CF3"/>
    <w:rsid w:val="00173E36"/>
    <w:rsid w:val="00173EA0"/>
    <w:rsid w:val="00173EA4"/>
    <w:rsid w:val="00173F8F"/>
    <w:rsid w:val="00173FA3"/>
    <w:rsid w:val="0017404F"/>
    <w:rsid w:val="001740AD"/>
    <w:rsid w:val="0017421E"/>
    <w:rsid w:val="0017453C"/>
    <w:rsid w:val="00174788"/>
    <w:rsid w:val="001748BD"/>
    <w:rsid w:val="00174986"/>
    <w:rsid w:val="001749E3"/>
    <w:rsid w:val="00174E2E"/>
    <w:rsid w:val="00174E42"/>
    <w:rsid w:val="00174E72"/>
    <w:rsid w:val="00174E9F"/>
    <w:rsid w:val="00174F86"/>
    <w:rsid w:val="00174F96"/>
    <w:rsid w:val="00174FE9"/>
    <w:rsid w:val="001750FF"/>
    <w:rsid w:val="001751F7"/>
    <w:rsid w:val="001752B3"/>
    <w:rsid w:val="00175311"/>
    <w:rsid w:val="00175313"/>
    <w:rsid w:val="0017545A"/>
    <w:rsid w:val="001755EB"/>
    <w:rsid w:val="00175623"/>
    <w:rsid w:val="0017573C"/>
    <w:rsid w:val="0017577F"/>
    <w:rsid w:val="00175882"/>
    <w:rsid w:val="00175927"/>
    <w:rsid w:val="00175AB7"/>
    <w:rsid w:val="00175C31"/>
    <w:rsid w:val="00175FC4"/>
    <w:rsid w:val="00175FD2"/>
    <w:rsid w:val="0017616F"/>
    <w:rsid w:val="001762FB"/>
    <w:rsid w:val="00176450"/>
    <w:rsid w:val="00176578"/>
    <w:rsid w:val="00176797"/>
    <w:rsid w:val="001767C2"/>
    <w:rsid w:val="0017691B"/>
    <w:rsid w:val="0017698B"/>
    <w:rsid w:val="00176A09"/>
    <w:rsid w:val="00176B72"/>
    <w:rsid w:val="00176E4A"/>
    <w:rsid w:val="00176FBA"/>
    <w:rsid w:val="0017702C"/>
    <w:rsid w:val="001770D1"/>
    <w:rsid w:val="00177243"/>
    <w:rsid w:val="0017753E"/>
    <w:rsid w:val="00177698"/>
    <w:rsid w:val="00177830"/>
    <w:rsid w:val="00177870"/>
    <w:rsid w:val="0017795E"/>
    <w:rsid w:val="00177A5B"/>
    <w:rsid w:val="00177B01"/>
    <w:rsid w:val="00177BBA"/>
    <w:rsid w:val="00177C8D"/>
    <w:rsid w:val="00177C93"/>
    <w:rsid w:val="00177DE7"/>
    <w:rsid w:val="00177E1F"/>
    <w:rsid w:val="00177EFA"/>
    <w:rsid w:val="001800DE"/>
    <w:rsid w:val="001801F9"/>
    <w:rsid w:val="00180265"/>
    <w:rsid w:val="0018026A"/>
    <w:rsid w:val="001802A2"/>
    <w:rsid w:val="00180371"/>
    <w:rsid w:val="00180576"/>
    <w:rsid w:val="001807F9"/>
    <w:rsid w:val="0018083D"/>
    <w:rsid w:val="00180A4F"/>
    <w:rsid w:val="00180A77"/>
    <w:rsid w:val="00180B1B"/>
    <w:rsid w:val="00180D6A"/>
    <w:rsid w:val="00180EA2"/>
    <w:rsid w:val="00181061"/>
    <w:rsid w:val="00181175"/>
    <w:rsid w:val="0018128C"/>
    <w:rsid w:val="00181379"/>
    <w:rsid w:val="00181760"/>
    <w:rsid w:val="001817B3"/>
    <w:rsid w:val="00181928"/>
    <w:rsid w:val="001819DF"/>
    <w:rsid w:val="001819E4"/>
    <w:rsid w:val="00181ACA"/>
    <w:rsid w:val="00181C54"/>
    <w:rsid w:val="00181C9E"/>
    <w:rsid w:val="00181E0E"/>
    <w:rsid w:val="00181F12"/>
    <w:rsid w:val="001821D8"/>
    <w:rsid w:val="00182226"/>
    <w:rsid w:val="001825B6"/>
    <w:rsid w:val="00182A8A"/>
    <w:rsid w:val="00182ADA"/>
    <w:rsid w:val="00182B74"/>
    <w:rsid w:val="00182B9B"/>
    <w:rsid w:val="00182E8E"/>
    <w:rsid w:val="00182EA9"/>
    <w:rsid w:val="00182EB3"/>
    <w:rsid w:val="00182F54"/>
    <w:rsid w:val="00182FAE"/>
    <w:rsid w:val="00183187"/>
    <w:rsid w:val="001831F6"/>
    <w:rsid w:val="001832DB"/>
    <w:rsid w:val="001834A0"/>
    <w:rsid w:val="00183693"/>
    <w:rsid w:val="001836C9"/>
    <w:rsid w:val="00183812"/>
    <w:rsid w:val="0018384D"/>
    <w:rsid w:val="001838CE"/>
    <w:rsid w:val="0018390A"/>
    <w:rsid w:val="0018393B"/>
    <w:rsid w:val="00183B9B"/>
    <w:rsid w:val="00183C67"/>
    <w:rsid w:val="00183E42"/>
    <w:rsid w:val="00183E6F"/>
    <w:rsid w:val="00183E85"/>
    <w:rsid w:val="001840C2"/>
    <w:rsid w:val="001840D3"/>
    <w:rsid w:val="0018413D"/>
    <w:rsid w:val="00184195"/>
    <w:rsid w:val="001841D6"/>
    <w:rsid w:val="00184291"/>
    <w:rsid w:val="001843B6"/>
    <w:rsid w:val="001845BD"/>
    <w:rsid w:val="00184C10"/>
    <w:rsid w:val="00184DFC"/>
    <w:rsid w:val="00184E0D"/>
    <w:rsid w:val="00184E27"/>
    <w:rsid w:val="00184E70"/>
    <w:rsid w:val="00184E81"/>
    <w:rsid w:val="00184EE9"/>
    <w:rsid w:val="00185043"/>
    <w:rsid w:val="00185142"/>
    <w:rsid w:val="001851D6"/>
    <w:rsid w:val="001855C5"/>
    <w:rsid w:val="001855DB"/>
    <w:rsid w:val="00185730"/>
    <w:rsid w:val="00185A9B"/>
    <w:rsid w:val="00185CB2"/>
    <w:rsid w:val="00185CFF"/>
    <w:rsid w:val="00185D0D"/>
    <w:rsid w:val="001860AE"/>
    <w:rsid w:val="001861E5"/>
    <w:rsid w:val="001862F7"/>
    <w:rsid w:val="001865AA"/>
    <w:rsid w:val="001866C1"/>
    <w:rsid w:val="001867E2"/>
    <w:rsid w:val="001868E7"/>
    <w:rsid w:val="00186AF8"/>
    <w:rsid w:val="00186B8E"/>
    <w:rsid w:val="00186CA0"/>
    <w:rsid w:val="00186EBC"/>
    <w:rsid w:val="00187137"/>
    <w:rsid w:val="0018719A"/>
    <w:rsid w:val="001873CD"/>
    <w:rsid w:val="00187641"/>
    <w:rsid w:val="00187885"/>
    <w:rsid w:val="001878D3"/>
    <w:rsid w:val="001878E1"/>
    <w:rsid w:val="001878F2"/>
    <w:rsid w:val="00187967"/>
    <w:rsid w:val="00187A09"/>
    <w:rsid w:val="00187B48"/>
    <w:rsid w:val="00187D33"/>
    <w:rsid w:val="00187D8F"/>
    <w:rsid w:val="00187EBA"/>
    <w:rsid w:val="001900BC"/>
    <w:rsid w:val="001900E6"/>
    <w:rsid w:val="00190156"/>
    <w:rsid w:val="00190305"/>
    <w:rsid w:val="001903FF"/>
    <w:rsid w:val="001904E6"/>
    <w:rsid w:val="001905C9"/>
    <w:rsid w:val="0019071B"/>
    <w:rsid w:val="0019072D"/>
    <w:rsid w:val="0019075A"/>
    <w:rsid w:val="001907A3"/>
    <w:rsid w:val="0019084E"/>
    <w:rsid w:val="00190977"/>
    <w:rsid w:val="001909E7"/>
    <w:rsid w:val="00190EAD"/>
    <w:rsid w:val="00191108"/>
    <w:rsid w:val="00191588"/>
    <w:rsid w:val="00191920"/>
    <w:rsid w:val="00192193"/>
    <w:rsid w:val="0019219C"/>
    <w:rsid w:val="001921EA"/>
    <w:rsid w:val="00192357"/>
    <w:rsid w:val="00192554"/>
    <w:rsid w:val="001928D0"/>
    <w:rsid w:val="00192A1A"/>
    <w:rsid w:val="00192AA0"/>
    <w:rsid w:val="00192BA8"/>
    <w:rsid w:val="00192C26"/>
    <w:rsid w:val="00192C5D"/>
    <w:rsid w:val="00192CF0"/>
    <w:rsid w:val="00192D8A"/>
    <w:rsid w:val="00192DFE"/>
    <w:rsid w:val="00192E4E"/>
    <w:rsid w:val="00193265"/>
    <w:rsid w:val="001933CF"/>
    <w:rsid w:val="0019390A"/>
    <w:rsid w:val="00193930"/>
    <w:rsid w:val="0019393A"/>
    <w:rsid w:val="001939E4"/>
    <w:rsid w:val="00193A49"/>
    <w:rsid w:val="00193D79"/>
    <w:rsid w:val="00193DFC"/>
    <w:rsid w:val="00193ECB"/>
    <w:rsid w:val="00194148"/>
    <w:rsid w:val="001941AC"/>
    <w:rsid w:val="001942CD"/>
    <w:rsid w:val="0019459C"/>
    <w:rsid w:val="00194630"/>
    <w:rsid w:val="00194747"/>
    <w:rsid w:val="0019495C"/>
    <w:rsid w:val="001949E0"/>
    <w:rsid w:val="00194A04"/>
    <w:rsid w:val="00194B82"/>
    <w:rsid w:val="00194FA8"/>
    <w:rsid w:val="0019504F"/>
    <w:rsid w:val="00195151"/>
    <w:rsid w:val="001951EC"/>
    <w:rsid w:val="00195211"/>
    <w:rsid w:val="001952B2"/>
    <w:rsid w:val="0019554F"/>
    <w:rsid w:val="00195672"/>
    <w:rsid w:val="001956B4"/>
    <w:rsid w:val="00195AA9"/>
    <w:rsid w:val="00195B88"/>
    <w:rsid w:val="00195B8F"/>
    <w:rsid w:val="00195C77"/>
    <w:rsid w:val="00195ECF"/>
    <w:rsid w:val="00195F2B"/>
    <w:rsid w:val="00196065"/>
    <w:rsid w:val="001961D3"/>
    <w:rsid w:val="00196415"/>
    <w:rsid w:val="001965F8"/>
    <w:rsid w:val="001967C9"/>
    <w:rsid w:val="001968ED"/>
    <w:rsid w:val="001969F2"/>
    <w:rsid w:val="00196A7C"/>
    <w:rsid w:val="00196A89"/>
    <w:rsid w:val="00196A8E"/>
    <w:rsid w:val="00196D3C"/>
    <w:rsid w:val="00196DEC"/>
    <w:rsid w:val="00196E7D"/>
    <w:rsid w:val="00196F0D"/>
    <w:rsid w:val="00196FDD"/>
    <w:rsid w:val="001972BB"/>
    <w:rsid w:val="0019731E"/>
    <w:rsid w:val="00197418"/>
    <w:rsid w:val="00197460"/>
    <w:rsid w:val="00197524"/>
    <w:rsid w:val="0019752D"/>
    <w:rsid w:val="00197532"/>
    <w:rsid w:val="001977A7"/>
    <w:rsid w:val="001979CD"/>
    <w:rsid w:val="00197A5F"/>
    <w:rsid w:val="00197A6A"/>
    <w:rsid w:val="00197BE9"/>
    <w:rsid w:val="00197C0D"/>
    <w:rsid w:val="00197EC7"/>
    <w:rsid w:val="00197FED"/>
    <w:rsid w:val="001A0020"/>
    <w:rsid w:val="001A01EE"/>
    <w:rsid w:val="001A03A2"/>
    <w:rsid w:val="001A0732"/>
    <w:rsid w:val="001A07E1"/>
    <w:rsid w:val="001A09F6"/>
    <w:rsid w:val="001A0D1E"/>
    <w:rsid w:val="001A11B5"/>
    <w:rsid w:val="001A14D4"/>
    <w:rsid w:val="001A14E2"/>
    <w:rsid w:val="001A14EE"/>
    <w:rsid w:val="001A18C4"/>
    <w:rsid w:val="001A1A2A"/>
    <w:rsid w:val="001A1A82"/>
    <w:rsid w:val="001A1D91"/>
    <w:rsid w:val="001A1D94"/>
    <w:rsid w:val="001A20D3"/>
    <w:rsid w:val="001A223B"/>
    <w:rsid w:val="001A224E"/>
    <w:rsid w:val="001A242F"/>
    <w:rsid w:val="001A2516"/>
    <w:rsid w:val="001A275B"/>
    <w:rsid w:val="001A2795"/>
    <w:rsid w:val="001A2858"/>
    <w:rsid w:val="001A28BD"/>
    <w:rsid w:val="001A2C2A"/>
    <w:rsid w:val="001A2D14"/>
    <w:rsid w:val="001A2D3D"/>
    <w:rsid w:val="001A2EB7"/>
    <w:rsid w:val="001A2F5F"/>
    <w:rsid w:val="001A30C0"/>
    <w:rsid w:val="001A3369"/>
    <w:rsid w:val="001A3699"/>
    <w:rsid w:val="001A36CB"/>
    <w:rsid w:val="001A3848"/>
    <w:rsid w:val="001A3A8E"/>
    <w:rsid w:val="001A3AB0"/>
    <w:rsid w:val="001A3C45"/>
    <w:rsid w:val="001A3C80"/>
    <w:rsid w:val="001A400B"/>
    <w:rsid w:val="001A4183"/>
    <w:rsid w:val="001A435F"/>
    <w:rsid w:val="001A441C"/>
    <w:rsid w:val="001A44AD"/>
    <w:rsid w:val="001A457F"/>
    <w:rsid w:val="001A46C5"/>
    <w:rsid w:val="001A4725"/>
    <w:rsid w:val="001A4863"/>
    <w:rsid w:val="001A4908"/>
    <w:rsid w:val="001A4D0C"/>
    <w:rsid w:val="001A4DAD"/>
    <w:rsid w:val="001A4F81"/>
    <w:rsid w:val="001A502B"/>
    <w:rsid w:val="001A53CB"/>
    <w:rsid w:val="001A53F7"/>
    <w:rsid w:val="001A54E1"/>
    <w:rsid w:val="001A5559"/>
    <w:rsid w:val="001A55B2"/>
    <w:rsid w:val="001A55BB"/>
    <w:rsid w:val="001A55C9"/>
    <w:rsid w:val="001A5647"/>
    <w:rsid w:val="001A577E"/>
    <w:rsid w:val="001A57A8"/>
    <w:rsid w:val="001A5893"/>
    <w:rsid w:val="001A5990"/>
    <w:rsid w:val="001A59E7"/>
    <w:rsid w:val="001A5A84"/>
    <w:rsid w:val="001A5AF6"/>
    <w:rsid w:val="001A5EA3"/>
    <w:rsid w:val="001A5FC2"/>
    <w:rsid w:val="001A6451"/>
    <w:rsid w:val="001A6495"/>
    <w:rsid w:val="001A65BE"/>
    <w:rsid w:val="001A6804"/>
    <w:rsid w:val="001A6868"/>
    <w:rsid w:val="001A69C3"/>
    <w:rsid w:val="001A6B32"/>
    <w:rsid w:val="001A6B58"/>
    <w:rsid w:val="001A6C00"/>
    <w:rsid w:val="001A6CF0"/>
    <w:rsid w:val="001A6DD7"/>
    <w:rsid w:val="001A6FAE"/>
    <w:rsid w:val="001A7179"/>
    <w:rsid w:val="001A718A"/>
    <w:rsid w:val="001A71A1"/>
    <w:rsid w:val="001A71FA"/>
    <w:rsid w:val="001A7449"/>
    <w:rsid w:val="001A7485"/>
    <w:rsid w:val="001A769F"/>
    <w:rsid w:val="001A7780"/>
    <w:rsid w:val="001A77AC"/>
    <w:rsid w:val="001A78D8"/>
    <w:rsid w:val="001A7A08"/>
    <w:rsid w:val="001A7A48"/>
    <w:rsid w:val="001A7D00"/>
    <w:rsid w:val="001A7E04"/>
    <w:rsid w:val="001A7F6E"/>
    <w:rsid w:val="001B008A"/>
    <w:rsid w:val="001B0129"/>
    <w:rsid w:val="001B02E1"/>
    <w:rsid w:val="001B078E"/>
    <w:rsid w:val="001B07F1"/>
    <w:rsid w:val="001B080D"/>
    <w:rsid w:val="001B081E"/>
    <w:rsid w:val="001B0AC9"/>
    <w:rsid w:val="001B0BBB"/>
    <w:rsid w:val="001B10AB"/>
    <w:rsid w:val="001B1127"/>
    <w:rsid w:val="001B1161"/>
    <w:rsid w:val="001B11FC"/>
    <w:rsid w:val="001B1201"/>
    <w:rsid w:val="001B1242"/>
    <w:rsid w:val="001B12B0"/>
    <w:rsid w:val="001B133A"/>
    <w:rsid w:val="001B1495"/>
    <w:rsid w:val="001B15E5"/>
    <w:rsid w:val="001B1621"/>
    <w:rsid w:val="001B175E"/>
    <w:rsid w:val="001B17D8"/>
    <w:rsid w:val="001B199D"/>
    <w:rsid w:val="001B1A5B"/>
    <w:rsid w:val="001B1B54"/>
    <w:rsid w:val="001B1D5C"/>
    <w:rsid w:val="001B1F93"/>
    <w:rsid w:val="001B1FAA"/>
    <w:rsid w:val="001B20C8"/>
    <w:rsid w:val="001B217F"/>
    <w:rsid w:val="001B2202"/>
    <w:rsid w:val="001B2232"/>
    <w:rsid w:val="001B231D"/>
    <w:rsid w:val="001B233E"/>
    <w:rsid w:val="001B24FD"/>
    <w:rsid w:val="001B25FA"/>
    <w:rsid w:val="001B2668"/>
    <w:rsid w:val="001B27A0"/>
    <w:rsid w:val="001B27C7"/>
    <w:rsid w:val="001B28E3"/>
    <w:rsid w:val="001B2999"/>
    <w:rsid w:val="001B2BFE"/>
    <w:rsid w:val="001B2CD5"/>
    <w:rsid w:val="001B2CF0"/>
    <w:rsid w:val="001B2EA4"/>
    <w:rsid w:val="001B3202"/>
    <w:rsid w:val="001B324E"/>
    <w:rsid w:val="001B3354"/>
    <w:rsid w:val="001B3478"/>
    <w:rsid w:val="001B3537"/>
    <w:rsid w:val="001B36D9"/>
    <w:rsid w:val="001B3876"/>
    <w:rsid w:val="001B3A03"/>
    <w:rsid w:val="001B3C0A"/>
    <w:rsid w:val="001B3CDB"/>
    <w:rsid w:val="001B3D49"/>
    <w:rsid w:val="001B3E64"/>
    <w:rsid w:val="001B3FCB"/>
    <w:rsid w:val="001B43F6"/>
    <w:rsid w:val="001B461A"/>
    <w:rsid w:val="001B461B"/>
    <w:rsid w:val="001B4759"/>
    <w:rsid w:val="001B47BF"/>
    <w:rsid w:val="001B48FB"/>
    <w:rsid w:val="001B490C"/>
    <w:rsid w:val="001B4A08"/>
    <w:rsid w:val="001B4CA3"/>
    <w:rsid w:val="001B4EFE"/>
    <w:rsid w:val="001B4F0C"/>
    <w:rsid w:val="001B4F16"/>
    <w:rsid w:val="001B4F40"/>
    <w:rsid w:val="001B5073"/>
    <w:rsid w:val="001B50DC"/>
    <w:rsid w:val="001B50FC"/>
    <w:rsid w:val="001B5169"/>
    <w:rsid w:val="001B51B7"/>
    <w:rsid w:val="001B53B6"/>
    <w:rsid w:val="001B5603"/>
    <w:rsid w:val="001B561A"/>
    <w:rsid w:val="001B5629"/>
    <w:rsid w:val="001B5736"/>
    <w:rsid w:val="001B5833"/>
    <w:rsid w:val="001B58E5"/>
    <w:rsid w:val="001B593A"/>
    <w:rsid w:val="001B5AFE"/>
    <w:rsid w:val="001B5BE3"/>
    <w:rsid w:val="001B5CE5"/>
    <w:rsid w:val="001B5E34"/>
    <w:rsid w:val="001B6051"/>
    <w:rsid w:val="001B605B"/>
    <w:rsid w:val="001B6126"/>
    <w:rsid w:val="001B6169"/>
    <w:rsid w:val="001B61C7"/>
    <w:rsid w:val="001B620A"/>
    <w:rsid w:val="001B63E1"/>
    <w:rsid w:val="001B6488"/>
    <w:rsid w:val="001B64B1"/>
    <w:rsid w:val="001B6566"/>
    <w:rsid w:val="001B65E8"/>
    <w:rsid w:val="001B6704"/>
    <w:rsid w:val="001B6A45"/>
    <w:rsid w:val="001B6B52"/>
    <w:rsid w:val="001B6BAA"/>
    <w:rsid w:val="001B6C76"/>
    <w:rsid w:val="001B6D4C"/>
    <w:rsid w:val="001B6D81"/>
    <w:rsid w:val="001B6DF3"/>
    <w:rsid w:val="001B70CE"/>
    <w:rsid w:val="001B7239"/>
    <w:rsid w:val="001B724D"/>
    <w:rsid w:val="001B7346"/>
    <w:rsid w:val="001B743F"/>
    <w:rsid w:val="001B7625"/>
    <w:rsid w:val="001B7883"/>
    <w:rsid w:val="001B78BF"/>
    <w:rsid w:val="001B7ABE"/>
    <w:rsid w:val="001B7B13"/>
    <w:rsid w:val="001B7C72"/>
    <w:rsid w:val="001B7EDA"/>
    <w:rsid w:val="001C01FE"/>
    <w:rsid w:val="001C0471"/>
    <w:rsid w:val="001C050E"/>
    <w:rsid w:val="001C06AD"/>
    <w:rsid w:val="001C0943"/>
    <w:rsid w:val="001C0CA1"/>
    <w:rsid w:val="001C0CCF"/>
    <w:rsid w:val="001C0D90"/>
    <w:rsid w:val="001C0F69"/>
    <w:rsid w:val="001C1109"/>
    <w:rsid w:val="001C110D"/>
    <w:rsid w:val="001C13FD"/>
    <w:rsid w:val="001C150A"/>
    <w:rsid w:val="001C1536"/>
    <w:rsid w:val="001C15D6"/>
    <w:rsid w:val="001C1773"/>
    <w:rsid w:val="001C178F"/>
    <w:rsid w:val="001C18BE"/>
    <w:rsid w:val="001C1A08"/>
    <w:rsid w:val="001C1AF3"/>
    <w:rsid w:val="001C1C43"/>
    <w:rsid w:val="001C1CF2"/>
    <w:rsid w:val="001C1D92"/>
    <w:rsid w:val="001C20CC"/>
    <w:rsid w:val="001C20F2"/>
    <w:rsid w:val="001C21DA"/>
    <w:rsid w:val="001C2358"/>
    <w:rsid w:val="001C2794"/>
    <w:rsid w:val="001C2814"/>
    <w:rsid w:val="001C2B20"/>
    <w:rsid w:val="001C2C95"/>
    <w:rsid w:val="001C2CE2"/>
    <w:rsid w:val="001C2CF4"/>
    <w:rsid w:val="001C2DB1"/>
    <w:rsid w:val="001C2DF4"/>
    <w:rsid w:val="001C334A"/>
    <w:rsid w:val="001C36BA"/>
    <w:rsid w:val="001C397F"/>
    <w:rsid w:val="001C3A07"/>
    <w:rsid w:val="001C3DEA"/>
    <w:rsid w:val="001C3E41"/>
    <w:rsid w:val="001C3ECA"/>
    <w:rsid w:val="001C4172"/>
    <w:rsid w:val="001C42F5"/>
    <w:rsid w:val="001C4337"/>
    <w:rsid w:val="001C4343"/>
    <w:rsid w:val="001C44C8"/>
    <w:rsid w:val="001C4510"/>
    <w:rsid w:val="001C459B"/>
    <w:rsid w:val="001C48D7"/>
    <w:rsid w:val="001C4932"/>
    <w:rsid w:val="001C49CF"/>
    <w:rsid w:val="001C4A4F"/>
    <w:rsid w:val="001C4D55"/>
    <w:rsid w:val="001C4E7E"/>
    <w:rsid w:val="001C4E9B"/>
    <w:rsid w:val="001C4FCE"/>
    <w:rsid w:val="001C5019"/>
    <w:rsid w:val="001C515A"/>
    <w:rsid w:val="001C5371"/>
    <w:rsid w:val="001C53A8"/>
    <w:rsid w:val="001C53FC"/>
    <w:rsid w:val="001C5511"/>
    <w:rsid w:val="001C565F"/>
    <w:rsid w:val="001C5732"/>
    <w:rsid w:val="001C5745"/>
    <w:rsid w:val="001C575A"/>
    <w:rsid w:val="001C57D5"/>
    <w:rsid w:val="001C57F5"/>
    <w:rsid w:val="001C5810"/>
    <w:rsid w:val="001C5840"/>
    <w:rsid w:val="001C593E"/>
    <w:rsid w:val="001C5A8C"/>
    <w:rsid w:val="001C5AC9"/>
    <w:rsid w:val="001C5AEC"/>
    <w:rsid w:val="001C5C2B"/>
    <w:rsid w:val="001C5CD2"/>
    <w:rsid w:val="001C5D21"/>
    <w:rsid w:val="001C5DE5"/>
    <w:rsid w:val="001C5DF8"/>
    <w:rsid w:val="001C5EB6"/>
    <w:rsid w:val="001C6138"/>
    <w:rsid w:val="001C6216"/>
    <w:rsid w:val="001C6221"/>
    <w:rsid w:val="001C625F"/>
    <w:rsid w:val="001C6350"/>
    <w:rsid w:val="001C64AE"/>
    <w:rsid w:val="001C6669"/>
    <w:rsid w:val="001C668A"/>
    <w:rsid w:val="001C66FD"/>
    <w:rsid w:val="001C69FA"/>
    <w:rsid w:val="001C6A17"/>
    <w:rsid w:val="001C6E4A"/>
    <w:rsid w:val="001C6E78"/>
    <w:rsid w:val="001C6FFA"/>
    <w:rsid w:val="001C7057"/>
    <w:rsid w:val="001C7139"/>
    <w:rsid w:val="001C71B5"/>
    <w:rsid w:val="001C7430"/>
    <w:rsid w:val="001C7471"/>
    <w:rsid w:val="001C74DE"/>
    <w:rsid w:val="001C7554"/>
    <w:rsid w:val="001C7589"/>
    <w:rsid w:val="001C75AB"/>
    <w:rsid w:val="001C7676"/>
    <w:rsid w:val="001C7712"/>
    <w:rsid w:val="001C77E3"/>
    <w:rsid w:val="001C78A8"/>
    <w:rsid w:val="001C78D0"/>
    <w:rsid w:val="001C7A54"/>
    <w:rsid w:val="001C7B6D"/>
    <w:rsid w:val="001C7D3E"/>
    <w:rsid w:val="001C7E40"/>
    <w:rsid w:val="001C7E56"/>
    <w:rsid w:val="001C7EA0"/>
    <w:rsid w:val="001C7F0A"/>
    <w:rsid w:val="001D003C"/>
    <w:rsid w:val="001D0057"/>
    <w:rsid w:val="001D01FB"/>
    <w:rsid w:val="001D021A"/>
    <w:rsid w:val="001D0347"/>
    <w:rsid w:val="001D0368"/>
    <w:rsid w:val="001D04C9"/>
    <w:rsid w:val="001D0931"/>
    <w:rsid w:val="001D0A91"/>
    <w:rsid w:val="001D0ACF"/>
    <w:rsid w:val="001D0C65"/>
    <w:rsid w:val="001D0D16"/>
    <w:rsid w:val="001D0D3E"/>
    <w:rsid w:val="001D0E5C"/>
    <w:rsid w:val="001D0F87"/>
    <w:rsid w:val="001D107B"/>
    <w:rsid w:val="001D10B3"/>
    <w:rsid w:val="001D1184"/>
    <w:rsid w:val="001D11DE"/>
    <w:rsid w:val="001D11FE"/>
    <w:rsid w:val="001D1343"/>
    <w:rsid w:val="001D13EE"/>
    <w:rsid w:val="001D1446"/>
    <w:rsid w:val="001D1472"/>
    <w:rsid w:val="001D1529"/>
    <w:rsid w:val="001D1910"/>
    <w:rsid w:val="001D1963"/>
    <w:rsid w:val="001D1B3A"/>
    <w:rsid w:val="001D1CE3"/>
    <w:rsid w:val="001D1E46"/>
    <w:rsid w:val="001D1EA0"/>
    <w:rsid w:val="001D205B"/>
    <w:rsid w:val="001D2104"/>
    <w:rsid w:val="001D2145"/>
    <w:rsid w:val="001D21CC"/>
    <w:rsid w:val="001D22C3"/>
    <w:rsid w:val="001D2357"/>
    <w:rsid w:val="001D274D"/>
    <w:rsid w:val="001D2C36"/>
    <w:rsid w:val="001D2CA1"/>
    <w:rsid w:val="001D2D3E"/>
    <w:rsid w:val="001D2F72"/>
    <w:rsid w:val="001D2FC8"/>
    <w:rsid w:val="001D30D5"/>
    <w:rsid w:val="001D3230"/>
    <w:rsid w:val="001D33A1"/>
    <w:rsid w:val="001D33E0"/>
    <w:rsid w:val="001D33FB"/>
    <w:rsid w:val="001D37D1"/>
    <w:rsid w:val="001D3811"/>
    <w:rsid w:val="001D3913"/>
    <w:rsid w:val="001D39CB"/>
    <w:rsid w:val="001D3ADF"/>
    <w:rsid w:val="001D3B6C"/>
    <w:rsid w:val="001D3D93"/>
    <w:rsid w:val="001D3F87"/>
    <w:rsid w:val="001D41D8"/>
    <w:rsid w:val="001D4385"/>
    <w:rsid w:val="001D43FB"/>
    <w:rsid w:val="001D44B7"/>
    <w:rsid w:val="001D4570"/>
    <w:rsid w:val="001D467C"/>
    <w:rsid w:val="001D4706"/>
    <w:rsid w:val="001D47D8"/>
    <w:rsid w:val="001D47FF"/>
    <w:rsid w:val="001D4914"/>
    <w:rsid w:val="001D4962"/>
    <w:rsid w:val="001D49B9"/>
    <w:rsid w:val="001D49F1"/>
    <w:rsid w:val="001D4A4C"/>
    <w:rsid w:val="001D4A92"/>
    <w:rsid w:val="001D4B46"/>
    <w:rsid w:val="001D4B8C"/>
    <w:rsid w:val="001D4CDE"/>
    <w:rsid w:val="001D51E7"/>
    <w:rsid w:val="001D51F1"/>
    <w:rsid w:val="001D5237"/>
    <w:rsid w:val="001D52B1"/>
    <w:rsid w:val="001D54F9"/>
    <w:rsid w:val="001D55C5"/>
    <w:rsid w:val="001D57BE"/>
    <w:rsid w:val="001D5803"/>
    <w:rsid w:val="001D5850"/>
    <w:rsid w:val="001D595E"/>
    <w:rsid w:val="001D59EA"/>
    <w:rsid w:val="001D5ABB"/>
    <w:rsid w:val="001D5B3F"/>
    <w:rsid w:val="001D5BA9"/>
    <w:rsid w:val="001D5C1D"/>
    <w:rsid w:val="001D5EFB"/>
    <w:rsid w:val="001D6084"/>
    <w:rsid w:val="001D60D1"/>
    <w:rsid w:val="001D60DF"/>
    <w:rsid w:val="001D6111"/>
    <w:rsid w:val="001D6126"/>
    <w:rsid w:val="001D635A"/>
    <w:rsid w:val="001D63B6"/>
    <w:rsid w:val="001D641E"/>
    <w:rsid w:val="001D644D"/>
    <w:rsid w:val="001D64C4"/>
    <w:rsid w:val="001D6580"/>
    <w:rsid w:val="001D6626"/>
    <w:rsid w:val="001D69F6"/>
    <w:rsid w:val="001D6A17"/>
    <w:rsid w:val="001D6E01"/>
    <w:rsid w:val="001D6EC1"/>
    <w:rsid w:val="001D6ED7"/>
    <w:rsid w:val="001D7199"/>
    <w:rsid w:val="001D7202"/>
    <w:rsid w:val="001D742D"/>
    <w:rsid w:val="001D74C9"/>
    <w:rsid w:val="001D764A"/>
    <w:rsid w:val="001D76F1"/>
    <w:rsid w:val="001D7721"/>
    <w:rsid w:val="001D7B6B"/>
    <w:rsid w:val="001D7E11"/>
    <w:rsid w:val="001D7E46"/>
    <w:rsid w:val="001D7EDA"/>
    <w:rsid w:val="001D7FD6"/>
    <w:rsid w:val="001E0032"/>
    <w:rsid w:val="001E0288"/>
    <w:rsid w:val="001E0355"/>
    <w:rsid w:val="001E035E"/>
    <w:rsid w:val="001E036D"/>
    <w:rsid w:val="001E03FF"/>
    <w:rsid w:val="001E0455"/>
    <w:rsid w:val="001E04DD"/>
    <w:rsid w:val="001E0606"/>
    <w:rsid w:val="001E0626"/>
    <w:rsid w:val="001E06B9"/>
    <w:rsid w:val="001E0706"/>
    <w:rsid w:val="001E08B6"/>
    <w:rsid w:val="001E0938"/>
    <w:rsid w:val="001E09FC"/>
    <w:rsid w:val="001E0B9E"/>
    <w:rsid w:val="001E0CC3"/>
    <w:rsid w:val="001E0E56"/>
    <w:rsid w:val="001E0EA6"/>
    <w:rsid w:val="001E0EC4"/>
    <w:rsid w:val="001E10B5"/>
    <w:rsid w:val="001E11C1"/>
    <w:rsid w:val="001E11E4"/>
    <w:rsid w:val="001E12D8"/>
    <w:rsid w:val="001E1307"/>
    <w:rsid w:val="001E1543"/>
    <w:rsid w:val="001E157C"/>
    <w:rsid w:val="001E162F"/>
    <w:rsid w:val="001E17F0"/>
    <w:rsid w:val="001E17F9"/>
    <w:rsid w:val="001E1A03"/>
    <w:rsid w:val="001E1A24"/>
    <w:rsid w:val="001E1AE1"/>
    <w:rsid w:val="001E1C6D"/>
    <w:rsid w:val="001E1C79"/>
    <w:rsid w:val="001E1D48"/>
    <w:rsid w:val="001E1E51"/>
    <w:rsid w:val="001E1ED5"/>
    <w:rsid w:val="001E1F02"/>
    <w:rsid w:val="001E205B"/>
    <w:rsid w:val="001E217B"/>
    <w:rsid w:val="001E21BC"/>
    <w:rsid w:val="001E22D0"/>
    <w:rsid w:val="001E230F"/>
    <w:rsid w:val="001E2324"/>
    <w:rsid w:val="001E270F"/>
    <w:rsid w:val="001E2712"/>
    <w:rsid w:val="001E272C"/>
    <w:rsid w:val="001E2A8C"/>
    <w:rsid w:val="001E2AE6"/>
    <w:rsid w:val="001E2B23"/>
    <w:rsid w:val="001E2CAF"/>
    <w:rsid w:val="001E2D59"/>
    <w:rsid w:val="001E2E2B"/>
    <w:rsid w:val="001E2F55"/>
    <w:rsid w:val="001E2FAE"/>
    <w:rsid w:val="001E2FC5"/>
    <w:rsid w:val="001E3331"/>
    <w:rsid w:val="001E342C"/>
    <w:rsid w:val="001E342F"/>
    <w:rsid w:val="001E3667"/>
    <w:rsid w:val="001E36BE"/>
    <w:rsid w:val="001E3CA4"/>
    <w:rsid w:val="001E3E8D"/>
    <w:rsid w:val="001E3F2E"/>
    <w:rsid w:val="001E403E"/>
    <w:rsid w:val="001E4066"/>
    <w:rsid w:val="001E408A"/>
    <w:rsid w:val="001E4099"/>
    <w:rsid w:val="001E40DF"/>
    <w:rsid w:val="001E42AA"/>
    <w:rsid w:val="001E43FE"/>
    <w:rsid w:val="001E4466"/>
    <w:rsid w:val="001E490D"/>
    <w:rsid w:val="001E493D"/>
    <w:rsid w:val="001E4A44"/>
    <w:rsid w:val="001E4A9B"/>
    <w:rsid w:val="001E4BEE"/>
    <w:rsid w:val="001E4C48"/>
    <w:rsid w:val="001E4E6A"/>
    <w:rsid w:val="001E4EC9"/>
    <w:rsid w:val="001E4FCB"/>
    <w:rsid w:val="001E5066"/>
    <w:rsid w:val="001E5100"/>
    <w:rsid w:val="001E5129"/>
    <w:rsid w:val="001E519B"/>
    <w:rsid w:val="001E51A4"/>
    <w:rsid w:val="001E51DA"/>
    <w:rsid w:val="001E5212"/>
    <w:rsid w:val="001E531E"/>
    <w:rsid w:val="001E5401"/>
    <w:rsid w:val="001E5560"/>
    <w:rsid w:val="001E57B3"/>
    <w:rsid w:val="001E57EC"/>
    <w:rsid w:val="001E5A9B"/>
    <w:rsid w:val="001E5CB7"/>
    <w:rsid w:val="001E5D3B"/>
    <w:rsid w:val="001E5E20"/>
    <w:rsid w:val="001E5E57"/>
    <w:rsid w:val="001E60DB"/>
    <w:rsid w:val="001E638E"/>
    <w:rsid w:val="001E6453"/>
    <w:rsid w:val="001E646B"/>
    <w:rsid w:val="001E652A"/>
    <w:rsid w:val="001E667E"/>
    <w:rsid w:val="001E6738"/>
    <w:rsid w:val="001E67D5"/>
    <w:rsid w:val="001E67DE"/>
    <w:rsid w:val="001E6833"/>
    <w:rsid w:val="001E68A3"/>
    <w:rsid w:val="001E68BC"/>
    <w:rsid w:val="001E68F3"/>
    <w:rsid w:val="001E6AC9"/>
    <w:rsid w:val="001E6ACC"/>
    <w:rsid w:val="001E6B91"/>
    <w:rsid w:val="001E7368"/>
    <w:rsid w:val="001E74B0"/>
    <w:rsid w:val="001E7675"/>
    <w:rsid w:val="001E76E6"/>
    <w:rsid w:val="001E7768"/>
    <w:rsid w:val="001E7885"/>
    <w:rsid w:val="001E78EC"/>
    <w:rsid w:val="001E798E"/>
    <w:rsid w:val="001E7A4A"/>
    <w:rsid w:val="001E7A8B"/>
    <w:rsid w:val="001E7BD0"/>
    <w:rsid w:val="001E7BD2"/>
    <w:rsid w:val="001E7CCD"/>
    <w:rsid w:val="001E7D12"/>
    <w:rsid w:val="001E7ECA"/>
    <w:rsid w:val="001E7F5E"/>
    <w:rsid w:val="001E7FA3"/>
    <w:rsid w:val="001F00A2"/>
    <w:rsid w:val="001F0198"/>
    <w:rsid w:val="001F0206"/>
    <w:rsid w:val="001F027C"/>
    <w:rsid w:val="001F036B"/>
    <w:rsid w:val="001F0414"/>
    <w:rsid w:val="001F0449"/>
    <w:rsid w:val="001F044C"/>
    <w:rsid w:val="001F056D"/>
    <w:rsid w:val="001F05BF"/>
    <w:rsid w:val="001F0704"/>
    <w:rsid w:val="001F0916"/>
    <w:rsid w:val="001F0A55"/>
    <w:rsid w:val="001F0BDF"/>
    <w:rsid w:val="001F0C01"/>
    <w:rsid w:val="001F0C8E"/>
    <w:rsid w:val="001F0FA2"/>
    <w:rsid w:val="001F0FBE"/>
    <w:rsid w:val="001F10D4"/>
    <w:rsid w:val="001F10DC"/>
    <w:rsid w:val="001F1182"/>
    <w:rsid w:val="001F1209"/>
    <w:rsid w:val="001F1363"/>
    <w:rsid w:val="001F191C"/>
    <w:rsid w:val="001F1A4E"/>
    <w:rsid w:val="001F1B48"/>
    <w:rsid w:val="001F1D64"/>
    <w:rsid w:val="001F1FCB"/>
    <w:rsid w:val="001F21E4"/>
    <w:rsid w:val="001F24BF"/>
    <w:rsid w:val="001F289C"/>
    <w:rsid w:val="001F2B57"/>
    <w:rsid w:val="001F2C50"/>
    <w:rsid w:val="001F2D72"/>
    <w:rsid w:val="001F2EA5"/>
    <w:rsid w:val="001F305C"/>
    <w:rsid w:val="001F3094"/>
    <w:rsid w:val="001F3325"/>
    <w:rsid w:val="001F333F"/>
    <w:rsid w:val="001F34B0"/>
    <w:rsid w:val="001F34C6"/>
    <w:rsid w:val="001F364C"/>
    <w:rsid w:val="001F36C3"/>
    <w:rsid w:val="001F375A"/>
    <w:rsid w:val="001F3865"/>
    <w:rsid w:val="001F39BD"/>
    <w:rsid w:val="001F3A41"/>
    <w:rsid w:val="001F3B43"/>
    <w:rsid w:val="001F3B4F"/>
    <w:rsid w:val="001F3CF5"/>
    <w:rsid w:val="001F3DE4"/>
    <w:rsid w:val="001F3EA1"/>
    <w:rsid w:val="001F40F7"/>
    <w:rsid w:val="001F443E"/>
    <w:rsid w:val="001F44F2"/>
    <w:rsid w:val="001F4515"/>
    <w:rsid w:val="001F45A4"/>
    <w:rsid w:val="001F47CA"/>
    <w:rsid w:val="001F4872"/>
    <w:rsid w:val="001F4A91"/>
    <w:rsid w:val="001F4AB0"/>
    <w:rsid w:val="001F4B38"/>
    <w:rsid w:val="001F4D37"/>
    <w:rsid w:val="001F4DBE"/>
    <w:rsid w:val="001F5198"/>
    <w:rsid w:val="001F5266"/>
    <w:rsid w:val="001F53D4"/>
    <w:rsid w:val="001F5466"/>
    <w:rsid w:val="001F54D4"/>
    <w:rsid w:val="001F54F8"/>
    <w:rsid w:val="001F5682"/>
    <w:rsid w:val="001F56FF"/>
    <w:rsid w:val="001F59A4"/>
    <w:rsid w:val="001F5C62"/>
    <w:rsid w:val="001F5C73"/>
    <w:rsid w:val="001F5D11"/>
    <w:rsid w:val="001F5D5A"/>
    <w:rsid w:val="001F5D8F"/>
    <w:rsid w:val="001F5E7F"/>
    <w:rsid w:val="001F5E83"/>
    <w:rsid w:val="001F5E8A"/>
    <w:rsid w:val="001F5EF6"/>
    <w:rsid w:val="001F5F53"/>
    <w:rsid w:val="001F62AF"/>
    <w:rsid w:val="001F63C9"/>
    <w:rsid w:val="001F6471"/>
    <w:rsid w:val="001F64EE"/>
    <w:rsid w:val="001F6523"/>
    <w:rsid w:val="001F65C4"/>
    <w:rsid w:val="001F65E7"/>
    <w:rsid w:val="001F670F"/>
    <w:rsid w:val="001F6726"/>
    <w:rsid w:val="001F6A84"/>
    <w:rsid w:val="001F6DEF"/>
    <w:rsid w:val="001F6E89"/>
    <w:rsid w:val="001F710D"/>
    <w:rsid w:val="001F713C"/>
    <w:rsid w:val="001F741F"/>
    <w:rsid w:val="001F74E1"/>
    <w:rsid w:val="001F7545"/>
    <w:rsid w:val="001F77A1"/>
    <w:rsid w:val="001F77C5"/>
    <w:rsid w:val="001F78C2"/>
    <w:rsid w:val="001F78CB"/>
    <w:rsid w:val="001F78FF"/>
    <w:rsid w:val="001F7A27"/>
    <w:rsid w:val="001F7AD7"/>
    <w:rsid w:val="001F7BC3"/>
    <w:rsid w:val="001F7C45"/>
    <w:rsid w:val="001F7CEB"/>
    <w:rsid w:val="00200062"/>
    <w:rsid w:val="002000AB"/>
    <w:rsid w:val="002000B9"/>
    <w:rsid w:val="002001D1"/>
    <w:rsid w:val="002001DE"/>
    <w:rsid w:val="0020031C"/>
    <w:rsid w:val="00200368"/>
    <w:rsid w:val="0020039E"/>
    <w:rsid w:val="002003E9"/>
    <w:rsid w:val="00200863"/>
    <w:rsid w:val="002008C5"/>
    <w:rsid w:val="002009C8"/>
    <w:rsid w:val="00200A0D"/>
    <w:rsid w:val="00200AE8"/>
    <w:rsid w:val="00200D89"/>
    <w:rsid w:val="00200EA5"/>
    <w:rsid w:val="0020124C"/>
    <w:rsid w:val="0020128E"/>
    <w:rsid w:val="00201307"/>
    <w:rsid w:val="002013CB"/>
    <w:rsid w:val="002014D3"/>
    <w:rsid w:val="002015E2"/>
    <w:rsid w:val="002018C0"/>
    <w:rsid w:val="00201909"/>
    <w:rsid w:val="00201A13"/>
    <w:rsid w:val="00201B53"/>
    <w:rsid w:val="00201B8C"/>
    <w:rsid w:val="00201E96"/>
    <w:rsid w:val="00201EA3"/>
    <w:rsid w:val="00201F00"/>
    <w:rsid w:val="002020BA"/>
    <w:rsid w:val="00202243"/>
    <w:rsid w:val="002022EF"/>
    <w:rsid w:val="002022FC"/>
    <w:rsid w:val="00202312"/>
    <w:rsid w:val="0020237E"/>
    <w:rsid w:val="002024E3"/>
    <w:rsid w:val="0020259E"/>
    <w:rsid w:val="002027E7"/>
    <w:rsid w:val="00202997"/>
    <w:rsid w:val="0020299B"/>
    <w:rsid w:val="00202A75"/>
    <w:rsid w:val="00202A8D"/>
    <w:rsid w:val="00202D74"/>
    <w:rsid w:val="00202F5C"/>
    <w:rsid w:val="00202F6A"/>
    <w:rsid w:val="00202FFA"/>
    <w:rsid w:val="002032FE"/>
    <w:rsid w:val="002033C8"/>
    <w:rsid w:val="00203581"/>
    <w:rsid w:val="002038A5"/>
    <w:rsid w:val="002038AE"/>
    <w:rsid w:val="00203E3F"/>
    <w:rsid w:val="00203E8C"/>
    <w:rsid w:val="00203E94"/>
    <w:rsid w:val="00203EDD"/>
    <w:rsid w:val="00204242"/>
    <w:rsid w:val="00204291"/>
    <w:rsid w:val="0020438E"/>
    <w:rsid w:val="00204729"/>
    <w:rsid w:val="0020474A"/>
    <w:rsid w:val="00204936"/>
    <w:rsid w:val="00204B7B"/>
    <w:rsid w:val="00204BA3"/>
    <w:rsid w:val="00204D98"/>
    <w:rsid w:val="00204DAB"/>
    <w:rsid w:val="00204E2C"/>
    <w:rsid w:val="00204E39"/>
    <w:rsid w:val="00204E93"/>
    <w:rsid w:val="00204EA6"/>
    <w:rsid w:val="00205130"/>
    <w:rsid w:val="00205136"/>
    <w:rsid w:val="0020517F"/>
    <w:rsid w:val="0020521B"/>
    <w:rsid w:val="002052A0"/>
    <w:rsid w:val="00205372"/>
    <w:rsid w:val="0020539D"/>
    <w:rsid w:val="002055BE"/>
    <w:rsid w:val="002055D5"/>
    <w:rsid w:val="0020574A"/>
    <w:rsid w:val="00205A57"/>
    <w:rsid w:val="00205A65"/>
    <w:rsid w:val="00205ADF"/>
    <w:rsid w:val="00205B5F"/>
    <w:rsid w:val="00205BE2"/>
    <w:rsid w:val="00205C23"/>
    <w:rsid w:val="00205D2A"/>
    <w:rsid w:val="00205D6F"/>
    <w:rsid w:val="00205E07"/>
    <w:rsid w:val="0020604A"/>
    <w:rsid w:val="00206136"/>
    <w:rsid w:val="0020627A"/>
    <w:rsid w:val="0020632A"/>
    <w:rsid w:val="00206400"/>
    <w:rsid w:val="002064E1"/>
    <w:rsid w:val="00206515"/>
    <w:rsid w:val="002068EE"/>
    <w:rsid w:val="002068F8"/>
    <w:rsid w:val="00206B01"/>
    <w:rsid w:val="00206D20"/>
    <w:rsid w:val="00206D23"/>
    <w:rsid w:val="00206F38"/>
    <w:rsid w:val="00206FF7"/>
    <w:rsid w:val="00207233"/>
    <w:rsid w:val="00207353"/>
    <w:rsid w:val="00207378"/>
    <w:rsid w:val="00207412"/>
    <w:rsid w:val="002074D2"/>
    <w:rsid w:val="00207612"/>
    <w:rsid w:val="0020781E"/>
    <w:rsid w:val="00207956"/>
    <w:rsid w:val="00207D55"/>
    <w:rsid w:val="00207E8C"/>
    <w:rsid w:val="00207F77"/>
    <w:rsid w:val="00210046"/>
    <w:rsid w:val="002100E2"/>
    <w:rsid w:val="0021017F"/>
    <w:rsid w:val="002101F8"/>
    <w:rsid w:val="0021022B"/>
    <w:rsid w:val="00210246"/>
    <w:rsid w:val="002102D8"/>
    <w:rsid w:val="002104CF"/>
    <w:rsid w:val="00210515"/>
    <w:rsid w:val="0021053C"/>
    <w:rsid w:val="00210697"/>
    <w:rsid w:val="002109F6"/>
    <w:rsid w:val="00210DAF"/>
    <w:rsid w:val="00210FE8"/>
    <w:rsid w:val="00210FF4"/>
    <w:rsid w:val="00211063"/>
    <w:rsid w:val="002110CA"/>
    <w:rsid w:val="0021134A"/>
    <w:rsid w:val="002113F3"/>
    <w:rsid w:val="00211467"/>
    <w:rsid w:val="00211804"/>
    <w:rsid w:val="00211903"/>
    <w:rsid w:val="00211960"/>
    <w:rsid w:val="00211981"/>
    <w:rsid w:val="002119E1"/>
    <w:rsid w:val="00211AB6"/>
    <w:rsid w:val="00211B27"/>
    <w:rsid w:val="00211B49"/>
    <w:rsid w:val="0021203C"/>
    <w:rsid w:val="002121BE"/>
    <w:rsid w:val="002121DC"/>
    <w:rsid w:val="002121EF"/>
    <w:rsid w:val="0021238E"/>
    <w:rsid w:val="002123C3"/>
    <w:rsid w:val="0021255B"/>
    <w:rsid w:val="002128BD"/>
    <w:rsid w:val="002129EA"/>
    <w:rsid w:val="00212BE0"/>
    <w:rsid w:val="00212D76"/>
    <w:rsid w:val="00212EEB"/>
    <w:rsid w:val="00212F3D"/>
    <w:rsid w:val="002130FA"/>
    <w:rsid w:val="00213136"/>
    <w:rsid w:val="002131D1"/>
    <w:rsid w:val="002131E9"/>
    <w:rsid w:val="00213215"/>
    <w:rsid w:val="0021339F"/>
    <w:rsid w:val="00213722"/>
    <w:rsid w:val="00213766"/>
    <w:rsid w:val="00213774"/>
    <w:rsid w:val="0021380D"/>
    <w:rsid w:val="00213821"/>
    <w:rsid w:val="00213B57"/>
    <w:rsid w:val="00213C8F"/>
    <w:rsid w:val="00213D12"/>
    <w:rsid w:val="00213F36"/>
    <w:rsid w:val="00213FC3"/>
    <w:rsid w:val="00214009"/>
    <w:rsid w:val="002140F0"/>
    <w:rsid w:val="002143EC"/>
    <w:rsid w:val="00214463"/>
    <w:rsid w:val="0021449B"/>
    <w:rsid w:val="002144A7"/>
    <w:rsid w:val="00214581"/>
    <w:rsid w:val="002146CC"/>
    <w:rsid w:val="00214725"/>
    <w:rsid w:val="00214771"/>
    <w:rsid w:val="002148A6"/>
    <w:rsid w:val="00214A25"/>
    <w:rsid w:val="00214B46"/>
    <w:rsid w:val="00214CCC"/>
    <w:rsid w:val="00214DD2"/>
    <w:rsid w:val="002151F5"/>
    <w:rsid w:val="0021523C"/>
    <w:rsid w:val="00215347"/>
    <w:rsid w:val="00215459"/>
    <w:rsid w:val="0021546A"/>
    <w:rsid w:val="002154E1"/>
    <w:rsid w:val="002154FB"/>
    <w:rsid w:val="002156B2"/>
    <w:rsid w:val="002157A9"/>
    <w:rsid w:val="00215876"/>
    <w:rsid w:val="002159B1"/>
    <w:rsid w:val="00215A52"/>
    <w:rsid w:val="00215BA6"/>
    <w:rsid w:val="00215C06"/>
    <w:rsid w:val="00215CCB"/>
    <w:rsid w:val="00215E4C"/>
    <w:rsid w:val="00215F13"/>
    <w:rsid w:val="00216153"/>
    <w:rsid w:val="00216269"/>
    <w:rsid w:val="00216519"/>
    <w:rsid w:val="00216746"/>
    <w:rsid w:val="0021688F"/>
    <w:rsid w:val="002168C9"/>
    <w:rsid w:val="00216C25"/>
    <w:rsid w:val="00216C5A"/>
    <w:rsid w:val="00216E67"/>
    <w:rsid w:val="00216FF8"/>
    <w:rsid w:val="0021708C"/>
    <w:rsid w:val="0021732C"/>
    <w:rsid w:val="002173D6"/>
    <w:rsid w:val="00217453"/>
    <w:rsid w:val="00217A2D"/>
    <w:rsid w:val="00217A2E"/>
    <w:rsid w:val="00217D79"/>
    <w:rsid w:val="00217F29"/>
    <w:rsid w:val="00220014"/>
    <w:rsid w:val="00220226"/>
    <w:rsid w:val="0022027E"/>
    <w:rsid w:val="002204BC"/>
    <w:rsid w:val="00220550"/>
    <w:rsid w:val="002206DF"/>
    <w:rsid w:val="002207BB"/>
    <w:rsid w:val="0022082D"/>
    <w:rsid w:val="002208FC"/>
    <w:rsid w:val="00220A6B"/>
    <w:rsid w:val="00220BCB"/>
    <w:rsid w:val="00220C56"/>
    <w:rsid w:val="00220CDD"/>
    <w:rsid w:val="00220E16"/>
    <w:rsid w:val="00220EB9"/>
    <w:rsid w:val="00220F7D"/>
    <w:rsid w:val="0022107A"/>
    <w:rsid w:val="00221119"/>
    <w:rsid w:val="00221507"/>
    <w:rsid w:val="00221590"/>
    <w:rsid w:val="00221713"/>
    <w:rsid w:val="00221774"/>
    <w:rsid w:val="0022189E"/>
    <w:rsid w:val="002218F5"/>
    <w:rsid w:val="00221924"/>
    <w:rsid w:val="00221B75"/>
    <w:rsid w:val="00221D9A"/>
    <w:rsid w:val="00221EFA"/>
    <w:rsid w:val="00221FE1"/>
    <w:rsid w:val="00222454"/>
    <w:rsid w:val="0022249B"/>
    <w:rsid w:val="002225DE"/>
    <w:rsid w:val="002225EB"/>
    <w:rsid w:val="002226E3"/>
    <w:rsid w:val="0022271B"/>
    <w:rsid w:val="00222BBC"/>
    <w:rsid w:val="00222C05"/>
    <w:rsid w:val="00222D4E"/>
    <w:rsid w:val="00222EB7"/>
    <w:rsid w:val="00222F9F"/>
    <w:rsid w:val="00223043"/>
    <w:rsid w:val="002230A3"/>
    <w:rsid w:val="00223218"/>
    <w:rsid w:val="00223315"/>
    <w:rsid w:val="002234EB"/>
    <w:rsid w:val="002235F9"/>
    <w:rsid w:val="00223681"/>
    <w:rsid w:val="002237CE"/>
    <w:rsid w:val="0022387D"/>
    <w:rsid w:val="002238A5"/>
    <w:rsid w:val="00223B02"/>
    <w:rsid w:val="00223BAF"/>
    <w:rsid w:val="00223C41"/>
    <w:rsid w:val="00223F74"/>
    <w:rsid w:val="00223FF7"/>
    <w:rsid w:val="00224061"/>
    <w:rsid w:val="002240CF"/>
    <w:rsid w:val="0022460C"/>
    <w:rsid w:val="00224656"/>
    <w:rsid w:val="0022469D"/>
    <w:rsid w:val="002247EC"/>
    <w:rsid w:val="00224B04"/>
    <w:rsid w:val="00224BB6"/>
    <w:rsid w:val="00224C37"/>
    <w:rsid w:val="00224D23"/>
    <w:rsid w:val="00224E0A"/>
    <w:rsid w:val="00224E52"/>
    <w:rsid w:val="00224F00"/>
    <w:rsid w:val="00224F8A"/>
    <w:rsid w:val="00225289"/>
    <w:rsid w:val="0022559A"/>
    <w:rsid w:val="002255DF"/>
    <w:rsid w:val="00225A6A"/>
    <w:rsid w:val="00225B31"/>
    <w:rsid w:val="00225B95"/>
    <w:rsid w:val="00225C05"/>
    <w:rsid w:val="00225E16"/>
    <w:rsid w:val="00225EF6"/>
    <w:rsid w:val="00225FAD"/>
    <w:rsid w:val="002260F4"/>
    <w:rsid w:val="002262F2"/>
    <w:rsid w:val="002264D9"/>
    <w:rsid w:val="002266A3"/>
    <w:rsid w:val="00226744"/>
    <w:rsid w:val="002267B3"/>
    <w:rsid w:val="002268B5"/>
    <w:rsid w:val="0022690C"/>
    <w:rsid w:val="00226976"/>
    <w:rsid w:val="00226A67"/>
    <w:rsid w:val="00226C86"/>
    <w:rsid w:val="00226CD4"/>
    <w:rsid w:val="00226E84"/>
    <w:rsid w:val="00226F9A"/>
    <w:rsid w:val="002270D6"/>
    <w:rsid w:val="0022755E"/>
    <w:rsid w:val="002275E1"/>
    <w:rsid w:val="00227648"/>
    <w:rsid w:val="00227828"/>
    <w:rsid w:val="00227864"/>
    <w:rsid w:val="002279B0"/>
    <w:rsid w:val="00227A19"/>
    <w:rsid w:val="00227A6D"/>
    <w:rsid w:val="00227B32"/>
    <w:rsid w:val="00227C3D"/>
    <w:rsid w:val="00227C5A"/>
    <w:rsid w:val="00227CBB"/>
    <w:rsid w:val="00227CCC"/>
    <w:rsid w:val="00227D0B"/>
    <w:rsid w:val="00227DA2"/>
    <w:rsid w:val="00227E15"/>
    <w:rsid w:val="00227E90"/>
    <w:rsid w:val="00227F69"/>
    <w:rsid w:val="0023004E"/>
    <w:rsid w:val="00230138"/>
    <w:rsid w:val="002301B2"/>
    <w:rsid w:val="002301E7"/>
    <w:rsid w:val="00230202"/>
    <w:rsid w:val="00230214"/>
    <w:rsid w:val="002302BD"/>
    <w:rsid w:val="0023066C"/>
    <w:rsid w:val="002307ED"/>
    <w:rsid w:val="0023083C"/>
    <w:rsid w:val="00230888"/>
    <w:rsid w:val="002308A7"/>
    <w:rsid w:val="00230952"/>
    <w:rsid w:val="0023098C"/>
    <w:rsid w:val="00230A03"/>
    <w:rsid w:val="00230A31"/>
    <w:rsid w:val="00230A7D"/>
    <w:rsid w:val="00230E03"/>
    <w:rsid w:val="00230E91"/>
    <w:rsid w:val="002310E6"/>
    <w:rsid w:val="00231288"/>
    <w:rsid w:val="002312B1"/>
    <w:rsid w:val="002312DA"/>
    <w:rsid w:val="0023135C"/>
    <w:rsid w:val="002315E8"/>
    <w:rsid w:val="002315F2"/>
    <w:rsid w:val="00231648"/>
    <w:rsid w:val="002316B8"/>
    <w:rsid w:val="002316EF"/>
    <w:rsid w:val="00231885"/>
    <w:rsid w:val="002320FC"/>
    <w:rsid w:val="002323E2"/>
    <w:rsid w:val="00232541"/>
    <w:rsid w:val="0023259D"/>
    <w:rsid w:val="002325E4"/>
    <w:rsid w:val="00232705"/>
    <w:rsid w:val="002327D7"/>
    <w:rsid w:val="002329B0"/>
    <w:rsid w:val="00232D55"/>
    <w:rsid w:val="00232D5E"/>
    <w:rsid w:val="00232F31"/>
    <w:rsid w:val="002332D6"/>
    <w:rsid w:val="002334E9"/>
    <w:rsid w:val="0023355E"/>
    <w:rsid w:val="002336E0"/>
    <w:rsid w:val="002337C1"/>
    <w:rsid w:val="002338AD"/>
    <w:rsid w:val="00233923"/>
    <w:rsid w:val="00233B76"/>
    <w:rsid w:val="00233C44"/>
    <w:rsid w:val="00233D54"/>
    <w:rsid w:val="00233D9E"/>
    <w:rsid w:val="00233F1B"/>
    <w:rsid w:val="0023401B"/>
    <w:rsid w:val="00234132"/>
    <w:rsid w:val="0023415D"/>
    <w:rsid w:val="0023417B"/>
    <w:rsid w:val="002341CA"/>
    <w:rsid w:val="002342E4"/>
    <w:rsid w:val="002345B7"/>
    <w:rsid w:val="00234791"/>
    <w:rsid w:val="0023484E"/>
    <w:rsid w:val="00234939"/>
    <w:rsid w:val="00234B6C"/>
    <w:rsid w:val="00234B9F"/>
    <w:rsid w:val="00234CED"/>
    <w:rsid w:val="00234D4F"/>
    <w:rsid w:val="0023522D"/>
    <w:rsid w:val="00235276"/>
    <w:rsid w:val="002352B9"/>
    <w:rsid w:val="002355A3"/>
    <w:rsid w:val="002355E5"/>
    <w:rsid w:val="002355FA"/>
    <w:rsid w:val="002357CA"/>
    <w:rsid w:val="00235834"/>
    <w:rsid w:val="00235926"/>
    <w:rsid w:val="00235C03"/>
    <w:rsid w:val="00235C71"/>
    <w:rsid w:val="00235D71"/>
    <w:rsid w:val="00236060"/>
    <w:rsid w:val="002360DD"/>
    <w:rsid w:val="00236175"/>
    <w:rsid w:val="002361E0"/>
    <w:rsid w:val="0023632C"/>
    <w:rsid w:val="00236383"/>
    <w:rsid w:val="00236666"/>
    <w:rsid w:val="00236741"/>
    <w:rsid w:val="00236954"/>
    <w:rsid w:val="00236A97"/>
    <w:rsid w:val="00236AEB"/>
    <w:rsid w:val="00236B44"/>
    <w:rsid w:val="00236C2E"/>
    <w:rsid w:val="00236C7A"/>
    <w:rsid w:val="00237008"/>
    <w:rsid w:val="00237119"/>
    <w:rsid w:val="00237145"/>
    <w:rsid w:val="00237217"/>
    <w:rsid w:val="00237223"/>
    <w:rsid w:val="002373BA"/>
    <w:rsid w:val="0023740E"/>
    <w:rsid w:val="002374C6"/>
    <w:rsid w:val="002377E0"/>
    <w:rsid w:val="00237BD8"/>
    <w:rsid w:val="00237F16"/>
    <w:rsid w:val="00237F41"/>
    <w:rsid w:val="00240022"/>
    <w:rsid w:val="00240191"/>
    <w:rsid w:val="00240329"/>
    <w:rsid w:val="0024064A"/>
    <w:rsid w:val="002409DD"/>
    <w:rsid w:val="00240AE4"/>
    <w:rsid w:val="00240B52"/>
    <w:rsid w:val="00240B76"/>
    <w:rsid w:val="00240C21"/>
    <w:rsid w:val="00240F2E"/>
    <w:rsid w:val="002410A0"/>
    <w:rsid w:val="00241163"/>
    <w:rsid w:val="00241300"/>
    <w:rsid w:val="0024130F"/>
    <w:rsid w:val="00241393"/>
    <w:rsid w:val="002414EA"/>
    <w:rsid w:val="0024166A"/>
    <w:rsid w:val="0024169D"/>
    <w:rsid w:val="002418CB"/>
    <w:rsid w:val="0024190A"/>
    <w:rsid w:val="0024193F"/>
    <w:rsid w:val="00241945"/>
    <w:rsid w:val="00241C4F"/>
    <w:rsid w:val="00241C5B"/>
    <w:rsid w:val="00241D4B"/>
    <w:rsid w:val="00241DD1"/>
    <w:rsid w:val="0024222D"/>
    <w:rsid w:val="0024230E"/>
    <w:rsid w:val="00242317"/>
    <w:rsid w:val="0024234A"/>
    <w:rsid w:val="0024239F"/>
    <w:rsid w:val="002423A3"/>
    <w:rsid w:val="0024243C"/>
    <w:rsid w:val="002425AA"/>
    <w:rsid w:val="002427A9"/>
    <w:rsid w:val="002428FB"/>
    <w:rsid w:val="00242ACC"/>
    <w:rsid w:val="00242D43"/>
    <w:rsid w:val="00242DF7"/>
    <w:rsid w:val="00243011"/>
    <w:rsid w:val="002430B8"/>
    <w:rsid w:val="00243191"/>
    <w:rsid w:val="002432F3"/>
    <w:rsid w:val="00243822"/>
    <w:rsid w:val="00243948"/>
    <w:rsid w:val="002439DB"/>
    <w:rsid w:val="00243EB1"/>
    <w:rsid w:val="0024404D"/>
    <w:rsid w:val="00244392"/>
    <w:rsid w:val="0024466C"/>
    <w:rsid w:val="002446EB"/>
    <w:rsid w:val="002447B1"/>
    <w:rsid w:val="00244804"/>
    <w:rsid w:val="002453C9"/>
    <w:rsid w:val="002453CC"/>
    <w:rsid w:val="002454C7"/>
    <w:rsid w:val="0024574D"/>
    <w:rsid w:val="0024584D"/>
    <w:rsid w:val="00245890"/>
    <w:rsid w:val="00245980"/>
    <w:rsid w:val="00245B12"/>
    <w:rsid w:val="00245D08"/>
    <w:rsid w:val="00245EAD"/>
    <w:rsid w:val="00246079"/>
    <w:rsid w:val="002460E2"/>
    <w:rsid w:val="002460E6"/>
    <w:rsid w:val="00246276"/>
    <w:rsid w:val="00246313"/>
    <w:rsid w:val="0024652C"/>
    <w:rsid w:val="002465C6"/>
    <w:rsid w:val="0024660D"/>
    <w:rsid w:val="0024669B"/>
    <w:rsid w:val="00246715"/>
    <w:rsid w:val="00246765"/>
    <w:rsid w:val="00246767"/>
    <w:rsid w:val="0024676D"/>
    <w:rsid w:val="00246777"/>
    <w:rsid w:val="0024685B"/>
    <w:rsid w:val="00246886"/>
    <w:rsid w:val="002468F1"/>
    <w:rsid w:val="002468F7"/>
    <w:rsid w:val="002468FC"/>
    <w:rsid w:val="00246976"/>
    <w:rsid w:val="00246A1E"/>
    <w:rsid w:val="00246B44"/>
    <w:rsid w:val="00246BDB"/>
    <w:rsid w:val="00246CBF"/>
    <w:rsid w:val="00246FC2"/>
    <w:rsid w:val="0024709C"/>
    <w:rsid w:val="00247113"/>
    <w:rsid w:val="0024757D"/>
    <w:rsid w:val="002478CA"/>
    <w:rsid w:val="002478F1"/>
    <w:rsid w:val="002478F4"/>
    <w:rsid w:val="002479E8"/>
    <w:rsid w:val="00247A75"/>
    <w:rsid w:val="00247AC0"/>
    <w:rsid w:val="00247AC2"/>
    <w:rsid w:val="00247C02"/>
    <w:rsid w:val="00247E38"/>
    <w:rsid w:val="00247E98"/>
    <w:rsid w:val="0025003E"/>
    <w:rsid w:val="0025007A"/>
    <w:rsid w:val="00250141"/>
    <w:rsid w:val="002501CF"/>
    <w:rsid w:val="00250283"/>
    <w:rsid w:val="002504DA"/>
    <w:rsid w:val="00250546"/>
    <w:rsid w:val="0025061C"/>
    <w:rsid w:val="00250785"/>
    <w:rsid w:val="002508C9"/>
    <w:rsid w:val="0025095C"/>
    <w:rsid w:val="00250B96"/>
    <w:rsid w:val="00250BCD"/>
    <w:rsid w:val="00250DA2"/>
    <w:rsid w:val="00250DDF"/>
    <w:rsid w:val="00250E3D"/>
    <w:rsid w:val="00251582"/>
    <w:rsid w:val="0025179C"/>
    <w:rsid w:val="00251970"/>
    <w:rsid w:val="00251AE1"/>
    <w:rsid w:val="00251B76"/>
    <w:rsid w:val="00251EA5"/>
    <w:rsid w:val="00251EC3"/>
    <w:rsid w:val="00251F04"/>
    <w:rsid w:val="00251FB5"/>
    <w:rsid w:val="00251FF5"/>
    <w:rsid w:val="0025216C"/>
    <w:rsid w:val="0025222D"/>
    <w:rsid w:val="0025241E"/>
    <w:rsid w:val="0025244F"/>
    <w:rsid w:val="002525FF"/>
    <w:rsid w:val="0025288A"/>
    <w:rsid w:val="002529B8"/>
    <w:rsid w:val="00252B2E"/>
    <w:rsid w:val="00252C29"/>
    <w:rsid w:val="00252DC3"/>
    <w:rsid w:val="00252DCA"/>
    <w:rsid w:val="00252EB2"/>
    <w:rsid w:val="00253097"/>
    <w:rsid w:val="002531D8"/>
    <w:rsid w:val="002531F6"/>
    <w:rsid w:val="002533AA"/>
    <w:rsid w:val="0025342B"/>
    <w:rsid w:val="00253454"/>
    <w:rsid w:val="00253491"/>
    <w:rsid w:val="002538A3"/>
    <w:rsid w:val="002538AE"/>
    <w:rsid w:val="002539BE"/>
    <w:rsid w:val="00253B7C"/>
    <w:rsid w:val="00253DA1"/>
    <w:rsid w:val="00253E4E"/>
    <w:rsid w:val="00253E57"/>
    <w:rsid w:val="00253ED0"/>
    <w:rsid w:val="0025410B"/>
    <w:rsid w:val="002541A2"/>
    <w:rsid w:val="002541E8"/>
    <w:rsid w:val="002544A4"/>
    <w:rsid w:val="0025461C"/>
    <w:rsid w:val="002549DB"/>
    <w:rsid w:val="00254C6C"/>
    <w:rsid w:val="00254DA8"/>
    <w:rsid w:val="00254F96"/>
    <w:rsid w:val="00254FB9"/>
    <w:rsid w:val="002551E3"/>
    <w:rsid w:val="002552E5"/>
    <w:rsid w:val="0025537F"/>
    <w:rsid w:val="00255402"/>
    <w:rsid w:val="0025542D"/>
    <w:rsid w:val="002555CD"/>
    <w:rsid w:val="002555D6"/>
    <w:rsid w:val="0025562D"/>
    <w:rsid w:val="00255706"/>
    <w:rsid w:val="00255C2A"/>
    <w:rsid w:val="00255D93"/>
    <w:rsid w:val="00256034"/>
    <w:rsid w:val="002562E5"/>
    <w:rsid w:val="00256523"/>
    <w:rsid w:val="00256573"/>
    <w:rsid w:val="0025665E"/>
    <w:rsid w:val="00256681"/>
    <w:rsid w:val="002567BC"/>
    <w:rsid w:val="0025686A"/>
    <w:rsid w:val="002569B5"/>
    <w:rsid w:val="00256A98"/>
    <w:rsid w:val="00256C98"/>
    <w:rsid w:val="00256DE0"/>
    <w:rsid w:val="00256E71"/>
    <w:rsid w:val="00256EE9"/>
    <w:rsid w:val="00256F60"/>
    <w:rsid w:val="0025712F"/>
    <w:rsid w:val="0025747A"/>
    <w:rsid w:val="00257580"/>
    <w:rsid w:val="00257631"/>
    <w:rsid w:val="0025765E"/>
    <w:rsid w:val="00257661"/>
    <w:rsid w:val="002576D1"/>
    <w:rsid w:val="002577AB"/>
    <w:rsid w:val="00257D76"/>
    <w:rsid w:val="00257E0E"/>
    <w:rsid w:val="00260033"/>
    <w:rsid w:val="00260066"/>
    <w:rsid w:val="002603D8"/>
    <w:rsid w:val="002604F8"/>
    <w:rsid w:val="002608CE"/>
    <w:rsid w:val="00260A98"/>
    <w:rsid w:val="00260E61"/>
    <w:rsid w:val="00260FAE"/>
    <w:rsid w:val="00260FD1"/>
    <w:rsid w:val="0026105F"/>
    <w:rsid w:val="00261157"/>
    <w:rsid w:val="0026119F"/>
    <w:rsid w:val="00261218"/>
    <w:rsid w:val="0026129F"/>
    <w:rsid w:val="0026152B"/>
    <w:rsid w:val="002615BE"/>
    <w:rsid w:val="002616D2"/>
    <w:rsid w:val="002616EE"/>
    <w:rsid w:val="00261798"/>
    <w:rsid w:val="0026198B"/>
    <w:rsid w:val="00261BD7"/>
    <w:rsid w:val="00261C77"/>
    <w:rsid w:val="00261EEF"/>
    <w:rsid w:val="002621B5"/>
    <w:rsid w:val="0026226F"/>
    <w:rsid w:val="0026228B"/>
    <w:rsid w:val="00262378"/>
    <w:rsid w:val="00262490"/>
    <w:rsid w:val="002624DF"/>
    <w:rsid w:val="002624F7"/>
    <w:rsid w:val="0026255F"/>
    <w:rsid w:val="002625A1"/>
    <w:rsid w:val="002625F8"/>
    <w:rsid w:val="0026274E"/>
    <w:rsid w:val="00262829"/>
    <w:rsid w:val="0026287E"/>
    <w:rsid w:val="00262C96"/>
    <w:rsid w:val="00262E83"/>
    <w:rsid w:val="0026341B"/>
    <w:rsid w:val="00263563"/>
    <w:rsid w:val="002635D0"/>
    <w:rsid w:val="00263839"/>
    <w:rsid w:val="002638BD"/>
    <w:rsid w:val="002639A0"/>
    <w:rsid w:val="00263A82"/>
    <w:rsid w:val="00263AAD"/>
    <w:rsid w:val="00263AAE"/>
    <w:rsid w:val="00263CFA"/>
    <w:rsid w:val="00263D67"/>
    <w:rsid w:val="00263EDB"/>
    <w:rsid w:val="00263FEE"/>
    <w:rsid w:val="002640A3"/>
    <w:rsid w:val="002640B5"/>
    <w:rsid w:val="0026440C"/>
    <w:rsid w:val="00264426"/>
    <w:rsid w:val="002644FF"/>
    <w:rsid w:val="0026461B"/>
    <w:rsid w:val="002646DF"/>
    <w:rsid w:val="00264811"/>
    <w:rsid w:val="00264A9E"/>
    <w:rsid w:val="00264AF5"/>
    <w:rsid w:val="00264B7E"/>
    <w:rsid w:val="00264C36"/>
    <w:rsid w:val="00264CCE"/>
    <w:rsid w:val="00264CD2"/>
    <w:rsid w:val="00264DE1"/>
    <w:rsid w:val="00264F56"/>
    <w:rsid w:val="0026500A"/>
    <w:rsid w:val="0026502A"/>
    <w:rsid w:val="0026523B"/>
    <w:rsid w:val="0026539E"/>
    <w:rsid w:val="002653C7"/>
    <w:rsid w:val="00265565"/>
    <w:rsid w:val="0026557D"/>
    <w:rsid w:val="00265990"/>
    <w:rsid w:val="00265A7F"/>
    <w:rsid w:val="00265A80"/>
    <w:rsid w:val="00265AB5"/>
    <w:rsid w:val="00265B5C"/>
    <w:rsid w:val="00265BE9"/>
    <w:rsid w:val="00265C0E"/>
    <w:rsid w:val="00265C9D"/>
    <w:rsid w:val="00265DC7"/>
    <w:rsid w:val="0026603D"/>
    <w:rsid w:val="00266176"/>
    <w:rsid w:val="00266246"/>
    <w:rsid w:val="002663C8"/>
    <w:rsid w:val="00266498"/>
    <w:rsid w:val="002664DB"/>
    <w:rsid w:val="00266575"/>
    <w:rsid w:val="002665E5"/>
    <w:rsid w:val="00266650"/>
    <w:rsid w:val="00266782"/>
    <w:rsid w:val="002667B2"/>
    <w:rsid w:val="00266871"/>
    <w:rsid w:val="00266CA0"/>
    <w:rsid w:val="00266E59"/>
    <w:rsid w:val="00266EC2"/>
    <w:rsid w:val="00267242"/>
    <w:rsid w:val="00267635"/>
    <w:rsid w:val="0026766B"/>
    <w:rsid w:val="00267685"/>
    <w:rsid w:val="002677A3"/>
    <w:rsid w:val="00267813"/>
    <w:rsid w:val="00267814"/>
    <w:rsid w:val="00267889"/>
    <w:rsid w:val="002679F0"/>
    <w:rsid w:val="00267A6A"/>
    <w:rsid w:val="00267A6C"/>
    <w:rsid w:val="00267AF8"/>
    <w:rsid w:val="00267BD3"/>
    <w:rsid w:val="00267C43"/>
    <w:rsid w:val="00270056"/>
    <w:rsid w:val="0027009C"/>
    <w:rsid w:val="0027012C"/>
    <w:rsid w:val="002702EF"/>
    <w:rsid w:val="00270493"/>
    <w:rsid w:val="002704B2"/>
    <w:rsid w:val="0027051C"/>
    <w:rsid w:val="002707AF"/>
    <w:rsid w:val="00270964"/>
    <w:rsid w:val="00270A65"/>
    <w:rsid w:val="00270B68"/>
    <w:rsid w:val="00270C61"/>
    <w:rsid w:val="00270D88"/>
    <w:rsid w:val="00270DCB"/>
    <w:rsid w:val="00270F4E"/>
    <w:rsid w:val="00271120"/>
    <w:rsid w:val="0027113D"/>
    <w:rsid w:val="0027116C"/>
    <w:rsid w:val="0027124C"/>
    <w:rsid w:val="00271258"/>
    <w:rsid w:val="0027126A"/>
    <w:rsid w:val="00271374"/>
    <w:rsid w:val="002713B5"/>
    <w:rsid w:val="002713BC"/>
    <w:rsid w:val="002714F2"/>
    <w:rsid w:val="0027157C"/>
    <w:rsid w:val="002716A8"/>
    <w:rsid w:val="002718BB"/>
    <w:rsid w:val="002719D0"/>
    <w:rsid w:val="00271BD3"/>
    <w:rsid w:val="00271CF6"/>
    <w:rsid w:val="00271DF5"/>
    <w:rsid w:val="00271F23"/>
    <w:rsid w:val="00271F2B"/>
    <w:rsid w:val="00271F65"/>
    <w:rsid w:val="002720A3"/>
    <w:rsid w:val="0027247E"/>
    <w:rsid w:val="00272598"/>
    <w:rsid w:val="00272703"/>
    <w:rsid w:val="002728CE"/>
    <w:rsid w:val="00272934"/>
    <w:rsid w:val="002729B3"/>
    <w:rsid w:val="002729F0"/>
    <w:rsid w:val="00272A0F"/>
    <w:rsid w:val="00272CDF"/>
    <w:rsid w:val="00272D7B"/>
    <w:rsid w:val="00272DB2"/>
    <w:rsid w:val="00272E97"/>
    <w:rsid w:val="00273022"/>
    <w:rsid w:val="0027335E"/>
    <w:rsid w:val="002735AB"/>
    <w:rsid w:val="002735BF"/>
    <w:rsid w:val="00273658"/>
    <w:rsid w:val="00273697"/>
    <w:rsid w:val="0027372A"/>
    <w:rsid w:val="00273909"/>
    <w:rsid w:val="00273A1B"/>
    <w:rsid w:val="00273A22"/>
    <w:rsid w:val="00273B1F"/>
    <w:rsid w:val="00273B5D"/>
    <w:rsid w:val="00273BA5"/>
    <w:rsid w:val="00273CF6"/>
    <w:rsid w:val="00273E9E"/>
    <w:rsid w:val="00273ED7"/>
    <w:rsid w:val="002743E0"/>
    <w:rsid w:val="002743F5"/>
    <w:rsid w:val="00274470"/>
    <w:rsid w:val="00274A2A"/>
    <w:rsid w:val="00274A6F"/>
    <w:rsid w:val="00274C3E"/>
    <w:rsid w:val="00274CB8"/>
    <w:rsid w:val="00274D43"/>
    <w:rsid w:val="00274F07"/>
    <w:rsid w:val="0027522E"/>
    <w:rsid w:val="00275320"/>
    <w:rsid w:val="002753A5"/>
    <w:rsid w:val="0027545F"/>
    <w:rsid w:val="00275461"/>
    <w:rsid w:val="002755C2"/>
    <w:rsid w:val="00275634"/>
    <w:rsid w:val="00275996"/>
    <w:rsid w:val="00275B29"/>
    <w:rsid w:val="00275FE7"/>
    <w:rsid w:val="002760B2"/>
    <w:rsid w:val="00276126"/>
    <w:rsid w:val="00276202"/>
    <w:rsid w:val="0027631A"/>
    <w:rsid w:val="0027642A"/>
    <w:rsid w:val="0027666A"/>
    <w:rsid w:val="002766D1"/>
    <w:rsid w:val="00276738"/>
    <w:rsid w:val="00276944"/>
    <w:rsid w:val="00276B90"/>
    <w:rsid w:val="00276C67"/>
    <w:rsid w:val="00276FD6"/>
    <w:rsid w:val="00276FFC"/>
    <w:rsid w:val="00277269"/>
    <w:rsid w:val="002772F8"/>
    <w:rsid w:val="0027730E"/>
    <w:rsid w:val="00277385"/>
    <w:rsid w:val="002773A7"/>
    <w:rsid w:val="0027743F"/>
    <w:rsid w:val="002777C0"/>
    <w:rsid w:val="002778B5"/>
    <w:rsid w:val="0027792F"/>
    <w:rsid w:val="00277A44"/>
    <w:rsid w:val="00277AF2"/>
    <w:rsid w:val="00277B3C"/>
    <w:rsid w:val="00277C77"/>
    <w:rsid w:val="0028006E"/>
    <w:rsid w:val="00280253"/>
    <w:rsid w:val="002802B6"/>
    <w:rsid w:val="002802D9"/>
    <w:rsid w:val="00280358"/>
    <w:rsid w:val="00280404"/>
    <w:rsid w:val="0028043E"/>
    <w:rsid w:val="0028058B"/>
    <w:rsid w:val="002806F8"/>
    <w:rsid w:val="0028082D"/>
    <w:rsid w:val="00280921"/>
    <w:rsid w:val="0028092C"/>
    <w:rsid w:val="00280A18"/>
    <w:rsid w:val="00280B80"/>
    <w:rsid w:val="00280BF2"/>
    <w:rsid w:val="00280CB9"/>
    <w:rsid w:val="00280DC4"/>
    <w:rsid w:val="00280EF3"/>
    <w:rsid w:val="00280FAB"/>
    <w:rsid w:val="00281097"/>
    <w:rsid w:val="00281197"/>
    <w:rsid w:val="002811B4"/>
    <w:rsid w:val="0028157D"/>
    <w:rsid w:val="00281C46"/>
    <w:rsid w:val="00281CD4"/>
    <w:rsid w:val="00282218"/>
    <w:rsid w:val="00282383"/>
    <w:rsid w:val="00282748"/>
    <w:rsid w:val="002827C8"/>
    <w:rsid w:val="002827FE"/>
    <w:rsid w:val="00282BED"/>
    <w:rsid w:val="00282CE6"/>
    <w:rsid w:val="00282D23"/>
    <w:rsid w:val="00282E53"/>
    <w:rsid w:val="00282E82"/>
    <w:rsid w:val="00283222"/>
    <w:rsid w:val="00283330"/>
    <w:rsid w:val="002833FE"/>
    <w:rsid w:val="00283519"/>
    <w:rsid w:val="00283739"/>
    <w:rsid w:val="0028374E"/>
    <w:rsid w:val="00283874"/>
    <w:rsid w:val="002839E6"/>
    <w:rsid w:val="00283AA0"/>
    <w:rsid w:val="00283BE5"/>
    <w:rsid w:val="00283BE8"/>
    <w:rsid w:val="00283BE9"/>
    <w:rsid w:val="00283C02"/>
    <w:rsid w:val="00283C90"/>
    <w:rsid w:val="00283E0E"/>
    <w:rsid w:val="00284119"/>
    <w:rsid w:val="0028426B"/>
    <w:rsid w:val="002843C0"/>
    <w:rsid w:val="002843FD"/>
    <w:rsid w:val="00284543"/>
    <w:rsid w:val="0028462A"/>
    <w:rsid w:val="00284999"/>
    <w:rsid w:val="00284C33"/>
    <w:rsid w:val="00284D12"/>
    <w:rsid w:val="00284F7B"/>
    <w:rsid w:val="00284FE6"/>
    <w:rsid w:val="0028500B"/>
    <w:rsid w:val="0028504A"/>
    <w:rsid w:val="0028527D"/>
    <w:rsid w:val="002852B8"/>
    <w:rsid w:val="00285523"/>
    <w:rsid w:val="002855B7"/>
    <w:rsid w:val="002858FD"/>
    <w:rsid w:val="0028598E"/>
    <w:rsid w:val="00285A33"/>
    <w:rsid w:val="00285BD5"/>
    <w:rsid w:val="00285CC1"/>
    <w:rsid w:val="00285E9F"/>
    <w:rsid w:val="00286021"/>
    <w:rsid w:val="0028620C"/>
    <w:rsid w:val="002862CC"/>
    <w:rsid w:val="002865B6"/>
    <w:rsid w:val="00286608"/>
    <w:rsid w:val="0028677F"/>
    <w:rsid w:val="002867FB"/>
    <w:rsid w:val="002868B4"/>
    <w:rsid w:val="0028692B"/>
    <w:rsid w:val="0028692F"/>
    <w:rsid w:val="002869C8"/>
    <w:rsid w:val="00286BAC"/>
    <w:rsid w:val="00286E5F"/>
    <w:rsid w:val="00286F8B"/>
    <w:rsid w:val="00287240"/>
    <w:rsid w:val="002872A7"/>
    <w:rsid w:val="002872D5"/>
    <w:rsid w:val="002874EE"/>
    <w:rsid w:val="002875A2"/>
    <w:rsid w:val="002875A7"/>
    <w:rsid w:val="002875F1"/>
    <w:rsid w:val="002879FD"/>
    <w:rsid w:val="00287DEF"/>
    <w:rsid w:val="00287E34"/>
    <w:rsid w:val="00287EFC"/>
    <w:rsid w:val="00287F51"/>
    <w:rsid w:val="00287F7C"/>
    <w:rsid w:val="0029013F"/>
    <w:rsid w:val="00290260"/>
    <w:rsid w:val="002902AC"/>
    <w:rsid w:val="002902C7"/>
    <w:rsid w:val="002902CC"/>
    <w:rsid w:val="002903D4"/>
    <w:rsid w:val="00290433"/>
    <w:rsid w:val="002904CE"/>
    <w:rsid w:val="00290851"/>
    <w:rsid w:val="0029092A"/>
    <w:rsid w:val="00290A12"/>
    <w:rsid w:val="00290A19"/>
    <w:rsid w:val="00290AED"/>
    <w:rsid w:val="00290BF2"/>
    <w:rsid w:val="00290C6E"/>
    <w:rsid w:val="00290D67"/>
    <w:rsid w:val="00290DD8"/>
    <w:rsid w:val="00290E64"/>
    <w:rsid w:val="0029102F"/>
    <w:rsid w:val="002910B5"/>
    <w:rsid w:val="002910C2"/>
    <w:rsid w:val="00291214"/>
    <w:rsid w:val="0029125D"/>
    <w:rsid w:val="002912C9"/>
    <w:rsid w:val="002915BD"/>
    <w:rsid w:val="00291841"/>
    <w:rsid w:val="00291B59"/>
    <w:rsid w:val="00291CE3"/>
    <w:rsid w:val="00291D75"/>
    <w:rsid w:val="00291D8A"/>
    <w:rsid w:val="00291DA2"/>
    <w:rsid w:val="00291E35"/>
    <w:rsid w:val="00291F01"/>
    <w:rsid w:val="00291FB1"/>
    <w:rsid w:val="00291FB7"/>
    <w:rsid w:val="0029218E"/>
    <w:rsid w:val="002922E6"/>
    <w:rsid w:val="002923D0"/>
    <w:rsid w:val="002924E6"/>
    <w:rsid w:val="00292663"/>
    <w:rsid w:val="002928F3"/>
    <w:rsid w:val="00292D62"/>
    <w:rsid w:val="00292E35"/>
    <w:rsid w:val="002930D3"/>
    <w:rsid w:val="00293164"/>
    <w:rsid w:val="002932E4"/>
    <w:rsid w:val="00293719"/>
    <w:rsid w:val="002937A3"/>
    <w:rsid w:val="00293892"/>
    <w:rsid w:val="0029397D"/>
    <w:rsid w:val="002939B1"/>
    <w:rsid w:val="002939DF"/>
    <w:rsid w:val="00293ABB"/>
    <w:rsid w:val="00293B0D"/>
    <w:rsid w:val="00293C18"/>
    <w:rsid w:val="00293CA3"/>
    <w:rsid w:val="00293CBB"/>
    <w:rsid w:val="00293D25"/>
    <w:rsid w:val="00293EF7"/>
    <w:rsid w:val="00293F86"/>
    <w:rsid w:val="00293F8D"/>
    <w:rsid w:val="0029417A"/>
    <w:rsid w:val="00294239"/>
    <w:rsid w:val="00294278"/>
    <w:rsid w:val="002942D1"/>
    <w:rsid w:val="00294346"/>
    <w:rsid w:val="00294373"/>
    <w:rsid w:val="00294513"/>
    <w:rsid w:val="00294603"/>
    <w:rsid w:val="0029463A"/>
    <w:rsid w:val="0029470A"/>
    <w:rsid w:val="00294B0F"/>
    <w:rsid w:val="00294C54"/>
    <w:rsid w:val="00294C8D"/>
    <w:rsid w:val="00294F30"/>
    <w:rsid w:val="00294F3A"/>
    <w:rsid w:val="0029514F"/>
    <w:rsid w:val="00295187"/>
    <w:rsid w:val="00295352"/>
    <w:rsid w:val="0029539D"/>
    <w:rsid w:val="002953B1"/>
    <w:rsid w:val="0029548B"/>
    <w:rsid w:val="00295557"/>
    <w:rsid w:val="00295682"/>
    <w:rsid w:val="00295821"/>
    <w:rsid w:val="00295AB3"/>
    <w:rsid w:val="00295B2C"/>
    <w:rsid w:val="00295B58"/>
    <w:rsid w:val="00295D65"/>
    <w:rsid w:val="00295DFF"/>
    <w:rsid w:val="00295E9D"/>
    <w:rsid w:val="00295F36"/>
    <w:rsid w:val="002960F9"/>
    <w:rsid w:val="002961D6"/>
    <w:rsid w:val="00296265"/>
    <w:rsid w:val="00296542"/>
    <w:rsid w:val="002965FD"/>
    <w:rsid w:val="00296820"/>
    <w:rsid w:val="00296B01"/>
    <w:rsid w:val="00296B7D"/>
    <w:rsid w:val="00296EB2"/>
    <w:rsid w:val="002971DE"/>
    <w:rsid w:val="0029728B"/>
    <w:rsid w:val="002972CA"/>
    <w:rsid w:val="0029736A"/>
    <w:rsid w:val="002973D9"/>
    <w:rsid w:val="00297435"/>
    <w:rsid w:val="002974E0"/>
    <w:rsid w:val="002977CC"/>
    <w:rsid w:val="00297AFC"/>
    <w:rsid w:val="00297B21"/>
    <w:rsid w:val="00297D7E"/>
    <w:rsid w:val="00297DF0"/>
    <w:rsid w:val="00297EFC"/>
    <w:rsid w:val="00297FA4"/>
    <w:rsid w:val="002A0090"/>
    <w:rsid w:val="002A0185"/>
    <w:rsid w:val="002A01BC"/>
    <w:rsid w:val="002A0247"/>
    <w:rsid w:val="002A0407"/>
    <w:rsid w:val="002A0494"/>
    <w:rsid w:val="002A04A7"/>
    <w:rsid w:val="002A06DC"/>
    <w:rsid w:val="002A07D2"/>
    <w:rsid w:val="002A08CB"/>
    <w:rsid w:val="002A0960"/>
    <w:rsid w:val="002A0A58"/>
    <w:rsid w:val="002A0BC2"/>
    <w:rsid w:val="002A0D5E"/>
    <w:rsid w:val="002A0DDE"/>
    <w:rsid w:val="002A1011"/>
    <w:rsid w:val="002A1258"/>
    <w:rsid w:val="002A13F2"/>
    <w:rsid w:val="002A142F"/>
    <w:rsid w:val="002A146B"/>
    <w:rsid w:val="002A15E6"/>
    <w:rsid w:val="002A166F"/>
    <w:rsid w:val="002A17EB"/>
    <w:rsid w:val="002A1B2E"/>
    <w:rsid w:val="002A1D68"/>
    <w:rsid w:val="002A1DE7"/>
    <w:rsid w:val="002A1E46"/>
    <w:rsid w:val="002A1EC6"/>
    <w:rsid w:val="002A209B"/>
    <w:rsid w:val="002A20A7"/>
    <w:rsid w:val="002A22BF"/>
    <w:rsid w:val="002A23C5"/>
    <w:rsid w:val="002A2868"/>
    <w:rsid w:val="002A2B2C"/>
    <w:rsid w:val="002A2B41"/>
    <w:rsid w:val="002A2BDC"/>
    <w:rsid w:val="002A2C6A"/>
    <w:rsid w:val="002A2E02"/>
    <w:rsid w:val="002A2E67"/>
    <w:rsid w:val="002A2FDF"/>
    <w:rsid w:val="002A329C"/>
    <w:rsid w:val="002A32CA"/>
    <w:rsid w:val="002A32FF"/>
    <w:rsid w:val="002A337C"/>
    <w:rsid w:val="002A34D1"/>
    <w:rsid w:val="002A3749"/>
    <w:rsid w:val="002A3873"/>
    <w:rsid w:val="002A39B6"/>
    <w:rsid w:val="002A3FDC"/>
    <w:rsid w:val="002A404D"/>
    <w:rsid w:val="002A40C0"/>
    <w:rsid w:val="002A419A"/>
    <w:rsid w:val="002A444B"/>
    <w:rsid w:val="002A44B0"/>
    <w:rsid w:val="002A44D8"/>
    <w:rsid w:val="002A4739"/>
    <w:rsid w:val="002A4754"/>
    <w:rsid w:val="002A47F0"/>
    <w:rsid w:val="002A4876"/>
    <w:rsid w:val="002A488B"/>
    <w:rsid w:val="002A4979"/>
    <w:rsid w:val="002A4C4C"/>
    <w:rsid w:val="002A4D08"/>
    <w:rsid w:val="002A4D3D"/>
    <w:rsid w:val="002A4E11"/>
    <w:rsid w:val="002A5085"/>
    <w:rsid w:val="002A52E5"/>
    <w:rsid w:val="002A533D"/>
    <w:rsid w:val="002A5464"/>
    <w:rsid w:val="002A5486"/>
    <w:rsid w:val="002A54ED"/>
    <w:rsid w:val="002A5573"/>
    <w:rsid w:val="002A561F"/>
    <w:rsid w:val="002A58C3"/>
    <w:rsid w:val="002A58E3"/>
    <w:rsid w:val="002A5A5E"/>
    <w:rsid w:val="002A5BB0"/>
    <w:rsid w:val="002A5E41"/>
    <w:rsid w:val="002A6033"/>
    <w:rsid w:val="002A60AC"/>
    <w:rsid w:val="002A60FE"/>
    <w:rsid w:val="002A61D3"/>
    <w:rsid w:val="002A622B"/>
    <w:rsid w:val="002A62CB"/>
    <w:rsid w:val="002A64DC"/>
    <w:rsid w:val="002A69AE"/>
    <w:rsid w:val="002A6A28"/>
    <w:rsid w:val="002A6BEC"/>
    <w:rsid w:val="002A6E18"/>
    <w:rsid w:val="002A6F43"/>
    <w:rsid w:val="002A732B"/>
    <w:rsid w:val="002A73C2"/>
    <w:rsid w:val="002A7427"/>
    <w:rsid w:val="002A7479"/>
    <w:rsid w:val="002A7545"/>
    <w:rsid w:val="002A75A5"/>
    <w:rsid w:val="002A75CB"/>
    <w:rsid w:val="002A76CB"/>
    <w:rsid w:val="002A7A44"/>
    <w:rsid w:val="002A7CB3"/>
    <w:rsid w:val="002A7EFC"/>
    <w:rsid w:val="002B0059"/>
    <w:rsid w:val="002B01E2"/>
    <w:rsid w:val="002B03FE"/>
    <w:rsid w:val="002B0455"/>
    <w:rsid w:val="002B050F"/>
    <w:rsid w:val="002B07AF"/>
    <w:rsid w:val="002B084E"/>
    <w:rsid w:val="002B0D56"/>
    <w:rsid w:val="002B0E64"/>
    <w:rsid w:val="002B0F80"/>
    <w:rsid w:val="002B0FEA"/>
    <w:rsid w:val="002B1018"/>
    <w:rsid w:val="002B1098"/>
    <w:rsid w:val="002B10AF"/>
    <w:rsid w:val="002B11A7"/>
    <w:rsid w:val="002B11AE"/>
    <w:rsid w:val="002B137D"/>
    <w:rsid w:val="002B1443"/>
    <w:rsid w:val="002B15A0"/>
    <w:rsid w:val="002B167E"/>
    <w:rsid w:val="002B19C4"/>
    <w:rsid w:val="002B1A92"/>
    <w:rsid w:val="002B1B8C"/>
    <w:rsid w:val="002B1BEA"/>
    <w:rsid w:val="002B1C2C"/>
    <w:rsid w:val="002B1CC1"/>
    <w:rsid w:val="002B1D01"/>
    <w:rsid w:val="002B1E2C"/>
    <w:rsid w:val="002B1E2D"/>
    <w:rsid w:val="002B1ED4"/>
    <w:rsid w:val="002B1FA9"/>
    <w:rsid w:val="002B2022"/>
    <w:rsid w:val="002B202A"/>
    <w:rsid w:val="002B22E9"/>
    <w:rsid w:val="002B24A4"/>
    <w:rsid w:val="002B24B6"/>
    <w:rsid w:val="002B28F9"/>
    <w:rsid w:val="002B2959"/>
    <w:rsid w:val="002B2A6E"/>
    <w:rsid w:val="002B2AC2"/>
    <w:rsid w:val="002B2B71"/>
    <w:rsid w:val="002B2B77"/>
    <w:rsid w:val="002B2BD1"/>
    <w:rsid w:val="002B2C00"/>
    <w:rsid w:val="002B2DEA"/>
    <w:rsid w:val="002B3087"/>
    <w:rsid w:val="002B31A6"/>
    <w:rsid w:val="002B31DB"/>
    <w:rsid w:val="002B328C"/>
    <w:rsid w:val="002B330C"/>
    <w:rsid w:val="002B334A"/>
    <w:rsid w:val="002B3467"/>
    <w:rsid w:val="002B349E"/>
    <w:rsid w:val="002B3528"/>
    <w:rsid w:val="002B3624"/>
    <w:rsid w:val="002B3838"/>
    <w:rsid w:val="002B3B3C"/>
    <w:rsid w:val="002B3D04"/>
    <w:rsid w:val="002B3D65"/>
    <w:rsid w:val="002B3E38"/>
    <w:rsid w:val="002B4005"/>
    <w:rsid w:val="002B4135"/>
    <w:rsid w:val="002B42BF"/>
    <w:rsid w:val="002B4365"/>
    <w:rsid w:val="002B4537"/>
    <w:rsid w:val="002B478A"/>
    <w:rsid w:val="002B47AF"/>
    <w:rsid w:val="002B47B3"/>
    <w:rsid w:val="002B4933"/>
    <w:rsid w:val="002B49F2"/>
    <w:rsid w:val="002B4ABB"/>
    <w:rsid w:val="002B4C35"/>
    <w:rsid w:val="002B4E99"/>
    <w:rsid w:val="002B5029"/>
    <w:rsid w:val="002B55A8"/>
    <w:rsid w:val="002B5618"/>
    <w:rsid w:val="002B5703"/>
    <w:rsid w:val="002B59C0"/>
    <w:rsid w:val="002B5AE4"/>
    <w:rsid w:val="002B5C22"/>
    <w:rsid w:val="002B5DBA"/>
    <w:rsid w:val="002B5EBD"/>
    <w:rsid w:val="002B6314"/>
    <w:rsid w:val="002B6455"/>
    <w:rsid w:val="002B6626"/>
    <w:rsid w:val="002B67E6"/>
    <w:rsid w:val="002B67F7"/>
    <w:rsid w:val="002B69CB"/>
    <w:rsid w:val="002B69D5"/>
    <w:rsid w:val="002B69F2"/>
    <w:rsid w:val="002B6AFC"/>
    <w:rsid w:val="002B6BCC"/>
    <w:rsid w:val="002B6CF8"/>
    <w:rsid w:val="002B6D48"/>
    <w:rsid w:val="002B6D6A"/>
    <w:rsid w:val="002B6E6A"/>
    <w:rsid w:val="002B6ED8"/>
    <w:rsid w:val="002B72DA"/>
    <w:rsid w:val="002B7463"/>
    <w:rsid w:val="002B7691"/>
    <w:rsid w:val="002B78A6"/>
    <w:rsid w:val="002B799D"/>
    <w:rsid w:val="002B79E2"/>
    <w:rsid w:val="002B7A14"/>
    <w:rsid w:val="002B7A46"/>
    <w:rsid w:val="002B7A7B"/>
    <w:rsid w:val="002B7B61"/>
    <w:rsid w:val="002B7C66"/>
    <w:rsid w:val="002B7F36"/>
    <w:rsid w:val="002C00DB"/>
    <w:rsid w:val="002C020D"/>
    <w:rsid w:val="002C02AF"/>
    <w:rsid w:val="002C034F"/>
    <w:rsid w:val="002C049A"/>
    <w:rsid w:val="002C0639"/>
    <w:rsid w:val="002C0645"/>
    <w:rsid w:val="002C0B4C"/>
    <w:rsid w:val="002C0C42"/>
    <w:rsid w:val="002C0CA6"/>
    <w:rsid w:val="002C0DB0"/>
    <w:rsid w:val="002C0ECF"/>
    <w:rsid w:val="002C0F5E"/>
    <w:rsid w:val="002C0F68"/>
    <w:rsid w:val="002C0FEB"/>
    <w:rsid w:val="002C101E"/>
    <w:rsid w:val="002C125A"/>
    <w:rsid w:val="002C1498"/>
    <w:rsid w:val="002C14B4"/>
    <w:rsid w:val="002C15A1"/>
    <w:rsid w:val="002C1706"/>
    <w:rsid w:val="002C1A0F"/>
    <w:rsid w:val="002C1C2C"/>
    <w:rsid w:val="002C1D86"/>
    <w:rsid w:val="002C1E43"/>
    <w:rsid w:val="002C206E"/>
    <w:rsid w:val="002C2169"/>
    <w:rsid w:val="002C2508"/>
    <w:rsid w:val="002C2670"/>
    <w:rsid w:val="002C26B4"/>
    <w:rsid w:val="002C2877"/>
    <w:rsid w:val="002C2A65"/>
    <w:rsid w:val="002C2AB8"/>
    <w:rsid w:val="002C2CA6"/>
    <w:rsid w:val="002C2CC7"/>
    <w:rsid w:val="002C2D57"/>
    <w:rsid w:val="002C2EA3"/>
    <w:rsid w:val="002C2F70"/>
    <w:rsid w:val="002C2F88"/>
    <w:rsid w:val="002C2F9B"/>
    <w:rsid w:val="002C3053"/>
    <w:rsid w:val="002C31BA"/>
    <w:rsid w:val="002C31D1"/>
    <w:rsid w:val="002C3579"/>
    <w:rsid w:val="002C3963"/>
    <w:rsid w:val="002C3B57"/>
    <w:rsid w:val="002C3B80"/>
    <w:rsid w:val="002C3B93"/>
    <w:rsid w:val="002C3C17"/>
    <w:rsid w:val="002C3FA8"/>
    <w:rsid w:val="002C406E"/>
    <w:rsid w:val="002C40A9"/>
    <w:rsid w:val="002C40DF"/>
    <w:rsid w:val="002C414D"/>
    <w:rsid w:val="002C41C1"/>
    <w:rsid w:val="002C423B"/>
    <w:rsid w:val="002C4345"/>
    <w:rsid w:val="002C435E"/>
    <w:rsid w:val="002C4566"/>
    <w:rsid w:val="002C4593"/>
    <w:rsid w:val="002C4724"/>
    <w:rsid w:val="002C479C"/>
    <w:rsid w:val="002C4927"/>
    <w:rsid w:val="002C4961"/>
    <w:rsid w:val="002C4DC8"/>
    <w:rsid w:val="002C53A4"/>
    <w:rsid w:val="002C5418"/>
    <w:rsid w:val="002C542E"/>
    <w:rsid w:val="002C5449"/>
    <w:rsid w:val="002C548B"/>
    <w:rsid w:val="002C588F"/>
    <w:rsid w:val="002C5948"/>
    <w:rsid w:val="002C59E2"/>
    <w:rsid w:val="002C5AED"/>
    <w:rsid w:val="002C5C87"/>
    <w:rsid w:val="002C5E9C"/>
    <w:rsid w:val="002C60B9"/>
    <w:rsid w:val="002C60D3"/>
    <w:rsid w:val="002C649B"/>
    <w:rsid w:val="002C650F"/>
    <w:rsid w:val="002C675E"/>
    <w:rsid w:val="002C69BE"/>
    <w:rsid w:val="002C6AD5"/>
    <w:rsid w:val="002C6B31"/>
    <w:rsid w:val="002C6C22"/>
    <w:rsid w:val="002C6C23"/>
    <w:rsid w:val="002C6D19"/>
    <w:rsid w:val="002C6DE9"/>
    <w:rsid w:val="002C6DEA"/>
    <w:rsid w:val="002C6E82"/>
    <w:rsid w:val="002C6EDC"/>
    <w:rsid w:val="002C730E"/>
    <w:rsid w:val="002C7366"/>
    <w:rsid w:val="002C74F3"/>
    <w:rsid w:val="002C75A2"/>
    <w:rsid w:val="002C75B5"/>
    <w:rsid w:val="002C77D0"/>
    <w:rsid w:val="002C780F"/>
    <w:rsid w:val="002C7B2F"/>
    <w:rsid w:val="002C7D8C"/>
    <w:rsid w:val="002C7E68"/>
    <w:rsid w:val="002D007D"/>
    <w:rsid w:val="002D0150"/>
    <w:rsid w:val="002D0159"/>
    <w:rsid w:val="002D04F3"/>
    <w:rsid w:val="002D060D"/>
    <w:rsid w:val="002D0654"/>
    <w:rsid w:val="002D0713"/>
    <w:rsid w:val="002D07D8"/>
    <w:rsid w:val="002D08F2"/>
    <w:rsid w:val="002D08F8"/>
    <w:rsid w:val="002D09B1"/>
    <w:rsid w:val="002D0A60"/>
    <w:rsid w:val="002D0BDF"/>
    <w:rsid w:val="002D0C69"/>
    <w:rsid w:val="002D0CED"/>
    <w:rsid w:val="002D0D0E"/>
    <w:rsid w:val="002D1221"/>
    <w:rsid w:val="002D127E"/>
    <w:rsid w:val="002D130C"/>
    <w:rsid w:val="002D1394"/>
    <w:rsid w:val="002D1403"/>
    <w:rsid w:val="002D147D"/>
    <w:rsid w:val="002D1535"/>
    <w:rsid w:val="002D1681"/>
    <w:rsid w:val="002D16EE"/>
    <w:rsid w:val="002D189D"/>
    <w:rsid w:val="002D1BA5"/>
    <w:rsid w:val="002D1D8F"/>
    <w:rsid w:val="002D1E5C"/>
    <w:rsid w:val="002D1EBF"/>
    <w:rsid w:val="002D1F58"/>
    <w:rsid w:val="002D2005"/>
    <w:rsid w:val="002D21D4"/>
    <w:rsid w:val="002D229C"/>
    <w:rsid w:val="002D23ED"/>
    <w:rsid w:val="002D246B"/>
    <w:rsid w:val="002D293D"/>
    <w:rsid w:val="002D2A03"/>
    <w:rsid w:val="002D2BD9"/>
    <w:rsid w:val="002D2CC3"/>
    <w:rsid w:val="002D2F1B"/>
    <w:rsid w:val="002D2F96"/>
    <w:rsid w:val="002D2FA6"/>
    <w:rsid w:val="002D344A"/>
    <w:rsid w:val="002D364B"/>
    <w:rsid w:val="002D37CF"/>
    <w:rsid w:val="002D383B"/>
    <w:rsid w:val="002D3B36"/>
    <w:rsid w:val="002D3B5B"/>
    <w:rsid w:val="002D3BB9"/>
    <w:rsid w:val="002D3D6D"/>
    <w:rsid w:val="002D3DBC"/>
    <w:rsid w:val="002D3DDC"/>
    <w:rsid w:val="002D3E0D"/>
    <w:rsid w:val="002D3F1D"/>
    <w:rsid w:val="002D41FA"/>
    <w:rsid w:val="002D4508"/>
    <w:rsid w:val="002D450F"/>
    <w:rsid w:val="002D46C6"/>
    <w:rsid w:val="002D4ACB"/>
    <w:rsid w:val="002D4AEF"/>
    <w:rsid w:val="002D4B53"/>
    <w:rsid w:val="002D4CD6"/>
    <w:rsid w:val="002D4F49"/>
    <w:rsid w:val="002D4F79"/>
    <w:rsid w:val="002D4F83"/>
    <w:rsid w:val="002D4F8B"/>
    <w:rsid w:val="002D5045"/>
    <w:rsid w:val="002D5072"/>
    <w:rsid w:val="002D5367"/>
    <w:rsid w:val="002D56EA"/>
    <w:rsid w:val="002D585F"/>
    <w:rsid w:val="002D58BA"/>
    <w:rsid w:val="002D5963"/>
    <w:rsid w:val="002D5A37"/>
    <w:rsid w:val="002D5A93"/>
    <w:rsid w:val="002D5AFE"/>
    <w:rsid w:val="002D5C71"/>
    <w:rsid w:val="002D5D88"/>
    <w:rsid w:val="002D5E5C"/>
    <w:rsid w:val="002D5F09"/>
    <w:rsid w:val="002D6062"/>
    <w:rsid w:val="002D618D"/>
    <w:rsid w:val="002D6344"/>
    <w:rsid w:val="002D64A0"/>
    <w:rsid w:val="002D66BB"/>
    <w:rsid w:val="002D671C"/>
    <w:rsid w:val="002D6756"/>
    <w:rsid w:val="002D6765"/>
    <w:rsid w:val="002D6864"/>
    <w:rsid w:val="002D6897"/>
    <w:rsid w:val="002D68E6"/>
    <w:rsid w:val="002D69B5"/>
    <w:rsid w:val="002D6A20"/>
    <w:rsid w:val="002D6A88"/>
    <w:rsid w:val="002D6BA5"/>
    <w:rsid w:val="002D6D20"/>
    <w:rsid w:val="002D6E30"/>
    <w:rsid w:val="002D7052"/>
    <w:rsid w:val="002D70E8"/>
    <w:rsid w:val="002D7289"/>
    <w:rsid w:val="002D739D"/>
    <w:rsid w:val="002D745D"/>
    <w:rsid w:val="002D74B0"/>
    <w:rsid w:val="002D752C"/>
    <w:rsid w:val="002D7689"/>
    <w:rsid w:val="002D76D7"/>
    <w:rsid w:val="002D777F"/>
    <w:rsid w:val="002D77A8"/>
    <w:rsid w:val="002D7864"/>
    <w:rsid w:val="002D79BD"/>
    <w:rsid w:val="002D7CC3"/>
    <w:rsid w:val="002D7E41"/>
    <w:rsid w:val="002E0213"/>
    <w:rsid w:val="002E0362"/>
    <w:rsid w:val="002E09C6"/>
    <w:rsid w:val="002E0AD8"/>
    <w:rsid w:val="002E0BB9"/>
    <w:rsid w:val="002E0D62"/>
    <w:rsid w:val="002E0DD6"/>
    <w:rsid w:val="002E0DDF"/>
    <w:rsid w:val="002E0F5B"/>
    <w:rsid w:val="002E0FB7"/>
    <w:rsid w:val="002E10EC"/>
    <w:rsid w:val="002E14AD"/>
    <w:rsid w:val="002E1622"/>
    <w:rsid w:val="002E1813"/>
    <w:rsid w:val="002E18F5"/>
    <w:rsid w:val="002E19BF"/>
    <w:rsid w:val="002E19F2"/>
    <w:rsid w:val="002E1A25"/>
    <w:rsid w:val="002E1BA6"/>
    <w:rsid w:val="002E1C2C"/>
    <w:rsid w:val="002E1E3B"/>
    <w:rsid w:val="002E1EEA"/>
    <w:rsid w:val="002E202C"/>
    <w:rsid w:val="002E21CD"/>
    <w:rsid w:val="002E21EE"/>
    <w:rsid w:val="002E23EB"/>
    <w:rsid w:val="002E2588"/>
    <w:rsid w:val="002E289A"/>
    <w:rsid w:val="002E29CB"/>
    <w:rsid w:val="002E2C46"/>
    <w:rsid w:val="002E2CD7"/>
    <w:rsid w:val="002E2F68"/>
    <w:rsid w:val="002E3079"/>
    <w:rsid w:val="002E33F5"/>
    <w:rsid w:val="002E347F"/>
    <w:rsid w:val="002E36AD"/>
    <w:rsid w:val="002E37B4"/>
    <w:rsid w:val="002E3A4B"/>
    <w:rsid w:val="002E3BBE"/>
    <w:rsid w:val="002E3DC2"/>
    <w:rsid w:val="002E3E22"/>
    <w:rsid w:val="002E3E77"/>
    <w:rsid w:val="002E3EB6"/>
    <w:rsid w:val="002E3F80"/>
    <w:rsid w:val="002E40F0"/>
    <w:rsid w:val="002E42F6"/>
    <w:rsid w:val="002E4333"/>
    <w:rsid w:val="002E43EF"/>
    <w:rsid w:val="002E4562"/>
    <w:rsid w:val="002E48FF"/>
    <w:rsid w:val="002E490A"/>
    <w:rsid w:val="002E4A40"/>
    <w:rsid w:val="002E4B45"/>
    <w:rsid w:val="002E4B9B"/>
    <w:rsid w:val="002E4D6A"/>
    <w:rsid w:val="002E4D93"/>
    <w:rsid w:val="002E4DA3"/>
    <w:rsid w:val="002E53C4"/>
    <w:rsid w:val="002E53D3"/>
    <w:rsid w:val="002E546E"/>
    <w:rsid w:val="002E5470"/>
    <w:rsid w:val="002E547E"/>
    <w:rsid w:val="002E54DA"/>
    <w:rsid w:val="002E559F"/>
    <w:rsid w:val="002E5729"/>
    <w:rsid w:val="002E57E3"/>
    <w:rsid w:val="002E5A01"/>
    <w:rsid w:val="002E5A90"/>
    <w:rsid w:val="002E5B56"/>
    <w:rsid w:val="002E5D5F"/>
    <w:rsid w:val="002E5D6B"/>
    <w:rsid w:val="002E5DED"/>
    <w:rsid w:val="002E5E3E"/>
    <w:rsid w:val="002E5E63"/>
    <w:rsid w:val="002E659C"/>
    <w:rsid w:val="002E6668"/>
    <w:rsid w:val="002E6A09"/>
    <w:rsid w:val="002E6A71"/>
    <w:rsid w:val="002E6AA9"/>
    <w:rsid w:val="002E6AD6"/>
    <w:rsid w:val="002E6B83"/>
    <w:rsid w:val="002E6BAE"/>
    <w:rsid w:val="002E6C05"/>
    <w:rsid w:val="002E6C0B"/>
    <w:rsid w:val="002E6D38"/>
    <w:rsid w:val="002E6E32"/>
    <w:rsid w:val="002E6E55"/>
    <w:rsid w:val="002E701B"/>
    <w:rsid w:val="002E71E3"/>
    <w:rsid w:val="002E74D8"/>
    <w:rsid w:val="002E75FA"/>
    <w:rsid w:val="002E7D3C"/>
    <w:rsid w:val="002E7F32"/>
    <w:rsid w:val="002E7F6A"/>
    <w:rsid w:val="002E7FDA"/>
    <w:rsid w:val="002F00AA"/>
    <w:rsid w:val="002F0250"/>
    <w:rsid w:val="002F0542"/>
    <w:rsid w:val="002F0577"/>
    <w:rsid w:val="002F0581"/>
    <w:rsid w:val="002F061F"/>
    <w:rsid w:val="002F067E"/>
    <w:rsid w:val="002F0698"/>
    <w:rsid w:val="002F0701"/>
    <w:rsid w:val="002F07A9"/>
    <w:rsid w:val="002F07C3"/>
    <w:rsid w:val="002F0886"/>
    <w:rsid w:val="002F0953"/>
    <w:rsid w:val="002F0B5E"/>
    <w:rsid w:val="002F0C05"/>
    <w:rsid w:val="002F105B"/>
    <w:rsid w:val="002F12D0"/>
    <w:rsid w:val="002F1392"/>
    <w:rsid w:val="002F148E"/>
    <w:rsid w:val="002F153A"/>
    <w:rsid w:val="002F15C2"/>
    <w:rsid w:val="002F16E9"/>
    <w:rsid w:val="002F1732"/>
    <w:rsid w:val="002F1829"/>
    <w:rsid w:val="002F1B28"/>
    <w:rsid w:val="002F1B8E"/>
    <w:rsid w:val="002F1BAA"/>
    <w:rsid w:val="002F1C69"/>
    <w:rsid w:val="002F1C89"/>
    <w:rsid w:val="002F1D91"/>
    <w:rsid w:val="002F1DA2"/>
    <w:rsid w:val="002F2049"/>
    <w:rsid w:val="002F2059"/>
    <w:rsid w:val="002F20B8"/>
    <w:rsid w:val="002F2104"/>
    <w:rsid w:val="002F227E"/>
    <w:rsid w:val="002F22A5"/>
    <w:rsid w:val="002F23D9"/>
    <w:rsid w:val="002F2444"/>
    <w:rsid w:val="002F2462"/>
    <w:rsid w:val="002F2465"/>
    <w:rsid w:val="002F24E8"/>
    <w:rsid w:val="002F2626"/>
    <w:rsid w:val="002F26DE"/>
    <w:rsid w:val="002F27EF"/>
    <w:rsid w:val="002F29F3"/>
    <w:rsid w:val="002F2AE8"/>
    <w:rsid w:val="002F2C3C"/>
    <w:rsid w:val="002F2CDA"/>
    <w:rsid w:val="002F2F50"/>
    <w:rsid w:val="002F3005"/>
    <w:rsid w:val="002F307A"/>
    <w:rsid w:val="002F3169"/>
    <w:rsid w:val="002F3229"/>
    <w:rsid w:val="002F327C"/>
    <w:rsid w:val="002F3296"/>
    <w:rsid w:val="002F3335"/>
    <w:rsid w:val="002F3389"/>
    <w:rsid w:val="002F3565"/>
    <w:rsid w:val="002F37D8"/>
    <w:rsid w:val="002F3915"/>
    <w:rsid w:val="002F3A0F"/>
    <w:rsid w:val="002F3BF3"/>
    <w:rsid w:val="002F3D88"/>
    <w:rsid w:val="002F3EAC"/>
    <w:rsid w:val="002F3F59"/>
    <w:rsid w:val="002F3F9D"/>
    <w:rsid w:val="002F3FEA"/>
    <w:rsid w:val="002F4014"/>
    <w:rsid w:val="002F404B"/>
    <w:rsid w:val="002F422D"/>
    <w:rsid w:val="002F427E"/>
    <w:rsid w:val="002F4390"/>
    <w:rsid w:val="002F450F"/>
    <w:rsid w:val="002F4764"/>
    <w:rsid w:val="002F4859"/>
    <w:rsid w:val="002F4AA8"/>
    <w:rsid w:val="002F4DCE"/>
    <w:rsid w:val="002F4E8F"/>
    <w:rsid w:val="002F50A8"/>
    <w:rsid w:val="002F512E"/>
    <w:rsid w:val="002F51F1"/>
    <w:rsid w:val="002F5284"/>
    <w:rsid w:val="002F5309"/>
    <w:rsid w:val="002F53DD"/>
    <w:rsid w:val="002F549D"/>
    <w:rsid w:val="002F54D7"/>
    <w:rsid w:val="002F5524"/>
    <w:rsid w:val="002F5917"/>
    <w:rsid w:val="002F5ABA"/>
    <w:rsid w:val="002F5AE0"/>
    <w:rsid w:val="002F5D35"/>
    <w:rsid w:val="002F5E6D"/>
    <w:rsid w:val="002F61BC"/>
    <w:rsid w:val="002F6228"/>
    <w:rsid w:val="002F62A9"/>
    <w:rsid w:val="002F630E"/>
    <w:rsid w:val="002F6348"/>
    <w:rsid w:val="002F64AB"/>
    <w:rsid w:val="002F661A"/>
    <w:rsid w:val="002F6708"/>
    <w:rsid w:val="002F6709"/>
    <w:rsid w:val="002F6813"/>
    <w:rsid w:val="002F6AD7"/>
    <w:rsid w:val="002F6D44"/>
    <w:rsid w:val="002F6D8C"/>
    <w:rsid w:val="002F6E36"/>
    <w:rsid w:val="002F7020"/>
    <w:rsid w:val="002F70BE"/>
    <w:rsid w:val="002F713B"/>
    <w:rsid w:val="002F71FB"/>
    <w:rsid w:val="002F7287"/>
    <w:rsid w:val="002F7863"/>
    <w:rsid w:val="002F79EE"/>
    <w:rsid w:val="002F7C0D"/>
    <w:rsid w:val="002F7D70"/>
    <w:rsid w:val="002F7E51"/>
    <w:rsid w:val="002F7F3C"/>
    <w:rsid w:val="0030003E"/>
    <w:rsid w:val="0030027F"/>
    <w:rsid w:val="00300312"/>
    <w:rsid w:val="0030085B"/>
    <w:rsid w:val="00300AF7"/>
    <w:rsid w:val="00300BCB"/>
    <w:rsid w:val="00300BDA"/>
    <w:rsid w:val="00300C8E"/>
    <w:rsid w:val="00300FB5"/>
    <w:rsid w:val="00300FC1"/>
    <w:rsid w:val="00301175"/>
    <w:rsid w:val="0030117E"/>
    <w:rsid w:val="0030148B"/>
    <w:rsid w:val="003016C6"/>
    <w:rsid w:val="0030170A"/>
    <w:rsid w:val="00301919"/>
    <w:rsid w:val="00301BDE"/>
    <w:rsid w:val="00301F5C"/>
    <w:rsid w:val="00302066"/>
    <w:rsid w:val="003020B2"/>
    <w:rsid w:val="00302300"/>
    <w:rsid w:val="00302542"/>
    <w:rsid w:val="003026CF"/>
    <w:rsid w:val="00302B67"/>
    <w:rsid w:val="00302C71"/>
    <w:rsid w:val="00302D6B"/>
    <w:rsid w:val="00302DEE"/>
    <w:rsid w:val="00302F0B"/>
    <w:rsid w:val="00302F19"/>
    <w:rsid w:val="0030319B"/>
    <w:rsid w:val="00303265"/>
    <w:rsid w:val="00303277"/>
    <w:rsid w:val="00303314"/>
    <w:rsid w:val="00303587"/>
    <w:rsid w:val="00303688"/>
    <w:rsid w:val="0030382D"/>
    <w:rsid w:val="003038AD"/>
    <w:rsid w:val="003039EA"/>
    <w:rsid w:val="00303ACA"/>
    <w:rsid w:val="00303DDF"/>
    <w:rsid w:val="00303FC0"/>
    <w:rsid w:val="0030407A"/>
    <w:rsid w:val="003041F6"/>
    <w:rsid w:val="00304238"/>
    <w:rsid w:val="00304270"/>
    <w:rsid w:val="003042CE"/>
    <w:rsid w:val="003042CF"/>
    <w:rsid w:val="003045E9"/>
    <w:rsid w:val="00304694"/>
    <w:rsid w:val="003046A3"/>
    <w:rsid w:val="00304892"/>
    <w:rsid w:val="003049BD"/>
    <w:rsid w:val="00304A30"/>
    <w:rsid w:val="00304AD0"/>
    <w:rsid w:val="00304C08"/>
    <w:rsid w:val="00304E31"/>
    <w:rsid w:val="00305217"/>
    <w:rsid w:val="00305236"/>
    <w:rsid w:val="003054E3"/>
    <w:rsid w:val="00305516"/>
    <w:rsid w:val="00305685"/>
    <w:rsid w:val="003056CE"/>
    <w:rsid w:val="0030586A"/>
    <w:rsid w:val="003058C7"/>
    <w:rsid w:val="003059FE"/>
    <w:rsid w:val="00305E64"/>
    <w:rsid w:val="00306247"/>
    <w:rsid w:val="0030630E"/>
    <w:rsid w:val="003063A9"/>
    <w:rsid w:val="00306400"/>
    <w:rsid w:val="00306411"/>
    <w:rsid w:val="00306541"/>
    <w:rsid w:val="003065FE"/>
    <w:rsid w:val="00306914"/>
    <w:rsid w:val="00306AD7"/>
    <w:rsid w:val="00306B4A"/>
    <w:rsid w:val="00306BB7"/>
    <w:rsid w:val="00306D87"/>
    <w:rsid w:val="00306DBE"/>
    <w:rsid w:val="00306FF4"/>
    <w:rsid w:val="003070E9"/>
    <w:rsid w:val="00307126"/>
    <w:rsid w:val="003072CA"/>
    <w:rsid w:val="00307325"/>
    <w:rsid w:val="0030733C"/>
    <w:rsid w:val="003073BF"/>
    <w:rsid w:val="003073ED"/>
    <w:rsid w:val="00307580"/>
    <w:rsid w:val="00307642"/>
    <w:rsid w:val="003077F6"/>
    <w:rsid w:val="00307940"/>
    <w:rsid w:val="00307A16"/>
    <w:rsid w:val="00307AFA"/>
    <w:rsid w:val="00307CDC"/>
    <w:rsid w:val="00307D0A"/>
    <w:rsid w:val="00307E0D"/>
    <w:rsid w:val="00307E4D"/>
    <w:rsid w:val="00307F3E"/>
    <w:rsid w:val="003101D1"/>
    <w:rsid w:val="003102A6"/>
    <w:rsid w:val="003102DC"/>
    <w:rsid w:val="00310326"/>
    <w:rsid w:val="00310373"/>
    <w:rsid w:val="00310587"/>
    <w:rsid w:val="003108EC"/>
    <w:rsid w:val="00310B27"/>
    <w:rsid w:val="00310C76"/>
    <w:rsid w:val="00310CAF"/>
    <w:rsid w:val="00310EAF"/>
    <w:rsid w:val="00310F5A"/>
    <w:rsid w:val="0031109B"/>
    <w:rsid w:val="00311127"/>
    <w:rsid w:val="00311270"/>
    <w:rsid w:val="00311494"/>
    <w:rsid w:val="00311501"/>
    <w:rsid w:val="0031150E"/>
    <w:rsid w:val="0031159D"/>
    <w:rsid w:val="00311613"/>
    <w:rsid w:val="00311744"/>
    <w:rsid w:val="0031174F"/>
    <w:rsid w:val="003118EB"/>
    <w:rsid w:val="00311A3A"/>
    <w:rsid w:val="00311B4D"/>
    <w:rsid w:val="00311BAD"/>
    <w:rsid w:val="00311C18"/>
    <w:rsid w:val="00311DB0"/>
    <w:rsid w:val="00311E97"/>
    <w:rsid w:val="00312280"/>
    <w:rsid w:val="00312309"/>
    <w:rsid w:val="00312425"/>
    <w:rsid w:val="00312718"/>
    <w:rsid w:val="003127F4"/>
    <w:rsid w:val="00312810"/>
    <w:rsid w:val="0031294D"/>
    <w:rsid w:val="00312BB8"/>
    <w:rsid w:val="00312C3A"/>
    <w:rsid w:val="003130E5"/>
    <w:rsid w:val="003130EC"/>
    <w:rsid w:val="003130F0"/>
    <w:rsid w:val="00313155"/>
    <w:rsid w:val="00313282"/>
    <w:rsid w:val="00313381"/>
    <w:rsid w:val="003133C8"/>
    <w:rsid w:val="003134D0"/>
    <w:rsid w:val="00313510"/>
    <w:rsid w:val="00313690"/>
    <w:rsid w:val="00313694"/>
    <w:rsid w:val="003137B2"/>
    <w:rsid w:val="003138EF"/>
    <w:rsid w:val="00313BDC"/>
    <w:rsid w:val="00313CF3"/>
    <w:rsid w:val="00313EB9"/>
    <w:rsid w:val="00313F45"/>
    <w:rsid w:val="00313F74"/>
    <w:rsid w:val="00313F85"/>
    <w:rsid w:val="0031423B"/>
    <w:rsid w:val="0031427C"/>
    <w:rsid w:val="00314722"/>
    <w:rsid w:val="00314828"/>
    <w:rsid w:val="003148B2"/>
    <w:rsid w:val="003149A7"/>
    <w:rsid w:val="003149DA"/>
    <w:rsid w:val="003149FE"/>
    <w:rsid w:val="00314A13"/>
    <w:rsid w:val="00314D6C"/>
    <w:rsid w:val="00314D98"/>
    <w:rsid w:val="00314E50"/>
    <w:rsid w:val="00314F10"/>
    <w:rsid w:val="0031513A"/>
    <w:rsid w:val="003153CF"/>
    <w:rsid w:val="00315592"/>
    <w:rsid w:val="003156CE"/>
    <w:rsid w:val="00315729"/>
    <w:rsid w:val="0031572B"/>
    <w:rsid w:val="003159D6"/>
    <w:rsid w:val="00315C65"/>
    <w:rsid w:val="00315EAA"/>
    <w:rsid w:val="00316027"/>
    <w:rsid w:val="00316457"/>
    <w:rsid w:val="003164E3"/>
    <w:rsid w:val="00316511"/>
    <w:rsid w:val="00316575"/>
    <w:rsid w:val="00316887"/>
    <w:rsid w:val="00316A77"/>
    <w:rsid w:val="00316ABD"/>
    <w:rsid w:val="00316B0D"/>
    <w:rsid w:val="00316BC5"/>
    <w:rsid w:val="00316CDA"/>
    <w:rsid w:val="00316D6A"/>
    <w:rsid w:val="00316F4E"/>
    <w:rsid w:val="00316F7A"/>
    <w:rsid w:val="00316F80"/>
    <w:rsid w:val="0031704F"/>
    <w:rsid w:val="0031719B"/>
    <w:rsid w:val="00317296"/>
    <w:rsid w:val="00317421"/>
    <w:rsid w:val="003174D3"/>
    <w:rsid w:val="00317876"/>
    <w:rsid w:val="00317918"/>
    <w:rsid w:val="003179A4"/>
    <w:rsid w:val="00317A35"/>
    <w:rsid w:val="00317A66"/>
    <w:rsid w:val="00317E3A"/>
    <w:rsid w:val="00317EAC"/>
    <w:rsid w:val="00320157"/>
    <w:rsid w:val="0032063F"/>
    <w:rsid w:val="003207C8"/>
    <w:rsid w:val="00320815"/>
    <w:rsid w:val="0032091F"/>
    <w:rsid w:val="003209EE"/>
    <w:rsid w:val="003209F1"/>
    <w:rsid w:val="00320C27"/>
    <w:rsid w:val="00320E2A"/>
    <w:rsid w:val="00320F8B"/>
    <w:rsid w:val="00320FAD"/>
    <w:rsid w:val="00321318"/>
    <w:rsid w:val="00321556"/>
    <w:rsid w:val="003215E0"/>
    <w:rsid w:val="00321690"/>
    <w:rsid w:val="0032170C"/>
    <w:rsid w:val="00321792"/>
    <w:rsid w:val="003217F4"/>
    <w:rsid w:val="00321CF6"/>
    <w:rsid w:val="00321F08"/>
    <w:rsid w:val="00321F4C"/>
    <w:rsid w:val="0032201C"/>
    <w:rsid w:val="00322449"/>
    <w:rsid w:val="00322821"/>
    <w:rsid w:val="00322848"/>
    <w:rsid w:val="003229AD"/>
    <w:rsid w:val="00322C8D"/>
    <w:rsid w:val="00322DFC"/>
    <w:rsid w:val="0032308A"/>
    <w:rsid w:val="003230CC"/>
    <w:rsid w:val="0032316F"/>
    <w:rsid w:val="003231A8"/>
    <w:rsid w:val="00323397"/>
    <w:rsid w:val="0032346D"/>
    <w:rsid w:val="0032357B"/>
    <w:rsid w:val="00323980"/>
    <w:rsid w:val="00323AB6"/>
    <w:rsid w:val="00323CD5"/>
    <w:rsid w:val="00323CF3"/>
    <w:rsid w:val="00323D44"/>
    <w:rsid w:val="00323D51"/>
    <w:rsid w:val="00324113"/>
    <w:rsid w:val="003241BB"/>
    <w:rsid w:val="003241CD"/>
    <w:rsid w:val="0032427F"/>
    <w:rsid w:val="0032431A"/>
    <w:rsid w:val="003243D8"/>
    <w:rsid w:val="00324421"/>
    <w:rsid w:val="0032468F"/>
    <w:rsid w:val="00324721"/>
    <w:rsid w:val="00324A9D"/>
    <w:rsid w:val="00324AAF"/>
    <w:rsid w:val="00324B4F"/>
    <w:rsid w:val="00324CFA"/>
    <w:rsid w:val="00325047"/>
    <w:rsid w:val="00325101"/>
    <w:rsid w:val="0032513F"/>
    <w:rsid w:val="00325254"/>
    <w:rsid w:val="003252B7"/>
    <w:rsid w:val="00325362"/>
    <w:rsid w:val="0032538B"/>
    <w:rsid w:val="0032543E"/>
    <w:rsid w:val="003254E8"/>
    <w:rsid w:val="003256FF"/>
    <w:rsid w:val="0032573E"/>
    <w:rsid w:val="00325892"/>
    <w:rsid w:val="003259A1"/>
    <w:rsid w:val="003259B9"/>
    <w:rsid w:val="003259DD"/>
    <w:rsid w:val="003259FD"/>
    <w:rsid w:val="00325A13"/>
    <w:rsid w:val="00325A78"/>
    <w:rsid w:val="00325D6C"/>
    <w:rsid w:val="00325DA1"/>
    <w:rsid w:val="00325EC5"/>
    <w:rsid w:val="00325EC9"/>
    <w:rsid w:val="00325F12"/>
    <w:rsid w:val="00325F1A"/>
    <w:rsid w:val="00325F1F"/>
    <w:rsid w:val="00325FCA"/>
    <w:rsid w:val="003260EA"/>
    <w:rsid w:val="0032656D"/>
    <w:rsid w:val="003266D5"/>
    <w:rsid w:val="0032672F"/>
    <w:rsid w:val="0032673B"/>
    <w:rsid w:val="003267FC"/>
    <w:rsid w:val="00326846"/>
    <w:rsid w:val="003269DE"/>
    <w:rsid w:val="00326A5A"/>
    <w:rsid w:val="00326DE2"/>
    <w:rsid w:val="00326EAB"/>
    <w:rsid w:val="00326F8E"/>
    <w:rsid w:val="003270BF"/>
    <w:rsid w:val="003271C2"/>
    <w:rsid w:val="0032731A"/>
    <w:rsid w:val="00327393"/>
    <w:rsid w:val="00327470"/>
    <w:rsid w:val="0032787F"/>
    <w:rsid w:val="003278E3"/>
    <w:rsid w:val="00327ACF"/>
    <w:rsid w:val="00327C6B"/>
    <w:rsid w:val="00327E1A"/>
    <w:rsid w:val="00327F9D"/>
    <w:rsid w:val="00327FBD"/>
    <w:rsid w:val="00330481"/>
    <w:rsid w:val="00330795"/>
    <w:rsid w:val="003307C9"/>
    <w:rsid w:val="003307CF"/>
    <w:rsid w:val="00330817"/>
    <w:rsid w:val="00330A35"/>
    <w:rsid w:val="00330A74"/>
    <w:rsid w:val="00330D37"/>
    <w:rsid w:val="00330D72"/>
    <w:rsid w:val="00330DDD"/>
    <w:rsid w:val="00330E4D"/>
    <w:rsid w:val="00330E63"/>
    <w:rsid w:val="00330E85"/>
    <w:rsid w:val="00330ED2"/>
    <w:rsid w:val="00330F0D"/>
    <w:rsid w:val="00330FFE"/>
    <w:rsid w:val="003310B8"/>
    <w:rsid w:val="003311E0"/>
    <w:rsid w:val="003311F6"/>
    <w:rsid w:val="00331228"/>
    <w:rsid w:val="00331328"/>
    <w:rsid w:val="0033144E"/>
    <w:rsid w:val="0033145E"/>
    <w:rsid w:val="00331467"/>
    <w:rsid w:val="0033172B"/>
    <w:rsid w:val="0033198D"/>
    <w:rsid w:val="00331BF1"/>
    <w:rsid w:val="00331C26"/>
    <w:rsid w:val="00331D3F"/>
    <w:rsid w:val="00331D66"/>
    <w:rsid w:val="00331E6B"/>
    <w:rsid w:val="00331F6F"/>
    <w:rsid w:val="0033204D"/>
    <w:rsid w:val="0033219A"/>
    <w:rsid w:val="003322D0"/>
    <w:rsid w:val="00332391"/>
    <w:rsid w:val="003323A7"/>
    <w:rsid w:val="0033244C"/>
    <w:rsid w:val="0033245A"/>
    <w:rsid w:val="00332511"/>
    <w:rsid w:val="0033258E"/>
    <w:rsid w:val="0033259D"/>
    <w:rsid w:val="0033269D"/>
    <w:rsid w:val="0033270E"/>
    <w:rsid w:val="00332988"/>
    <w:rsid w:val="00332A5D"/>
    <w:rsid w:val="00332B1B"/>
    <w:rsid w:val="00332BBB"/>
    <w:rsid w:val="00332C49"/>
    <w:rsid w:val="00332C69"/>
    <w:rsid w:val="00332D69"/>
    <w:rsid w:val="00332E27"/>
    <w:rsid w:val="00332F24"/>
    <w:rsid w:val="00332F5F"/>
    <w:rsid w:val="003330A1"/>
    <w:rsid w:val="003331BF"/>
    <w:rsid w:val="0033325C"/>
    <w:rsid w:val="0033335A"/>
    <w:rsid w:val="00333371"/>
    <w:rsid w:val="0033338B"/>
    <w:rsid w:val="003334C7"/>
    <w:rsid w:val="0033366D"/>
    <w:rsid w:val="003336AB"/>
    <w:rsid w:val="00333756"/>
    <w:rsid w:val="003337BC"/>
    <w:rsid w:val="00333AE1"/>
    <w:rsid w:val="00333B19"/>
    <w:rsid w:val="00333C64"/>
    <w:rsid w:val="00333DBE"/>
    <w:rsid w:val="00333EC0"/>
    <w:rsid w:val="003340CF"/>
    <w:rsid w:val="00334314"/>
    <w:rsid w:val="003346D8"/>
    <w:rsid w:val="00334747"/>
    <w:rsid w:val="00334A3E"/>
    <w:rsid w:val="00334B59"/>
    <w:rsid w:val="00334D94"/>
    <w:rsid w:val="00334DE1"/>
    <w:rsid w:val="00334FF8"/>
    <w:rsid w:val="00335073"/>
    <w:rsid w:val="0033509B"/>
    <w:rsid w:val="00335139"/>
    <w:rsid w:val="003352A8"/>
    <w:rsid w:val="00335337"/>
    <w:rsid w:val="00335716"/>
    <w:rsid w:val="0033575B"/>
    <w:rsid w:val="00335B71"/>
    <w:rsid w:val="00335C0C"/>
    <w:rsid w:val="00335C46"/>
    <w:rsid w:val="00335C6F"/>
    <w:rsid w:val="00335FD2"/>
    <w:rsid w:val="003360B9"/>
    <w:rsid w:val="00336230"/>
    <w:rsid w:val="00336600"/>
    <w:rsid w:val="0033660E"/>
    <w:rsid w:val="00336687"/>
    <w:rsid w:val="003366FC"/>
    <w:rsid w:val="0033689B"/>
    <w:rsid w:val="003369E7"/>
    <w:rsid w:val="00336ABC"/>
    <w:rsid w:val="00336BC9"/>
    <w:rsid w:val="00336BCF"/>
    <w:rsid w:val="00336C29"/>
    <w:rsid w:val="00336E8C"/>
    <w:rsid w:val="00336F66"/>
    <w:rsid w:val="0033701F"/>
    <w:rsid w:val="0033703B"/>
    <w:rsid w:val="003370D2"/>
    <w:rsid w:val="003370F2"/>
    <w:rsid w:val="00337133"/>
    <w:rsid w:val="003374EF"/>
    <w:rsid w:val="00337507"/>
    <w:rsid w:val="00337C4C"/>
    <w:rsid w:val="00337C55"/>
    <w:rsid w:val="00337DA2"/>
    <w:rsid w:val="00337F87"/>
    <w:rsid w:val="00337F9D"/>
    <w:rsid w:val="00340403"/>
    <w:rsid w:val="00340498"/>
    <w:rsid w:val="00340602"/>
    <w:rsid w:val="0034062A"/>
    <w:rsid w:val="0034066B"/>
    <w:rsid w:val="00340700"/>
    <w:rsid w:val="003408F8"/>
    <w:rsid w:val="0034092A"/>
    <w:rsid w:val="00340A9B"/>
    <w:rsid w:val="00340C5F"/>
    <w:rsid w:val="00340C6C"/>
    <w:rsid w:val="00340C94"/>
    <w:rsid w:val="00340CCE"/>
    <w:rsid w:val="00340D6A"/>
    <w:rsid w:val="00340DD8"/>
    <w:rsid w:val="00341028"/>
    <w:rsid w:val="00341268"/>
    <w:rsid w:val="00341279"/>
    <w:rsid w:val="003413B5"/>
    <w:rsid w:val="00341497"/>
    <w:rsid w:val="003414F6"/>
    <w:rsid w:val="00341559"/>
    <w:rsid w:val="00341807"/>
    <w:rsid w:val="003418EA"/>
    <w:rsid w:val="00341938"/>
    <w:rsid w:val="0034193A"/>
    <w:rsid w:val="003419ED"/>
    <w:rsid w:val="00341A3A"/>
    <w:rsid w:val="00341AAC"/>
    <w:rsid w:val="00341AFA"/>
    <w:rsid w:val="00341D68"/>
    <w:rsid w:val="00341DBB"/>
    <w:rsid w:val="00341F86"/>
    <w:rsid w:val="0034210F"/>
    <w:rsid w:val="0034227A"/>
    <w:rsid w:val="00342281"/>
    <w:rsid w:val="00342396"/>
    <w:rsid w:val="00342B97"/>
    <w:rsid w:val="00342E0B"/>
    <w:rsid w:val="00342E4A"/>
    <w:rsid w:val="00342EDE"/>
    <w:rsid w:val="00342FC1"/>
    <w:rsid w:val="00342FD9"/>
    <w:rsid w:val="00343013"/>
    <w:rsid w:val="003431A3"/>
    <w:rsid w:val="0034348D"/>
    <w:rsid w:val="0034365E"/>
    <w:rsid w:val="003436C5"/>
    <w:rsid w:val="003438A9"/>
    <w:rsid w:val="0034397E"/>
    <w:rsid w:val="00343AAB"/>
    <w:rsid w:val="00343B75"/>
    <w:rsid w:val="00343BAA"/>
    <w:rsid w:val="00343BBC"/>
    <w:rsid w:val="00343BC1"/>
    <w:rsid w:val="00343C1A"/>
    <w:rsid w:val="00343CAE"/>
    <w:rsid w:val="00343D08"/>
    <w:rsid w:val="00343EEE"/>
    <w:rsid w:val="00344086"/>
    <w:rsid w:val="003440F0"/>
    <w:rsid w:val="00344161"/>
    <w:rsid w:val="0034416F"/>
    <w:rsid w:val="003441A6"/>
    <w:rsid w:val="003442EE"/>
    <w:rsid w:val="003442F7"/>
    <w:rsid w:val="0034438B"/>
    <w:rsid w:val="003443A0"/>
    <w:rsid w:val="003443A7"/>
    <w:rsid w:val="0034445A"/>
    <w:rsid w:val="00344471"/>
    <w:rsid w:val="003444B2"/>
    <w:rsid w:val="003444FC"/>
    <w:rsid w:val="0034475E"/>
    <w:rsid w:val="0034492F"/>
    <w:rsid w:val="00344AE3"/>
    <w:rsid w:val="00344C9B"/>
    <w:rsid w:val="00344DD7"/>
    <w:rsid w:val="003451B6"/>
    <w:rsid w:val="00345207"/>
    <w:rsid w:val="00345215"/>
    <w:rsid w:val="0034525A"/>
    <w:rsid w:val="00345356"/>
    <w:rsid w:val="00345361"/>
    <w:rsid w:val="003453BC"/>
    <w:rsid w:val="0034546D"/>
    <w:rsid w:val="003454DA"/>
    <w:rsid w:val="003457E5"/>
    <w:rsid w:val="0034593D"/>
    <w:rsid w:val="00345AFB"/>
    <w:rsid w:val="00345B92"/>
    <w:rsid w:val="00345C2D"/>
    <w:rsid w:val="00345CED"/>
    <w:rsid w:val="00345D31"/>
    <w:rsid w:val="00345DF0"/>
    <w:rsid w:val="00346073"/>
    <w:rsid w:val="0034627A"/>
    <w:rsid w:val="00346293"/>
    <w:rsid w:val="00346402"/>
    <w:rsid w:val="00346578"/>
    <w:rsid w:val="00346687"/>
    <w:rsid w:val="00346726"/>
    <w:rsid w:val="003467F7"/>
    <w:rsid w:val="00346C65"/>
    <w:rsid w:val="00346D07"/>
    <w:rsid w:val="00346D94"/>
    <w:rsid w:val="00346D99"/>
    <w:rsid w:val="00346DA9"/>
    <w:rsid w:val="003471BF"/>
    <w:rsid w:val="00347205"/>
    <w:rsid w:val="00347283"/>
    <w:rsid w:val="00347324"/>
    <w:rsid w:val="0034734B"/>
    <w:rsid w:val="0034753E"/>
    <w:rsid w:val="003477F9"/>
    <w:rsid w:val="00347A14"/>
    <w:rsid w:val="00347CAA"/>
    <w:rsid w:val="00347D13"/>
    <w:rsid w:val="00347D81"/>
    <w:rsid w:val="00347E28"/>
    <w:rsid w:val="00347E80"/>
    <w:rsid w:val="00347EBA"/>
    <w:rsid w:val="00347F23"/>
    <w:rsid w:val="003500B8"/>
    <w:rsid w:val="00350100"/>
    <w:rsid w:val="003502EA"/>
    <w:rsid w:val="003505ED"/>
    <w:rsid w:val="00350873"/>
    <w:rsid w:val="00350912"/>
    <w:rsid w:val="00350A46"/>
    <w:rsid w:val="00350E24"/>
    <w:rsid w:val="00351092"/>
    <w:rsid w:val="003512FB"/>
    <w:rsid w:val="0035149A"/>
    <w:rsid w:val="003514E5"/>
    <w:rsid w:val="003516E7"/>
    <w:rsid w:val="003518A4"/>
    <w:rsid w:val="003518CA"/>
    <w:rsid w:val="00351A2B"/>
    <w:rsid w:val="00351B05"/>
    <w:rsid w:val="00351C72"/>
    <w:rsid w:val="00351D48"/>
    <w:rsid w:val="0035226B"/>
    <w:rsid w:val="00352347"/>
    <w:rsid w:val="0035239A"/>
    <w:rsid w:val="003524F1"/>
    <w:rsid w:val="0035267C"/>
    <w:rsid w:val="00352755"/>
    <w:rsid w:val="00352802"/>
    <w:rsid w:val="00352850"/>
    <w:rsid w:val="0035297D"/>
    <w:rsid w:val="00352A1E"/>
    <w:rsid w:val="00352AAE"/>
    <w:rsid w:val="00352B3E"/>
    <w:rsid w:val="00352B63"/>
    <w:rsid w:val="00352B9E"/>
    <w:rsid w:val="00352BCC"/>
    <w:rsid w:val="00352C40"/>
    <w:rsid w:val="00352C86"/>
    <w:rsid w:val="00352D1E"/>
    <w:rsid w:val="00352D47"/>
    <w:rsid w:val="00352EAA"/>
    <w:rsid w:val="00352FC2"/>
    <w:rsid w:val="00352FDE"/>
    <w:rsid w:val="00353008"/>
    <w:rsid w:val="00353058"/>
    <w:rsid w:val="003530BC"/>
    <w:rsid w:val="00353121"/>
    <w:rsid w:val="0035336E"/>
    <w:rsid w:val="003534CC"/>
    <w:rsid w:val="0035360F"/>
    <w:rsid w:val="003537B1"/>
    <w:rsid w:val="00353A06"/>
    <w:rsid w:val="00353B7E"/>
    <w:rsid w:val="00353B87"/>
    <w:rsid w:val="00353DE6"/>
    <w:rsid w:val="00353E1A"/>
    <w:rsid w:val="00353E59"/>
    <w:rsid w:val="00353FCC"/>
    <w:rsid w:val="00354277"/>
    <w:rsid w:val="00354542"/>
    <w:rsid w:val="003546DA"/>
    <w:rsid w:val="003546EF"/>
    <w:rsid w:val="003547B3"/>
    <w:rsid w:val="00354946"/>
    <w:rsid w:val="003549C2"/>
    <w:rsid w:val="003549D4"/>
    <w:rsid w:val="00354B84"/>
    <w:rsid w:val="00354BD4"/>
    <w:rsid w:val="00354D79"/>
    <w:rsid w:val="00354D86"/>
    <w:rsid w:val="00354E10"/>
    <w:rsid w:val="00355091"/>
    <w:rsid w:val="00355260"/>
    <w:rsid w:val="00355358"/>
    <w:rsid w:val="003553D0"/>
    <w:rsid w:val="00355452"/>
    <w:rsid w:val="003555D6"/>
    <w:rsid w:val="0035560B"/>
    <w:rsid w:val="00355741"/>
    <w:rsid w:val="00355743"/>
    <w:rsid w:val="003557B0"/>
    <w:rsid w:val="003557C0"/>
    <w:rsid w:val="0035586B"/>
    <w:rsid w:val="003558AC"/>
    <w:rsid w:val="00355AE4"/>
    <w:rsid w:val="00355C40"/>
    <w:rsid w:val="00355D2D"/>
    <w:rsid w:val="00355EAE"/>
    <w:rsid w:val="003560F0"/>
    <w:rsid w:val="00356129"/>
    <w:rsid w:val="00356349"/>
    <w:rsid w:val="00356419"/>
    <w:rsid w:val="003566E9"/>
    <w:rsid w:val="0035670E"/>
    <w:rsid w:val="0035677E"/>
    <w:rsid w:val="003567E6"/>
    <w:rsid w:val="00356A21"/>
    <w:rsid w:val="00356A99"/>
    <w:rsid w:val="00356AE8"/>
    <w:rsid w:val="00356D7D"/>
    <w:rsid w:val="00356F4A"/>
    <w:rsid w:val="00356FCF"/>
    <w:rsid w:val="00357022"/>
    <w:rsid w:val="003570DD"/>
    <w:rsid w:val="0035722E"/>
    <w:rsid w:val="0035752E"/>
    <w:rsid w:val="003575D0"/>
    <w:rsid w:val="00357675"/>
    <w:rsid w:val="00357920"/>
    <w:rsid w:val="003579FF"/>
    <w:rsid w:val="00357D0D"/>
    <w:rsid w:val="00357D5B"/>
    <w:rsid w:val="00357E9C"/>
    <w:rsid w:val="00357F29"/>
    <w:rsid w:val="00360278"/>
    <w:rsid w:val="00360350"/>
    <w:rsid w:val="00360522"/>
    <w:rsid w:val="003605E5"/>
    <w:rsid w:val="0036064B"/>
    <w:rsid w:val="00360822"/>
    <w:rsid w:val="0036086E"/>
    <w:rsid w:val="00360A21"/>
    <w:rsid w:val="00360B2A"/>
    <w:rsid w:val="00360C60"/>
    <w:rsid w:val="00360D3D"/>
    <w:rsid w:val="00360D82"/>
    <w:rsid w:val="00360D91"/>
    <w:rsid w:val="00360DE5"/>
    <w:rsid w:val="00360E0C"/>
    <w:rsid w:val="00360E8C"/>
    <w:rsid w:val="00360E94"/>
    <w:rsid w:val="00360FD3"/>
    <w:rsid w:val="003610AC"/>
    <w:rsid w:val="003610B0"/>
    <w:rsid w:val="003611EC"/>
    <w:rsid w:val="00361288"/>
    <w:rsid w:val="00361392"/>
    <w:rsid w:val="00361469"/>
    <w:rsid w:val="0036157B"/>
    <w:rsid w:val="003618A6"/>
    <w:rsid w:val="003618AB"/>
    <w:rsid w:val="00361996"/>
    <w:rsid w:val="003619B3"/>
    <w:rsid w:val="00361AD7"/>
    <w:rsid w:val="00361B59"/>
    <w:rsid w:val="00361B9B"/>
    <w:rsid w:val="00361C08"/>
    <w:rsid w:val="00361CC0"/>
    <w:rsid w:val="00361D8F"/>
    <w:rsid w:val="00361E73"/>
    <w:rsid w:val="00361FEB"/>
    <w:rsid w:val="0036214B"/>
    <w:rsid w:val="00362254"/>
    <w:rsid w:val="0036265A"/>
    <w:rsid w:val="003627BB"/>
    <w:rsid w:val="00362ACD"/>
    <w:rsid w:val="00362C89"/>
    <w:rsid w:val="00362E01"/>
    <w:rsid w:val="00362EF6"/>
    <w:rsid w:val="003631EB"/>
    <w:rsid w:val="003633A1"/>
    <w:rsid w:val="003633C8"/>
    <w:rsid w:val="003638E6"/>
    <w:rsid w:val="0036392F"/>
    <w:rsid w:val="003639A2"/>
    <w:rsid w:val="00363A5E"/>
    <w:rsid w:val="00363B7D"/>
    <w:rsid w:val="00363BC8"/>
    <w:rsid w:val="00363CF9"/>
    <w:rsid w:val="00363D25"/>
    <w:rsid w:val="00363E26"/>
    <w:rsid w:val="00363FA6"/>
    <w:rsid w:val="00364453"/>
    <w:rsid w:val="0036468A"/>
    <w:rsid w:val="00364731"/>
    <w:rsid w:val="00364788"/>
    <w:rsid w:val="00364CF2"/>
    <w:rsid w:val="00364D11"/>
    <w:rsid w:val="00364E17"/>
    <w:rsid w:val="003651FA"/>
    <w:rsid w:val="00365265"/>
    <w:rsid w:val="00365462"/>
    <w:rsid w:val="00365680"/>
    <w:rsid w:val="003656EE"/>
    <w:rsid w:val="003657B1"/>
    <w:rsid w:val="003657C9"/>
    <w:rsid w:val="00365801"/>
    <w:rsid w:val="00365A27"/>
    <w:rsid w:val="00365A52"/>
    <w:rsid w:val="00365A71"/>
    <w:rsid w:val="00365A74"/>
    <w:rsid w:val="00365C12"/>
    <w:rsid w:val="00365C9C"/>
    <w:rsid w:val="00365EB3"/>
    <w:rsid w:val="00365F4B"/>
    <w:rsid w:val="003661BE"/>
    <w:rsid w:val="003661F3"/>
    <w:rsid w:val="00366253"/>
    <w:rsid w:val="0036628F"/>
    <w:rsid w:val="00366630"/>
    <w:rsid w:val="0036668D"/>
    <w:rsid w:val="00366813"/>
    <w:rsid w:val="0036686B"/>
    <w:rsid w:val="003668A0"/>
    <w:rsid w:val="003668CA"/>
    <w:rsid w:val="00366A95"/>
    <w:rsid w:val="00366B55"/>
    <w:rsid w:val="00366D44"/>
    <w:rsid w:val="00366DF6"/>
    <w:rsid w:val="00366F8C"/>
    <w:rsid w:val="0036703D"/>
    <w:rsid w:val="00367124"/>
    <w:rsid w:val="00367277"/>
    <w:rsid w:val="003672C4"/>
    <w:rsid w:val="0036730D"/>
    <w:rsid w:val="00367352"/>
    <w:rsid w:val="00367456"/>
    <w:rsid w:val="003674DA"/>
    <w:rsid w:val="0036755E"/>
    <w:rsid w:val="0036773B"/>
    <w:rsid w:val="00367802"/>
    <w:rsid w:val="00367832"/>
    <w:rsid w:val="00367914"/>
    <w:rsid w:val="003679BC"/>
    <w:rsid w:val="00367A05"/>
    <w:rsid w:val="00367A91"/>
    <w:rsid w:val="00367B23"/>
    <w:rsid w:val="00367C70"/>
    <w:rsid w:val="00367E8D"/>
    <w:rsid w:val="003701B0"/>
    <w:rsid w:val="00370494"/>
    <w:rsid w:val="00370502"/>
    <w:rsid w:val="00370C4F"/>
    <w:rsid w:val="00370DF8"/>
    <w:rsid w:val="00370E84"/>
    <w:rsid w:val="00370FC2"/>
    <w:rsid w:val="00370FDF"/>
    <w:rsid w:val="00371094"/>
    <w:rsid w:val="00371195"/>
    <w:rsid w:val="0037140A"/>
    <w:rsid w:val="00371471"/>
    <w:rsid w:val="003714D8"/>
    <w:rsid w:val="00371521"/>
    <w:rsid w:val="00371666"/>
    <w:rsid w:val="003716F7"/>
    <w:rsid w:val="00371759"/>
    <w:rsid w:val="00371AB2"/>
    <w:rsid w:val="00371B21"/>
    <w:rsid w:val="00371D4C"/>
    <w:rsid w:val="00371D6C"/>
    <w:rsid w:val="00372107"/>
    <w:rsid w:val="00372166"/>
    <w:rsid w:val="0037219D"/>
    <w:rsid w:val="00372461"/>
    <w:rsid w:val="003724B2"/>
    <w:rsid w:val="00372561"/>
    <w:rsid w:val="00372566"/>
    <w:rsid w:val="00372729"/>
    <w:rsid w:val="0037275F"/>
    <w:rsid w:val="003729EA"/>
    <w:rsid w:val="00372A1F"/>
    <w:rsid w:val="00372C28"/>
    <w:rsid w:val="00373180"/>
    <w:rsid w:val="003731AF"/>
    <w:rsid w:val="00373493"/>
    <w:rsid w:val="003736F2"/>
    <w:rsid w:val="0037398D"/>
    <w:rsid w:val="003739C6"/>
    <w:rsid w:val="00373A99"/>
    <w:rsid w:val="00373AF9"/>
    <w:rsid w:val="00373B26"/>
    <w:rsid w:val="00373C74"/>
    <w:rsid w:val="00373D9D"/>
    <w:rsid w:val="00373E44"/>
    <w:rsid w:val="003740B0"/>
    <w:rsid w:val="003741AF"/>
    <w:rsid w:val="003741B4"/>
    <w:rsid w:val="003741E7"/>
    <w:rsid w:val="0037422A"/>
    <w:rsid w:val="003742A9"/>
    <w:rsid w:val="0037450A"/>
    <w:rsid w:val="00374539"/>
    <w:rsid w:val="003745A4"/>
    <w:rsid w:val="0037460F"/>
    <w:rsid w:val="003747E3"/>
    <w:rsid w:val="00374950"/>
    <w:rsid w:val="00375153"/>
    <w:rsid w:val="00375193"/>
    <w:rsid w:val="0037525E"/>
    <w:rsid w:val="00375442"/>
    <w:rsid w:val="003755DE"/>
    <w:rsid w:val="003755EE"/>
    <w:rsid w:val="00375A1F"/>
    <w:rsid w:val="00375C06"/>
    <w:rsid w:val="00375C30"/>
    <w:rsid w:val="00375EC4"/>
    <w:rsid w:val="003761C0"/>
    <w:rsid w:val="00376258"/>
    <w:rsid w:val="00376410"/>
    <w:rsid w:val="0037643D"/>
    <w:rsid w:val="0037676C"/>
    <w:rsid w:val="00376A78"/>
    <w:rsid w:val="00376AEC"/>
    <w:rsid w:val="0037712D"/>
    <w:rsid w:val="003773B1"/>
    <w:rsid w:val="003773D0"/>
    <w:rsid w:val="00377579"/>
    <w:rsid w:val="0037761C"/>
    <w:rsid w:val="003776B5"/>
    <w:rsid w:val="00377706"/>
    <w:rsid w:val="00377822"/>
    <w:rsid w:val="00377A28"/>
    <w:rsid w:val="00377AB2"/>
    <w:rsid w:val="00377BF5"/>
    <w:rsid w:val="00377C06"/>
    <w:rsid w:val="00377C26"/>
    <w:rsid w:val="00377CDE"/>
    <w:rsid w:val="00377D88"/>
    <w:rsid w:val="00377FAB"/>
    <w:rsid w:val="00377FD6"/>
    <w:rsid w:val="00380191"/>
    <w:rsid w:val="0038036E"/>
    <w:rsid w:val="00380382"/>
    <w:rsid w:val="003803DE"/>
    <w:rsid w:val="003803EA"/>
    <w:rsid w:val="00380470"/>
    <w:rsid w:val="00380484"/>
    <w:rsid w:val="00380716"/>
    <w:rsid w:val="003808D4"/>
    <w:rsid w:val="00380A63"/>
    <w:rsid w:val="00380E47"/>
    <w:rsid w:val="00380E4E"/>
    <w:rsid w:val="00380E60"/>
    <w:rsid w:val="00380EDB"/>
    <w:rsid w:val="00380F28"/>
    <w:rsid w:val="0038106F"/>
    <w:rsid w:val="00381111"/>
    <w:rsid w:val="0038119C"/>
    <w:rsid w:val="0038121F"/>
    <w:rsid w:val="0038132E"/>
    <w:rsid w:val="0038155E"/>
    <w:rsid w:val="003815EF"/>
    <w:rsid w:val="003816FD"/>
    <w:rsid w:val="003817B6"/>
    <w:rsid w:val="00381B02"/>
    <w:rsid w:val="00381C49"/>
    <w:rsid w:val="00381CA2"/>
    <w:rsid w:val="00381E48"/>
    <w:rsid w:val="00381F2E"/>
    <w:rsid w:val="0038201E"/>
    <w:rsid w:val="00382316"/>
    <w:rsid w:val="0038236F"/>
    <w:rsid w:val="00382425"/>
    <w:rsid w:val="003825D9"/>
    <w:rsid w:val="003828B4"/>
    <w:rsid w:val="0038296E"/>
    <w:rsid w:val="003829F6"/>
    <w:rsid w:val="00382AB1"/>
    <w:rsid w:val="00382C4B"/>
    <w:rsid w:val="00382D1C"/>
    <w:rsid w:val="00382D8B"/>
    <w:rsid w:val="00383189"/>
    <w:rsid w:val="003832FE"/>
    <w:rsid w:val="0038348A"/>
    <w:rsid w:val="003834C1"/>
    <w:rsid w:val="003839E7"/>
    <w:rsid w:val="00383BCF"/>
    <w:rsid w:val="00383C2F"/>
    <w:rsid w:val="00383D66"/>
    <w:rsid w:val="00383D97"/>
    <w:rsid w:val="00384055"/>
    <w:rsid w:val="0038424A"/>
    <w:rsid w:val="0038424F"/>
    <w:rsid w:val="00384279"/>
    <w:rsid w:val="00384382"/>
    <w:rsid w:val="0038497D"/>
    <w:rsid w:val="00384C8F"/>
    <w:rsid w:val="00384C9F"/>
    <w:rsid w:val="00384D5D"/>
    <w:rsid w:val="00384EEE"/>
    <w:rsid w:val="00385248"/>
    <w:rsid w:val="00385265"/>
    <w:rsid w:val="003853FA"/>
    <w:rsid w:val="00385413"/>
    <w:rsid w:val="00385531"/>
    <w:rsid w:val="003856CE"/>
    <w:rsid w:val="003857AF"/>
    <w:rsid w:val="00385849"/>
    <w:rsid w:val="00385C4A"/>
    <w:rsid w:val="00385D83"/>
    <w:rsid w:val="00385E41"/>
    <w:rsid w:val="00385E67"/>
    <w:rsid w:val="0038618A"/>
    <w:rsid w:val="0038622B"/>
    <w:rsid w:val="003862EA"/>
    <w:rsid w:val="003864A2"/>
    <w:rsid w:val="003864C6"/>
    <w:rsid w:val="0038654E"/>
    <w:rsid w:val="00386625"/>
    <w:rsid w:val="0038672C"/>
    <w:rsid w:val="00386733"/>
    <w:rsid w:val="00386D03"/>
    <w:rsid w:val="00386DB8"/>
    <w:rsid w:val="00386DF4"/>
    <w:rsid w:val="0038705E"/>
    <w:rsid w:val="0038706B"/>
    <w:rsid w:val="0038769E"/>
    <w:rsid w:val="003877BD"/>
    <w:rsid w:val="0038786E"/>
    <w:rsid w:val="00387A8A"/>
    <w:rsid w:val="00387B81"/>
    <w:rsid w:val="00387BBC"/>
    <w:rsid w:val="00387BFD"/>
    <w:rsid w:val="00387E29"/>
    <w:rsid w:val="00387EEE"/>
    <w:rsid w:val="00390111"/>
    <w:rsid w:val="00390213"/>
    <w:rsid w:val="003902BB"/>
    <w:rsid w:val="003902D8"/>
    <w:rsid w:val="00390377"/>
    <w:rsid w:val="0039057C"/>
    <w:rsid w:val="003905BA"/>
    <w:rsid w:val="0039089D"/>
    <w:rsid w:val="003909B9"/>
    <w:rsid w:val="00390B4F"/>
    <w:rsid w:val="00390C56"/>
    <w:rsid w:val="00390E43"/>
    <w:rsid w:val="00390FCC"/>
    <w:rsid w:val="00390FFE"/>
    <w:rsid w:val="0039101A"/>
    <w:rsid w:val="003910C8"/>
    <w:rsid w:val="00391101"/>
    <w:rsid w:val="003911AC"/>
    <w:rsid w:val="003911B8"/>
    <w:rsid w:val="00391285"/>
    <w:rsid w:val="003918C4"/>
    <w:rsid w:val="003918F7"/>
    <w:rsid w:val="00391981"/>
    <w:rsid w:val="00391CB1"/>
    <w:rsid w:val="00391DD9"/>
    <w:rsid w:val="00391E53"/>
    <w:rsid w:val="00391EAD"/>
    <w:rsid w:val="003920A6"/>
    <w:rsid w:val="003922CB"/>
    <w:rsid w:val="00392306"/>
    <w:rsid w:val="0039244E"/>
    <w:rsid w:val="003924AB"/>
    <w:rsid w:val="00392515"/>
    <w:rsid w:val="00392782"/>
    <w:rsid w:val="003927D3"/>
    <w:rsid w:val="003928BE"/>
    <w:rsid w:val="003929E1"/>
    <w:rsid w:val="00392A93"/>
    <w:rsid w:val="00392AF9"/>
    <w:rsid w:val="00392B21"/>
    <w:rsid w:val="00392B33"/>
    <w:rsid w:val="00392C5B"/>
    <w:rsid w:val="00392CCB"/>
    <w:rsid w:val="00392D8C"/>
    <w:rsid w:val="00392DBA"/>
    <w:rsid w:val="00392E2B"/>
    <w:rsid w:val="00393194"/>
    <w:rsid w:val="003931FE"/>
    <w:rsid w:val="0039322B"/>
    <w:rsid w:val="00393244"/>
    <w:rsid w:val="00393492"/>
    <w:rsid w:val="003934D6"/>
    <w:rsid w:val="003934D9"/>
    <w:rsid w:val="003935E8"/>
    <w:rsid w:val="00393790"/>
    <w:rsid w:val="00393BA5"/>
    <w:rsid w:val="00393C8B"/>
    <w:rsid w:val="00393D62"/>
    <w:rsid w:val="00393FC6"/>
    <w:rsid w:val="003940F7"/>
    <w:rsid w:val="003941A6"/>
    <w:rsid w:val="003941B0"/>
    <w:rsid w:val="003944F3"/>
    <w:rsid w:val="00394618"/>
    <w:rsid w:val="0039473A"/>
    <w:rsid w:val="003947EE"/>
    <w:rsid w:val="003947F9"/>
    <w:rsid w:val="00394A45"/>
    <w:rsid w:val="00394B24"/>
    <w:rsid w:val="00394C14"/>
    <w:rsid w:val="00394C87"/>
    <w:rsid w:val="00394E14"/>
    <w:rsid w:val="00394F5D"/>
    <w:rsid w:val="00394F79"/>
    <w:rsid w:val="0039501C"/>
    <w:rsid w:val="003950D1"/>
    <w:rsid w:val="0039523D"/>
    <w:rsid w:val="0039552A"/>
    <w:rsid w:val="003956C2"/>
    <w:rsid w:val="00395740"/>
    <w:rsid w:val="00395900"/>
    <w:rsid w:val="00395B2A"/>
    <w:rsid w:val="00395C1B"/>
    <w:rsid w:val="00395CAD"/>
    <w:rsid w:val="00395D39"/>
    <w:rsid w:val="00395D6A"/>
    <w:rsid w:val="00395F11"/>
    <w:rsid w:val="00396354"/>
    <w:rsid w:val="003963A4"/>
    <w:rsid w:val="003965E4"/>
    <w:rsid w:val="0039665C"/>
    <w:rsid w:val="003966D1"/>
    <w:rsid w:val="003967D8"/>
    <w:rsid w:val="00396C88"/>
    <w:rsid w:val="00396D79"/>
    <w:rsid w:val="00396F02"/>
    <w:rsid w:val="00396FE7"/>
    <w:rsid w:val="0039709A"/>
    <w:rsid w:val="00397356"/>
    <w:rsid w:val="00397708"/>
    <w:rsid w:val="0039776A"/>
    <w:rsid w:val="003977A7"/>
    <w:rsid w:val="00397881"/>
    <w:rsid w:val="0039789C"/>
    <w:rsid w:val="00397A5C"/>
    <w:rsid w:val="00397AC8"/>
    <w:rsid w:val="00397FDC"/>
    <w:rsid w:val="003A01C7"/>
    <w:rsid w:val="003A0305"/>
    <w:rsid w:val="003A05F4"/>
    <w:rsid w:val="003A076A"/>
    <w:rsid w:val="003A0833"/>
    <w:rsid w:val="003A089C"/>
    <w:rsid w:val="003A09BD"/>
    <w:rsid w:val="003A0A19"/>
    <w:rsid w:val="003A0A90"/>
    <w:rsid w:val="003A0BF4"/>
    <w:rsid w:val="003A0C4F"/>
    <w:rsid w:val="003A0E76"/>
    <w:rsid w:val="003A0F31"/>
    <w:rsid w:val="003A0F39"/>
    <w:rsid w:val="003A1017"/>
    <w:rsid w:val="003A112C"/>
    <w:rsid w:val="003A116F"/>
    <w:rsid w:val="003A12BA"/>
    <w:rsid w:val="003A14D0"/>
    <w:rsid w:val="003A16B2"/>
    <w:rsid w:val="003A16E1"/>
    <w:rsid w:val="003A1845"/>
    <w:rsid w:val="003A1A0F"/>
    <w:rsid w:val="003A1B3D"/>
    <w:rsid w:val="003A1BB9"/>
    <w:rsid w:val="003A1C80"/>
    <w:rsid w:val="003A1CD4"/>
    <w:rsid w:val="003A1CDE"/>
    <w:rsid w:val="003A1D13"/>
    <w:rsid w:val="003A1F66"/>
    <w:rsid w:val="003A20CC"/>
    <w:rsid w:val="003A2112"/>
    <w:rsid w:val="003A2211"/>
    <w:rsid w:val="003A232D"/>
    <w:rsid w:val="003A23E9"/>
    <w:rsid w:val="003A2806"/>
    <w:rsid w:val="003A2B1C"/>
    <w:rsid w:val="003A2B55"/>
    <w:rsid w:val="003A2B5A"/>
    <w:rsid w:val="003A2BAB"/>
    <w:rsid w:val="003A2D73"/>
    <w:rsid w:val="003A2DEF"/>
    <w:rsid w:val="003A2ECC"/>
    <w:rsid w:val="003A2FA5"/>
    <w:rsid w:val="003A3170"/>
    <w:rsid w:val="003A3499"/>
    <w:rsid w:val="003A36E4"/>
    <w:rsid w:val="003A378B"/>
    <w:rsid w:val="003A37CC"/>
    <w:rsid w:val="003A391F"/>
    <w:rsid w:val="003A396A"/>
    <w:rsid w:val="003A397A"/>
    <w:rsid w:val="003A3B44"/>
    <w:rsid w:val="003A3ECB"/>
    <w:rsid w:val="003A3FED"/>
    <w:rsid w:val="003A422C"/>
    <w:rsid w:val="003A424E"/>
    <w:rsid w:val="003A431F"/>
    <w:rsid w:val="003A4559"/>
    <w:rsid w:val="003A4562"/>
    <w:rsid w:val="003A4752"/>
    <w:rsid w:val="003A4C07"/>
    <w:rsid w:val="003A4D98"/>
    <w:rsid w:val="003A4DD4"/>
    <w:rsid w:val="003A4FCA"/>
    <w:rsid w:val="003A545C"/>
    <w:rsid w:val="003A56B3"/>
    <w:rsid w:val="003A56E6"/>
    <w:rsid w:val="003A56F7"/>
    <w:rsid w:val="003A577D"/>
    <w:rsid w:val="003A5850"/>
    <w:rsid w:val="003A595E"/>
    <w:rsid w:val="003A5968"/>
    <w:rsid w:val="003A59E4"/>
    <w:rsid w:val="003A5AB8"/>
    <w:rsid w:val="003A5D87"/>
    <w:rsid w:val="003A5E54"/>
    <w:rsid w:val="003A5EBF"/>
    <w:rsid w:val="003A60EC"/>
    <w:rsid w:val="003A658A"/>
    <w:rsid w:val="003A66E3"/>
    <w:rsid w:val="003A6743"/>
    <w:rsid w:val="003A696E"/>
    <w:rsid w:val="003A69AC"/>
    <w:rsid w:val="003A6A53"/>
    <w:rsid w:val="003A6CB8"/>
    <w:rsid w:val="003A6D12"/>
    <w:rsid w:val="003A6D79"/>
    <w:rsid w:val="003A6E30"/>
    <w:rsid w:val="003A6E9F"/>
    <w:rsid w:val="003A6F85"/>
    <w:rsid w:val="003A7164"/>
    <w:rsid w:val="003A729D"/>
    <w:rsid w:val="003A72DA"/>
    <w:rsid w:val="003A7465"/>
    <w:rsid w:val="003A7527"/>
    <w:rsid w:val="003A75F5"/>
    <w:rsid w:val="003A7625"/>
    <w:rsid w:val="003A77D6"/>
    <w:rsid w:val="003A77D7"/>
    <w:rsid w:val="003A7814"/>
    <w:rsid w:val="003A7985"/>
    <w:rsid w:val="003A7A6C"/>
    <w:rsid w:val="003A7A7F"/>
    <w:rsid w:val="003A7DF5"/>
    <w:rsid w:val="003A7F19"/>
    <w:rsid w:val="003B0037"/>
    <w:rsid w:val="003B0050"/>
    <w:rsid w:val="003B0078"/>
    <w:rsid w:val="003B03C6"/>
    <w:rsid w:val="003B0593"/>
    <w:rsid w:val="003B063F"/>
    <w:rsid w:val="003B06C4"/>
    <w:rsid w:val="003B09DC"/>
    <w:rsid w:val="003B0A90"/>
    <w:rsid w:val="003B0ABD"/>
    <w:rsid w:val="003B0D00"/>
    <w:rsid w:val="003B0DEF"/>
    <w:rsid w:val="003B0ED4"/>
    <w:rsid w:val="003B1023"/>
    <w:rsid w:val="003B1033"/>
    <w:rsid w:val="003B130B"/>
    <w:rsid w:val="003B1357"/>
    <w:rsid w:val="003B1537"/>
    <w:rsid w:val="003B1549"/>
    <w:rsid w:val="003B1C1B"/>
    <w:rsid w:val="003B1C2A"/>
    <w:rsid w:val="003B1D17"/>
    <w:rsid w:val="003B1F23"/>
    <w:rsid w:val="003B208B"/>
    <w:rsid w:val="003B2416"/>
    <w:rsid w:val="003B2667"/>
    <w:rsid w:val="003B2726"/>
    <w:rsid w:val="003B28DD"/>
    <w:rsid w:val="003B2974"/>
    <w:rsid w:val="003B2A93"/>
    <w:rsid w:val="003B2BF3"/>
    <w:rsid w:val="003B2C89"/>
    <w:rsid w:val="003B2CBB"/>
    <w:rsid w:val="003B2E42"/>
    <w:rsid w:val="003B2E78"/>
    <w:rsid w:val="003B2FBE"/>
    <w:rsid w:val="003B3017"/>
    <w:rsid w:val="003B30FA"/>
    <w:rsid w:val="003B3311"/>
    <w:rsid w:val="003B36BB"/>
    <w:rsid w:val="003B3755"/>
    <w:rsid w:val="003B37DC"/>
    <w:rsid w:val="003B39F0"/>
    <w:rsid w:val="003B3A32"/>
    <w:rsid w:val="003B3D58"/>
    <w:rsid w:val="003B3E42"/>
    <w:rsid w:val="003B3E5C"/>
    <w:rsid w:val="003B3ECB"/>
    <w:rsid w:val="003B3F3E"/>
    <w:rsid w:val="003B40DC"/>
    <w:rsid w:val="003B41D9"/>
    <w:rsid w:val="003B43CB"/>
    <w:rsid w:val="003B461D"/>
    <w:rsid w:val="003B4660"/>
    <w:rsid w:val="003B46BC"/>
    <w:rsid w:val="003B472C"/>
    <w:rsid w:val="003B47BB"/>
    <w:rsid w:val="003B4891"/>
    <w:rsid w:val="003B494B"/>
    <w:rsid w:val="003B4ACF"/>
    <w:rsid w:val="003B4B40"/>
    <w:rsid w:val="003B4C9B"/>
    <w:rsid w:val="003B4CA3"/>
    <w:rsid w:val="003B4DDD"/>
    <w:rsid w:val="003B4E50"/>
    <w:rsid w:val="003B4E5E"/>
    <w:rsid w:val="003B5054"/>
    <w:rsid w:val="003B52ED"/>
    <w:rsid w:val="003B5432"/>
    <w:rsid w:val="003B5590"/>
    <w:rsid w:val="003B567B"/>
    <w:rsid w:val="003B5971"/>
    <w:rsid w:val="003B5989"/>
    <w:rsid w:val="003B59CF"/>
    <w:rsid w:val="003B5BDB"/>
    <w:rsid w:val="003B5DA9"/>
    <w:rsid w:val="003B5E57"/>
    <w:rsid w:val="003B60A4"/>
    <w:rsid w:val="003B613A"/>
    <w:rsid w:val="003B61F9"/>
    <w:rsid w:val="003B628D"/>
    <w:rsid w:val="003B642F"/>
    <w:rsid w:val="003B64F5"/>
    <w:rsid w:val="003B6553"/>
    <w:rsid w:val="003B6697"/>
    <w:rsid w:val="003B680B"/>
    <w:rsid w:val="003B689E"/>
    <w:rsid w:val="003B691F"/>
    <w:rsid w:val="003B69B3"/>
    <w:rsid w:val="003B69BD"/>
    <w:rsid w:val="003B6A5F"/>
    <w:rsid w:val="003B6C18"/>
    <w:rsid w:val="003B6D21"/>
    <w:rsid w:val="003B6E00"/>
    <w:rsid w:val="003B6F6D"/>
    <w:rsid w:val="003B70B9"/>
    <w:rsid w:val="003B7127"/>
    <w:rsid w:val="003B727D"/>
    <w:rsid w:val="003B740E"/>
    <w:rsid w:val="003B75D5"/>
    <w:rsid w:val="003B762C"/>
    <w:rsid w:val="003B7644"/>
    <w:rsid w:val="003B764F"/>
    <w:rsid w:val="003B76CD"/>
    <w:rsid w:val="003B7759"/>
    <w:rsid w:val="003B77A2"/>
    <w:rsid w:val="003B77D6"/>
    <w:rsid w:val="003B77E1"/>
    <w:rsid w:val="003B78B4"/>
    <w:rsid w:val="003B7B17"/>
    <w:rsid w:val="003B7BFA"/>
    <w:rsid w:val="003B7C72"/>
    <w:rsid w:val="003B7DEB"/>
    <w:rsid w:val="003B7F9E"/>
    <w:rsid w:val="003C0182"/>
    <w:rsid w:val="003C0236"/>
    <w:rsid w:val="003C0263"/>
    <w:rsid w:val="003C031A"/>
    <w:rsid w:val="003C0420"/>
    <w:rsid w:val="003C04D4"/>
    <w:rsid w:val="003C0565"/>
    <w:rsid w:val="003C0952"/>
    <w:rsid w:val="003C0AC4"/>
    <w:rsid w:val="003C0AC8"/>
    <w:rsid w:val="003C0C1C"/>
    <w:rsid w:val="003C0E27"/>
    <w:rsid w:val="003C0E80"/>
    <w:rsid w:val="003C0F04"/>
    <w:rsid w:val="003C10B5"/>
    <w:rsid w:val="003C12BD"/>
    <w:rsid w:val="003C1558"/>
    <w:rsid w:val="003C181F"/>
    <w:rsid w:val="003C186C"/>
    <w:rsid w:val="003C186D"/>
    <w:rsid w:val="003C1950"/>
    <w:rsid w:val="003C1B32"/>
    <w:rsid w:val="003C1DA5"/>
    <w:rsid w:val="003C1F52"/>
    <w:rsid w:val="003C20A5"/>
    <w:rsid w:val="003C20BA"/>
    <w:rsid w:val="003C2129"/>
    <w:rsid w:val="003C21A4"/>
    <w:rsid w:val="003C21EC"/>
    <w:rsid w:val="003C229E"/>
    <w:rsid w:val="003C2300"/>
    <w:rsid w:val="003C234B"/>
    <w:rsid w:val="003C2494"/>
    <w:rsid w:val="003C26DF"/>
    <w:rsid w:val="003C2946"/>
    <w:rsid w:val="003C2A02"/>
    <w:rsid w:val="003C2B10"/>
    <w:rsid w:val="003C2B28"/>
    <w:rsid w:val="003C2D44"/>
    <w:rsid w:val="003C2DB2"/>
    <w:rsid w:val="003C2DFF"/>
    <w:rsid w:val="003C2ECF"/>
    <w:rsid w:val="003C2FB7"/>
    <w:rsid w:val="003C2FE8"/>
    <w:rsid w:val="003C3011"/>
    <w:rsid w:val="003C30AD"/>
    <w:rsid w:val="003C3385"/>
    <w:rsid w:val="003C34A5"/>
    <w:rsid w:val="003C34CA"/>
    <w:rsid w:val="003C3500"/>
    <w:rsid w:val="003C3609"/>
    <w:rsid w:val="003C3637"/>
    <w:rsid w:val="003C3687"/>
    <w:rsid w:val="003C36F7"/>
    <w:rsid w:val="003C3983"/>
    <w:rsid w:val="003C39B1"/>
    <w:rsid w:val="003C3E09"/>
    <w:rsid w:val="003C3EAB"/>
    <w:rsid w:val="003C3ED1"/>
    <w:rsid w:val="003C3F7A"/>
    <w:rsid w:val="003C41D7"/>
    <w:rsid w:val="003C424E"/>
    <w:rsid w:val="003C429D"/>
    <w:rsid w:val="003C44DB"/>
    <w:rsid w:val="003C461B"/>
    <w:rsid w:val="003C4833"/>
    <w:rsid w:val="003C4881"/>
    <w:rsid w:val="003C4892"/>
    <w:rsid w:val="003C49BC"/>
    <w:rsid w:val="003C49E3"/>
    <w:rsid w:val="003C4BB1"/>
    <w:rsid w:val="003C4BF6"/>
    <w:rsid w:val="003C4CDC"/>
    <w:rsid w:val="003C4DA0"/>
    <w:rsid w:val="003C50E8"/>
    <w:rsid w:val="003C5210"/>
    <w:rsid w:val="003C5269"/>
    <w:rsid w:val="003C540D"/>
    <w:rsid w:val="003C5418"/>
    <w:rsid w:val="003C557D"/>
    <w:rsid w:val="003C5592"/>
    <w:rsid w:val="003C55CF"/>
    <w:rsid w:val="003C5759"/>
    <w:rsid w:val="003C579B"/>
    <w:rsid w:val="003C57B7"/>
    <w:rsid w:val="003C57C2"/>
    <w:rsid w:val="003C58C9"/>
    <w:rsid w:val="003C5937"/>
    <w:rsid w:val="003C59C5"/>
    <w:rsid w:val="003C59E8"/>
    <w:rsid w:val="003C5B06"/>
    <w:rsid w:val="003C5B8C"/>
    <w:rsid w:val="003C5C20"/>
    <w:rsid w:val="003C5C4D"/>
    <w:rsid w:val="003C5D5E"/>
    <w:rsid w:val="003C5DE5"/>
    <w:rsid w:val="003C5FEB"/>
    <w:rsid w:val="003C6392"/>
    <w:rsid w:val="003C63ED"/>
    <w:rsid w:val="003C643B"/>
    <w:rsid w:val="003C6494"/>
    <w:rsid w:val="003C6630"/>
    <w:rsid w:val="003C67C1"/>
    <w:rsid w:val="003C6815"/>
    <w:rsid w:val="003C68AF"/>
    <w:rsid w:val="003C68D7"/>
    <w:rsid w:val="003C6937"/>
    <w:rsid w:val="003C69A7"/>
    <w:rsid w:val="003C69BE"/>
    <w:rsid w:val="003C6AB7"/>
    <w:rsid w:val="003C6CD0"/>
    <w:rsid w:val="003C6FD7"/>
    <w:rsid w:val="003C700A"/>
    <w:rsid w:val="003C72D3"/>
    <w:rsid w:val="003C7338"/>
    <w:rsid w:val="003C7376"/>
    <w:rsid w:val="003C7476"/>
    <w:rsid w:val="003C7594"/>
    <w:rsid w:val="003C75BB"/>
    <w:rsid w:val="003C761A"/>
    <w:rsid w:val="003C76F9"/>
    <w:rsid w:val="003C77CF"/>
    <w:rsid w:val="003C7829"/>
    <w:rsid w:val="003C7C25"/>
    <w:rsid w:val="003C7E12"/>
    <w:rsid w:val="003D01A5"/>
    <w:rsid w:val="003D0310"/>
    <w:rsid w:val="003D0469"/>
    <w:rsid w:val="003D0502"/>
    <w:rsid w:val="003D0657"/>
    <w:rsid w:val="003D08E5"/>
    <w:rsid w:val="003D0A53"/>
    <w:rsid w:val="003D0B50"/>
    <w:rsid w:val="003D0EBD"/>
    <w:rsid w:val="003D123C"/>
    <w:rsid w:val="003D12A3"/>
    <w:rsid w:val="003D1562"/>
    <w:rsid w:val="003D15BD"/>
    <w:rsid w:val="003D1634"/>
    <w:rsid w:val="003D18ED"/>
    <w:rsid w:val="003D1998"/>
    <w:rsid w:val="003D1AA7"/>
    <w:rsid w:val="003D1C58"/>
    <w:rsid w:val="003D1C9E"/>
    <w:rsid w:val="003D1CE5"/>
    <w:rsid w:val="003D1CFE"/>
    <w:rsid w:val="003D1D61"/>
    <w:rsid w:val="003D1D80"/>
    <w:rsid w:val="003D1E84"/>
    <w:rsid w:val="003D1F28"/>
    <w:rsid w:val="003D1F4B"/>
    <w:rsid w:val="003D2182"/>
    <w:rsid w:val="003D22BB"/>
    <w:rsid w:val="003D22D6"/>
    <w:rsid w:val="003D23AD"/>
    <w:rsid w:val="003D2448"/>
    <w:rsid w:val="003D253F"/>
    <w:rsid w:val="003D2583"/>
    <w:rsid w:val="003D28E0"/>
    <w:rsid w:val="003D2901"/>
    <w:rsid w:val="003D2B65"/>
    <w:rsid w:val="003D2C0B"/>
    <w:rsid w:val="003D2CD8"/>
    <w:rsid w:val="003D2DA6"/>
    <w:rsid w:val="003D2EB0"/>
    <w:rsid w:val="003D2EF1"/>
    <w:rsid w:val="003D3391"/>
    <w:rsid w:val="003D33C9"/>
    <w:rsid w:val="003D3713"/>
    <w:rsid w:val="003D38F9"/>
    <w:rsid w:val="003D3933"/>
    <w:rsid w:val="003D3E7C"/>
    <w:rsid w:val="003D3F4D"/>
    <w:rsid w:val="003D3F9E"/>
    <w:rsid w:val="003D4188"/>
    <w:rsid w:val="003D418C"/>
    <w:rsid w:val="003D4291"/>
    <w:rsid w:val="003D437B"/>
    <w:rsid w:val="003D44C1"/>
    <w:rsid w:val="003D45BE"/>
    <w:rsid w:val="003D4609"/>
    <w:rsid w:val="003D4769"/>
    <w:rsid w:val="003D4A7C"/>
    <w:rsid w:val="003D51C5"/>
    <w:rsid w:val="003D51FB"/>
    <w:rsid w:val="003D5223"/>
    <w:rsid w:val="003D53CF"/>
    <w:rsid w:val="003D53FD"/>
    <w:rsid w:val="003D5442"/>
    <w:rsid w:val="003D5481"/>
    <w:rsid w:val="003D554B"/>
    <w:rsid w:val="003D55C3"/>
    <w:rsid w:val="003D55F9"/>
    <w:rsid w:val="003D5772"/>
    <w:rsid w:val="003D57B0"/>
    <w:rsid w:val="003D5934"/>
    <w:rsid w:val="003D5AA8"/>
    <w:rsid w:val="003D5BB8"/>
    <w:rsid w:val="003D5CE9"/>
    <w:rsid w:val="003D5EB8"/>
    <w:rsid w:val="003D5EDF"/>
    <w:rsid w:val="003D5F06"/>
    <w:rsid w:val="003D60AC"/>
    <w:rsid w:val="003D654A"/>
    <w:rsid w:val="003D66B5"/>
    <w:rsid w:val="003D66EB"/>
    <w:rsid w:val="003D6768"/>
    <w:rsid w:val="003D67B2"/>
    <w:rsid w:val="003D6B22"/>
    <w:rsid w:val="003D6D7D"/>
    <w:rsid w:val="003D6F1A"/>
    <w:rsid w:val="003D724A"/>
    <w:rsid w:val="003D72C7"/>
    <w:rsid w:val="003D73AC"/>
    <w:rsid w:val="003D7864"/>
    <w:rsid w:val="003D7898"/>
    <w:rsid w:val="003D78FE"/>
    <w:rsid w:val="003D797B"/>
    <w:rsid w:val="003D7B75"/>
    <w:rsid w:val="003D7BFE"/>
    <w:rsid w:val="003D7C87"/>
    <w:rsid w:val="003E0023"/>
    <w:rsid w:val="003E0051"/>
    <w:rsid w:val="003E0095"/>
    <w:rsid w:val="003E00B1"/>
    <w:rsid w:val="003E00C2"/>
    <w:rsid w:val="003E019C"/>
    <w:rsid w:val="003E020D"/>
    <w:rsid w:val="003E02E3"/>
    <w:rsid w:val="003E0551"/>
    <w:rsid w:val="003E0673"/>
    <w:rsid w:val="003E0829"/>
    <w:rsid w:val="003E0ADD"/>
    <w:rsid w:val="003E0B0B"/>
    <w:rsid w:val="003E0B1D"/>
    <w:rsid w:val="003E0B3C"/>
    <w:rsid w:val="003E0E0B"/>
    <w:rsid w:val="003E1048"/>
    <w:rsid w:val="003E135A"/>
    <w:rsid w:val="003E13AC"/>
    <w:rsid w:val="003E151C"/>
    <w:rsid w:val="003E153E"/>
    <w:rsid w:val="003E19F6"/>
    <w:rsid w:val="003E1A5F"/>
    <w:rsid w:val="003E1EE7"/>
    <w:rsid w:val="003E2009"/>
    <w:rsid w:val="003E20EC"/>
    <w:rsid w:val="003E211C"/>
    <w:rsid w:val="003E218F"/>
    <w:rsid w:val="003E21B3"/>
    <w:rsid w:val="003E223C"/>
    <w:rsid w:val="003E246E"/>
    <w:rsid w:val="003E2611"/>
    <w:rsid w:val="003E2708"/>
    <w:rsid w:val="003E27F8"/>
    <w:rsid w:val="003E29F0"/>
    <w:rsid w:val="003E2B6B"/>
    <w:rsid w:val="003E2B85"/>
    <w:rsid w:val="003E2B86"/>
    <w:rsid w:val="003E2F4E"/>
    <w:rsid w:val="003E3019"/>
    <w:rsid w:val="003E3119"/>
    <w:rsid w:val="003E31C2"/>
    <w:rsid w:val="003E32A9"/>
    <w:rsid w:val="003E3349"/>
    <w:rsid w:val="003E33CC"/>
    <w:rsid w:val="003E3424"/>
    <w:rsid w:val="003E343E"/>
    <w:rsid w:val="003E35E4"/>
    <w:rsid w:val="003E368F"/>
    <w:rsid w:val="003E36AE"/>
    <w:rsid w:val="003E36D9"/>
    <w:rsid w:val="003E3977"/>
    <w:rsid w:val="003E3984"/>
    <w:rsid w:val="003E39F4"/>
    <w:rsid w:val="003E3B64"/>
    <w:rsid w:val="003E3BEC"/>
    <w:rsid w:val="003E3DA4"/>
    <w:rsid w:val="003E40BC"/>
    <w:rsid w:val="003E40BE"/>
    <w:rsid w:val="003E42A9"/>
    <w:rsid w:val="003E42ED"/>
    <w:rsid w:val="003E43E7"/>
    <w:rsid w:val="003E48E3"/>
    <w:rsid w:val="003E4902"/>
    <w:rsid w:val="003E4BAC"/>
    <w:rsid w:val="003E4BE6"/>
    <w:rsid w:val="003E4C02"/>
    <w:rsid w:val="003E5014"/>
    <w:rsid w:val="003E51D7"/>
    <w:rsid w:val="003E5369"/>
    <w:rsid w:val="003E5473"/>
    <w:rsid w:val="003E55AB"/>
    <w:rsid w:val="003E5619"/>
    <w:rsid w:val="003E57A3"/>
    <w:rsid w:val="003E5C01"/>
    <w:rsid w:val="003E5C88"/>
    <w:rsid w:val="003E5D17"/>
    <w:rsid w:val="003E5D67"/>
    <w:rsid w:val="003E5DD1"/>
    <w:rsid w:val="003E5F75"/>
    <w:rsid w:val="003E607C"/>
    <w:rsid w:val="003E6283"/>
    <w:rsid w:val="003E64E7"/>
    <w:rsid w:val="003E65E8"/>
    <w:rsid w:val="003E66A2"/>
    <w:rsid w:val="003E66C3"/>
    <w:rsid w:val="003E682C"/>
    <w:rsid w:val="003E6835"/>
    <w:rsid w:val="003E6952"/>
    <w:rsid w:val="003E6BBE"/>
    <w:rsid w:val="003E6BE2"/>
    <w:rsid w:val="003E6F39"/>
    <w:rsid w:val="003E6F88"/>
    <w:rsid w:val="003E71C8"/>
    <w:rsid w:val="003E72DC"/>
    <w:rsid w:val="003E7609"/>
    <w:rsid w:val="003E77D7"/>
    <w:rsid w:val="003E7972"/>
    <w:rsid w:val="003E7A4B"/>
    <w:rsid w:val="003E7BBF"/>
    <w:rsid w:val="003E7D68"/>
    <w:rsid w:val="003E7F07"/>
    <w:rsid w:val="003E7F89"/>
    <w:rsid w:val="003F0119"/>
    <w:rsid w:val="003F0129"/>
    <w:rsid w:val="003F0288"/>
    <w:rsid w:val="003F057B"/>
    <w:rsid w:val="003F060C"/>
    <w:rsid w:val="003F0777"/>
    <w:rsid w:val="003F07BB"/>
    <w:rsid w:val="003F087C"/>
    <w:rsid w:val="003F09AA"/>
    <w:rsid w:val="003F0ADB"/>
    <w:rsid w:val="003F0B1F"/>
    <w:rsid w:val="003F0D0B"/>
    <w:rsid w:val="003F0E53"/>
    <w:rsid w:val="003F0ED2"/>
    <w:rsid w:val="003F1154"/>
    <w:rsid w:val="003F11FF"/>
    <w:rsid w:val="003F12DF"/>
    <w:rsid w:val="003F1439"/>
    <w:rsid w:val="003F14A7"/>
    <w:rsid w:val="003F1749"/>
    <w:rsid w:val="003F19F2"/>
    <w:rsid w:val="003F1A0C"/>
    <w:rsid w:val="003F1E4F"/>
    <w:rsid w:val="003F1E87"/>
    <w:rsid w:val="003F2030"/>
    <w:rsid w:val="003F2031"/>
    <w:rsid w:val="003F214E"/>
    <w:rsid w:val="003F220C"/>
    <w:rsid w:val="003F25A7"/>
    <w:rsid w:val="003F2777"/>
    <w:rsid w:val="003F29D2"/>
    <w:rsid w:val="003F2A6B"/>
    <w:rsid w:val="003F2CA0"/>
    <w:rsid w:val="003F2CE4"/>
    <w:rsid w:val="003F2D00"/>
    <w:rsid w:val="003F2E21"/>
    <w:rsid w:val="003F2EDA"/>
    <w:rsid w:val="003F30D5"/>
    <w:rsid w:val="003F312C"/>
    <w:rsid w:val="003F31CC"/>
    <w:rsid w:val="003F33A7"/>
    <w:rsid w:val="003F33E5"/>
    <w:rsid w:val="003F34A9"/>
    <w:rsid w:val="003F362C"/>
    <w:rsid w:val="003F380F"/>
    <w:rsid w:val="003F3B1A"/>
    <w:rsid w:val="003F3CC4"/>
    <w:rsid w:val="003F3E00"/>
    <w:rsid w:val="003F3E5F"/>
    <w:rsid w:val="003F40E3"/>
    <w:rsid w:val="003F4448"/>
    <w:rsid w:val="003F47B2"/>
    <w:rsid w:val="003F4CA8"/>
    <w:rsid w:val="003F4F71"/>
    <w:rsid w:val="003F51C4"/>
    <w:rsid w:val="003F51C9"/>
    <w:rsid w:val="003F521C"/>
    <w:rsid w:val="003F52D3"/>
    <w:rsid w:val="003F5456"/>
    <w:rsid w:val="003F54FF"/>
    <w:rsid w:val="003F55F5"/>
    <w:rsid w:val="003F56E1"/>
    <w:rsid w:val="003F575A"/>
    <w:rsid w:val="003F57FC"/>
    <w:rsid w:val="003F586E"/>
    <w:rsid w:val="003F590E"/>
    <w:rsid w:val="003F5984"/>
    <w:rsid w:val="003F59D7"/>
    <w:rsid w:val="003F5B66"/>
    <w:rsid w:val="003F5CDB"/>
    <w:rsid w:val="003F5E5C"/>
    <w:rsid w:val="003F6077"/>
    <w:rsid w:val="003F60A3"/>
    <w:rsid w:val="003F621D"/>
    <w:rsid w:val="003F622C"/>
    <w:rsid w:val="003F637A"/>
    <w:rsid w:val="003F6440"/>
    <w:rsid w:val="003F64AE"/>
    <w:rsid w:val="003F64CA"/>
    <w:rsid w:val="003F6543"/>
    <w:rsid w:val="003F6668"/>
    <w:rsid w:val="003F676B"/>
    <w:rsid w:val="003F690E"/>
    <w:rsid w:val="003F69A2"/>
    <w:rsid w:val="003F69B4"/>
    <w:rsid w:val="003F6AEA"/>
    <w:rsid w:val="003F6AFF"/>
    <w:rsid w:val="003F6B44"/>
    <w:rsid w:val="003F6E7B"/>
    <w:rsid w:val="003F700B"/>
    <w:rsid w:val="003F70E4"/>
    <w:rsid w:val="003F7136"/>
    <w:rsid w:val="003F71A9"/>
    <w:rsid w:val="003F728C"/>
    <w:rsid w:val="003F751F"/>
    <w:rsid w:val="003F7597"/>
    <w:rsid w:val="003F7713"/>
    <w:rsid w:val="003F7722"/>
    <w:rsid w:val="003F77EE"/>
    <w:rsid w:val="003F78EE"/>
    <w:rsid w:val="003F79A2"/>
    <w:rsid w:val="003F79AA"/>
    <w:rsid w:val="003F7ABE"/>
    <w:rsid w:val="003F7AC7"/>
    <w:rsid w:val="003F7B9C"/>
    <w:rsid w:val="003F7E6F"/>
    <w:rsid w:val="003F7E82"/>
    <w:rsid w:val="003F7E9C"/>
    <w:rsid w:val="003F7F8F"/>
    <w:rsid w:val="003F7FB8"/>
    <w:rsid w:val="004000F2"/>
    <w:rsid w:val="0040021A"/>
    <w:rsid w:val="0040021E"/>
    <w:rsid w:val="004003F6"/>
    <w:rsid w:val="00400442"/>
    <w:rsid w:val="00400590"/>
    <w:rsid w:val="004005DE"/>
    <w:rsid w:val="00400618"/>
    <w:rsid w:val="004006B0"/>
    <w:rsid w:val="004007F5"/>
    <w:rsid w:val="004008DF"/>
    <w:rsid w:val="0040098C"/>
    <w:rsid w:val="00400B27"/>
    <w:rsid w:val="00400C8D"/>
    <w:rsid w:val="00400D79"/>
    <w:rsid w:val="00400F2C"/>
    <w:rsid w:val="00401104"/>
    <w:rsid w:val="004011AE"/>
    <w:rsid w:val="0040124C"/>
    <w:rsid w:val="00401310"/>
    <w:rsid w:val="00401334"/>
    <w:rsid w:val="00401338"/>
    <w:rsid w:val="00401437"/>
    <w:rsid w:val="00401977"/>
    <w:rsid w:val="00401AB0"/>
    <w:rsid w:val="00401B10"/>
    <w:rsid w:val="00401E86"/>
    <w:rsid w:val="00401F04"/>
    <w:rsid w:val="0040203D"/>
    <w:rsid w:val="00402068"/>
    <w:rsid w:val="00402203"/>
    <w:rsid w:val="004024B2"/>
    <w:rsid w:val="00402581"/>
    <w:rsid w:val="00402745"/>
    <w:rsid w:val="0040290A"/>
    <w:rsid w:val="00402996"/>
    <w:rsid w:val="0040299E"/>
    <w:rsid w:val="00402AD2"/>
    <w:rsid w:val="00402B5C"/>
    <w:rsid w:val="00402BC6"/>
    <w:rsid w:val="00402C09"/>
    <w:rsid w:val="00402C75"/>
    <w:rsid w:val="00402D17"/>
    <w:rsid w:val="00402E4A"/>
    <w:rsid w:val="00402EBF"/>
    <w:rsid w:val="00402EF4"/>
    <w:rsid w:val="00402FB6"/>
    <w:rsid w:val="00403005"/>
    <w:rsid w:val="004030E1"/>
    <w:rsid w:val="00403132"/>
    <w:rsid w:val="00403147"/>
    <w:rsid w:val="00403229"/>
    <w:rsid w:val="004033CE"/>
    <w:rsid w:val="00403406"/>
    <w:rsid w:val="0040346E"/>
    <w:rsid w:val="0040361E"/>
    <w:rsid w:val="00403693"/>
    <w:rsid w:val="00403809"/>
    <w:rsid w:val="004039AD"/>
    <w:rsid w:val="00403B38"/>
    <w:rsid w:val="00403CC5"/>
    <w:rsid w:val="00403DBC"/>
    <w:rsid w:val="00403E4D"/>
    <w:rsid w:val="00404122"/>
    <w:rsid w:val="0040414A"/>
    <w:rsid w:val="004042CC"/>
    <w:rsid w:val="004042D0"/>
    <w:rsid w:val="00404599"/>
    <w:rsid w:val="00404A3A"/>
    <w:rsid w:val="00404B23"/>
    <w:rsid w:val="00404FDC"/>
    <w:rsid w:val="0040501A"/>
    <w:rsid w:val="00405097"/>
    <w:rsid w:val="00405234"/>
    <w:rsid w:val="00405354"/>
    <w:rsid w:val="00405360"/>
    <w:rsid w:val="00405722"/>
    <w:rsid w:val="004058CE"/>
    <w:rsid w:val="0040594B"/>
    <w:rsid w:val="00405D6D"/>
    <w:rsid w:val="00405D9B"/>
    <w:rsid w:val="0040615D"/>
    <w:rsid w:val="004061F2"/>
    <w:rsid w:val="004062A7"/>
    <w:rsid w:val="0040648D"/>
    <w:rsid w:val="0040664B"/>
    <w:rsid w:val="0040667E"/>
    <w:rsid w:val="00406A47"/>
    <w:rsid w:val="00406C0D"/>
    <w:rsid w:val="00406D4D"/>
    <w:rsid w:val="00406D94"/>
    <w:rsid w:val="00406DB5"/>
    <w:rsid w:val="00406E03"/>
    <w:rsid w:val="004071B1"/>
    <w:rsid w:val="00407506"/>
    <w:rsid w:val="004077B2"/>
    <w:rsid w:val="004077C7"/>
    <w:rsid w:val="00407880"/>
    <w:rsid w:val="00407903"/>
    <w:rsid w:val="00407AFA"/>
    <w:rsid w:val="00407B4C"/>
    <w:rsid w:val="00407B70"/>
    <w:rsid w:val="00407C11"/>
    <w:rsid w:val="00407C67"/>
    <w:rsid w:val="00407D8D"/>
    <w:rsid w:val="00407E0B"/>
    <w:rsid w:val="00407F78"/>
    <w:rsid w:val="0041008F"/>
    <w:rsid w:val="0041009B"/>
    <w:rsid w:val="0041057D"/>
    <w:rsid w:val="00410778"/>
    <w:rsid w:val="00410789"/>
    <w:rsid w:val="00410850"/>
    <w:rsid w:val="00410B93"/>
    <w:rsid w:val="00410BE0"/>
    <w:rsid w:val="00410D69"/>
    <w:rsid w:val="00410D72"/>
    <w:rsid w:val="00410D80"/>
    <w:rsid w:val="00411024"/>
    <w:rsid w:val="00411320"/>
    <w:rsid w:val="004114B3"/>
    <w:rsid w:val="00411611"/>
    <w:rsid w:val="00411705"/>
    <w:rsid w:val="00411A04"/>
    <w:rsid w:val="00411B7A"/>
    <w:rsid w:val="00411C3E"/>
    <w:rsid w:val="00411F81"/>
    <w:rsid w:val="00412103"/>
    <w:rsid w:val="0041211A"/>
    <w:rsid w:val="0041252C"/>
    <w:rsid w:val="0041278B"/>
    <w:rsid w:val="004127DA"/>
    <w:rsid w:val="004127F5"/>
    <w:rsid w:val="00412814"/>
    <w:rsid w:val="00412828"/>
    <w:rsid w:val="00412A34"/>
    <w:rsid w:val="00412A58"/>
    <w:rsid w:val="00412AF2"/>
    <w:rsid w:val="00412EB9"/>
    <w:rsid w:val="00412FC6"/>
    <w:rsid w:val="0041300C"/>
    <w:rsid w:val="0041314F"/>
    <w:rsid w:val="0041323F"/>
    <w:rsid w:val="00413263"/>
    <w:rsid w:val="004132CC"/>
    <w:rsid w:val="004132F3"/>
    <w:rsid w:val="00413820"/>
    <w:rsid w:val="004139C3"/>
    <w:rsid w:val="00413ADA"/>
    <w:rsid w:val="00413F19"/>
    <w:rsid w:val="00413F47"/>
    <w:rsid w:val="00413FCB"/>
    <w:rsid w:val="004140CE"/>
    <w:rsid w:val="004144CF"/>
    <w:rsid w:val="00414538"/>
    <w:rsid w:val="00414692"/>
    <w:rsid w:val="004149E5"/>
    <w:rsid w:val="00414AD8"/>
    <w:rsid w:val="00414C60"/>
    <w:rsid w:val="00414DBB"/>
    <w:rsid w:val="00414DDB"/>
    <w:rsid w:val="00414DED"/>
    <w:rsid w:val="00414E1C"/>
    <w:rsid w:val="00414E89"/>
    <w:rsid w:val="00414E97"/>
    <w:rsid w:val="004151E1"/>
    <w:rsid w:val="004155D4"/>
    <w:rsid w:val="00415806"/>
    <w:rsid w:val="00415873"/>
    <w:rsid w:val="004159ED"/>
    <w:rsid w:val="00415A0F"/>
    <w:rsid w:val="00415A6C"/>
    <w:rsid w:val="00415B38"/>
    <w:rsid w:val="00415B87"/>
    <w:rsid w:val="00415C2B"/>
    <w:rsid w:val="00415C7F"/>
    <w:rsid w:val="00415CC5"/>
    <w:rsid w:val="00415E9C"/>
    <w:rsid w:val="00416038"/>
    <w:rsid w:val="00416050"/>
    <w:rsid w:val="00416110"/>
    <w:rsid w:val="00416390"/>
    <w:rsid w:val="004163AD"/>
    <w:rsid w:val="00416447"/>
    <w:rsid w:val="004165B3"/>
    <w:rsid w:val="00416701"/>
    <w:rsid w:val="00416704"/>
    <w:rsid w:val="0041682D"/>
    <w:rsid w:val="004168A1"/>
    <w:rsid w:val="004168E4"/>
    <w:rsid w:val="00416982"/>
    <w:rsid w:val="00416CC2"/>
    <w:rsid w:val="00416D4A"/>
    <w:rsid w:val="00416EB7"/>
    <w:rsid w:val="00416FC4"/>
    <w:rsid w:val="0041711E"/>
    <w:rsid w:val="004172A3"/>
    <w:rsid w:val="004172FC"/>
    <w:rsid w:val="004174A7"/>
    <w:rsid w:val="004174DF"/>
    <w:rsid w:val="004175A8"/>
    <w:rsid w:val="00417619"/>
    <w:rsid w:val="0041771F"/>
    <w:rsid w:val="00417923"/>
    <w:rsid w:val="004179A2"/>
    <w:rsid w:val="00417AE1"/>
    <w:rsid w:val="00417C12"/>
    <w:rsid w:val="00417C2A"/>
    <w:rsid w:val="00417E3E"/>
    <w:rsid w:val="00417E8E"/>
    <w:rsid w:val="00417EEB"/>
    <w:rsid w:val="00417EF9"/>
    <w:rsid w:val="004200F1"/>
    <w:rsid w:val="0042047E"/>
    <w:rsid w:val="004204C4"/>
    <w:rsid w:val="00420659"/>
    <w:rsid w:val="004208D7"/>
    <w:rsid w:val="00420A4E"/>
    <w:rsid w:val="00420A5E"/>
    <w:rsid w:val="00420BD8"/>
    <w:rsid w:val="00420C11"/>
    <w:rsid w:val="00420CAF"/>
    <w:rsid w:val="00420CCA"/>
    <w:rsid w:val="00420D89"/>
    <w:rsid w:val="00420DE1"/>
    <w:rsid w:val="00420DE6"/>
    <w:rsid w:val="00420FD7"/>
    <w:rsid w:val="00421005"/>
    <w:rsid w:val="00421111"/>
    <w:rsid w:val="00421188"/>
    <w:rsid w:val="004211E9"/>
    <w:rsid w:val="004211EE"/>
    <w:rsid w:val="004213BB"/>
    <w:rsid w:val="00421438"/>
    <w:rsid w:val="00421839"/>
    <w:rsid w:val="004221ED"/>
    <w:rsid w:val="00422204"/>
    <w:rsid w:val="004222D2"/>
    <w:rsid w:val="00422339"/>
    <w:rsid w:val="00422427"/>
    <w:rsid w:val="0042268D"/>
    <w:rsid w:val="004226FF"/>
    <w:rsid w:val="004227F3"/>
    <w:rsid w:val="0042298F"/>
    <w:rsid w:val="00422A02"/>
    <w:rsid w:val="00422AB7"/>
    <w:rsid w:val="00422CD7"/>
    <w:rsid w:val="0042300E"/>
    <w:rsid w:val="00423012"/>
    <w:rsid w:val="00423193"/>
    <w:rsid w:val="00423197"/>
    <w:rsid w:val="0042328C"/>
    <w:rsid w:val="004232BD"/>
    <w:rsid w:val="00423311"/>
    <w:rsid w:val="00423397"/>
    <w:rsid w:val="00423475"/>
    <w:rsid w:val="00423561"/>
    <w:rsid w:val="0042377E"/>
    <w:rsid w:val="00423A0B"/>
    <w:rsid w:val="00423ADA"/>
    <w:rsid w:val="00423C4A"/>
    <w:rsid w:val="00423C65"/>
    <w:rsid w:val="00423C68"/>
    <w:rsid w:val="00423D23"/>
    <w:rsid w:val="00423DAA"/>
    <w:rsid w:val="00424043"/>
    <w:rsid w:val="0042424A"/>
    <w:rsid w:val="004246B3"/>
    <w:rsid w:val="00424781"/>
    <w:rsid w:val="004248D7"/>
    <w:rsid w:val="004248DF"/>
    <w:rsid w:val="00424934"/>
    <w:rsid w:val="00424AC4"/>
    <w:rsid w:val="00424B21"/>
    <w:rsid w:val="00424C85"/>
    <w:rsid w:val="00424ED4"/>
    <w:rsid w:val="004251E4"/>
    <w:rsid w:val="0042528A"/>
    <w:rsid w:val="0042537E"/>
    <w:rsid w:val="004253D8"/>
    <w:rsid w:val="004253E9"/>
    <w:rsid w:val="00425559"/>
    <w:rsid w:val="0042563A"/>
    <w:rsid w:val="0042565E"/>
    <w:rsid w:val="0042567D"/>
    <w:rsid w:val="004256AF"/>
    <w:rsid w:val="00425795"/>
    <w:rsid w:val="004257EA"/>
    <w:rsid w:val="00425806"/>
    <w:rsid w:val="00425809"/>
    <w:rsid w:val="004258A8"/>
    <w:rsid w:val="00425CC7"/>
    <w:rsid w:val="00425D36"/>
    <w:rsid w:val="00425FF0"/>
    <w:rsid w:val="00426237"/>
    <w:rsid w:val="00426297"/>
    <w:rsid w:val="00426315"/>
    <w:rsid w:val="0042645F"/>
    <w:rsid w:val="00426461"/>
    <w:rsid w:val="004266F8"/>
    <w:rsid w:val="0042670F"/>
    <w:rsid w:val="00426774"/>
    <w:rsid w:val="004268E6"/>
    <w:rsid w:val="0042692E"/>
    <w:rsid w:val="00426D37"/>
    <w:rsid w:val="00426E73"/>
    <w:rsid w:val="00426EC0"/>
    <w:rsid w:val="00426ECD"/>
    <w:rsid w:val="0042702C"/>
    <w:rsid w:val="0042714C"/>
    <w:rsid w:val="00427365"/>
    <w:rsid w:val="00427833"/>
    <w:rsid w:val="00427A31"/>
    <w:rsid w:val="00427B0D"/>
    <w:rsid w:val="00427C72"/>
    <w:rsid w:val="00427DBC"/>
    <w:rsid w:val="00427F46"/>
    <w:rsid w:val="00427F52"/>
    <w:rsid w:val="00427FAC"/>
    <w:rsid w:val="00427FF7"/>
    <w:rsid w:val="004300AB"/>
    <w:rsid w:val="004301CB"/>
    <w:rsid w:val="004301E4"/>
    <w:rsid w:val="004301F9"/>
    <w:rsid w:val="004303A6"/>
    <w:rsid w:val="00430574"/>
    <w:rsid w:val="0043064A"/>
    <w:rsid w:val="00430683"/>
    <w:rsid w:val="004308F8"/>
    <w:rsid w:val="00430AB9"/>
    <w:rsid w:val="00430C47"/>
    <w:rsid w:val="00430DA3"/>
    <w:rsid w:val="00430DBE"/>
    <w:rsid w:val="00430F98"/>
    <w:rsid w:val="00430FC2"/>
    <w:rsid w:val="00430FFA"/>
    <w:rsid w:val="0043107D"/>
    <w:rsid w:val="004310BE"/>
    <w:rsid w:val="0043111A"/>
    <w:rsid w:val="00431287"/>
    <w:rsid w:val="004313D9"/>
    <w:rsid w:val="004317B9"/>
    <w:rsid w:val="0043185C"/>
    <w:rsid w:val="0043188E"/>
    <w:rsid w:val="00431A89"/>
    <w:rsid w:val="00431BF6"/>
    <w:rsid w:val="00431CAA"/>
    <w:rsid w:val="004324F9"/>
    <w:rsid w:val="0043267D"/>
    <w:rsid w:val="0043299D"/>
    <w:rsid w:val="00432C96"/>
    <w:rsid w:val="00432CD8"/>
    <w:rsid w:val="00432D86"/>
    <w:rsid w:val="00432DBF"/>
    <w:rsid w:val="00433269"/>
    <w:rsid w:val="0043345A"/>
    <w:rsid w:val="004335B7"/>
    <w:rsid w:val="00433652"/>
    <w:rsid w:val="00433901"/>
    <w:rsid w:val="00433B7E"/>
    <w:rsid w:val="00433BC5"/>
    <w:rsid w:val="00433C98"/>
    <w:rsid w:val="00433F66"/>
    <w:rsid w:val="00433FB0"/>
    <w:rsid w:val="004340DD"/>
    <w:rsid w:val="0043427E"/>
    <w:rsid w:val="00434326"/>
    <w:rsid w:val="0043437B"/>
    <w:rsid w:val="0043454A"/>
    <w:rsid w:val="00434690"/>
    <w:rsid w:val="00434867"/>
    <w:rsid w:val="00434A3D"/>
    <w:rsid w:val="00434A4D"/>
    <w:rsid w:val="00434A68"/>
    <w:rsid w:val="00434B7C"/>
    <w:rsid w:val="00434F59"/>
    <w:rsid w:val="00434FB7"/>
    <w:rsid w:val="004350C1"/>
    <w:rsid w:val="004353ED"/>
    <w:rsid w:val="00435507"/>
    <w:rsid w:val="00435528"/>
    <w:rsid w:val="0043568A"/>
    <w:rsid w:val="00435894"/>
    <w:rsid w:val="00435917"/>
    <w:rsid w:val="00435960"/>
    <w:rsid w:val="004359F4"/>
    <w:rsid w:val="00435C56"/>
    <w:rsid w:val="00435C90"/>
    <w:rsid w:val="00435CDF"/>
    <w:rsid w:val="00435CFE"/>
    <w:rsid w:val="00435DBB"/>
    <w:rsid w:val="00436000"/>
    <w:rsid w:val="00436179"/>
    <w:rsid w:val="00436186"/>
    <w:rsid w:val="004361B5"/>
    <w:rsid w:val="0043628A"/>
    <w:rsid w:val="004362D5"/>
    <w:rsid w:val="0043676C"/>
    <w:rsid w:val="004367F5"/>
    <w:rsid w:val="00436D96"/>
    <w:rsid w:val="00436ECB"/>
    <w:rsid w:val="00436F6F"/>
    <w:rsid w:val="00436F7A"/>
    <w:rsid w:val="00436FA3"/>
    <w:rsid w:val="004370E1"/>
    <w:rsid w:val="0043724B"/>
    <w:rsid w:val="004372A1"/>
    <w:rsid w:val="004372C2"/>
    <w:rsid w:val="004377AF"/>
    <w:rsid w:val="004377C5"/>
    <w:rsid w:val="004377DD"/>
    <w:rsid w:val="00437839"/>
    <w:rsid w:val="00437941"/>
    <w:rsid w:val="00437AEE"/>
    <w:rsid w:val="00437CDF"/>
    <w:rsid w:val="00437D6C"/>
    <w:rsid w:val="00437FD3"/>
    <w:rsid w:val="00440053"/>
    <w:rsid w:val="00440071"/>
    <w:rsid w:val="004402FD"/>
    <w:rsid w:val="00440343"/>
    <w:rsid w:val="004403E5"/>
    <w:rsid w:val="00440590"/>
    <w:rsid w:val="00440593"/>
    <w:rsid w:val="004405C0"/>
    <w:rsid w:val="00440860"/>
    <w:rsid w:val="00440888"/>
    <w:rsid w:val="00440980"/>
    <w:rsid w:val="00440C9F"/>
    <w:rsid w:val="00440E09"/>
    <w:rsid w:val="00440F36"/>
    <w:rsid w:val="0044124D"/>
    <w:rsid w:val="0044128F"/>
    <w:rsid w:val="0044135F"/>
    <w:rsid w:val="004416A7"/>
    <w:rsid w:val="004419D7"/>
    <w:rsid w:val="00441B31"/>
    <w:rsid w:val="00441CD5"/>
    <w:rsid w:val="00441DF7"/>
    <w:rsid w:val="00441F49"/>
    <w:rsid w:val="004420A7"/>
    <w:rsid w:val="004422C9"/>
    <w:rsid w:val="004423D6"/>
    <w:rsid w:val="004423E9"/>
    <w:rsid w:val="0044253D"/>
    <w:rsid w:val="00442563"/>
    <w:rsid w:val="004425BD"/>
    <w:rsid w:val="004427B8"/>
    <w:rsid w:val="004428DD"/>
    <w:rsid w:val="004428EB"/>
    <w:rsid w:val="00442962"/>
    <w:rsid w:val="004429C8"/>
    <w:rsid w:val="00442AB3"/>
    <w:rsid w:val="00442ACE"/>
    <w:rsid w:val="00442C03"/>
    <w:rsid w:val="00442DD0"/>
    <w:rsid w:val="0044302A"/>
    <w:rsid w:val="00443109"/>
    <w:rsid w:val="0044319E"/>
    <w:rsid w:val="004431AC"/>
    <w:rsid w:val="0044348C"/>
    <w:rsid w:val="00443617"/>
    <w:rsid w:val="0044377B"/>
    <w:rsid w:val="0044398B"/>
    <w:rsid w:val="00443B54"/>
    <w:rsid w:val="00443BC2"/>
    <w:rsid w:val="00443BE8"/>
    <w:rsid w:val="00443E23"/>
    <w:rsid w:val="00443EE7"/>
    <w:rsid w:val="00443F07"/>
    <w:rsid w:val="00443F20"/>
    <w:rsid w:val="00444069"/>
    <w:rsid w:val="00444156"/>
    <w:rsid w:val="00444198"/>
    <w:rsid w:val="0044424A"/>
    <w:rsid w:val="004444F2"/>
    <w:rsid w:val="00444553"/>
    <w:rsid w:val="004447F4"/>
    <w:rsid w:val="0044490F"/>
    <w:rsid w:val="0044497A"/>
    <w:rsid w:val="004449C5"/>
    <w:rsid w:val="00444AF5"/>
    <w:rsid w:val="0044505C"/>
    <w:rsid w:val="00445085"/>
    <w:rsid w:val="004450B1"/>
    <w:rsid w:val="00445204"/>
    <w:rsid w:val="00445257"/>
    <w:rsid w:val="0044527A"/>
    <w:rsid w:val="0044529C"/>
    <w:rsid w:val="004452A9"/>
    <w:rsid w:val="00445326"/>
    <w:rsid w:val="004455D3"/>
    <w:rsid w:val="0044570E"/>
    <w:rsid w:val="0044586F"/>
    <w:rsid w:val="00445881"/>
    <w:rsid w:val="004458D1"/>
    <w:rsid w:val="004459FB"/>
    <w:rsid w:val="00445AEA"/>
    <w:rsid w:val="00445C3E"/>
    <w:rsid w:val="00445D14"/>
    <w:rsid w:val="00445DBB"/>
    <w:rsid w:val="00445DCE"/>
    <w:rsid w:val="00445E81"/>
    <w:rsid w:val="00445EDA"/>
    <w:rsid w:val="00445F73"/>
    <w:rsid w:val="004461C8"/>
    <w:rsid w:val="00446414"/>
    <w:rsid w:val="00446689"/>
    <w:rsid w:val="004467E1"/>
    <w:rsid w:val="00446912"/>
    <w:rsid w:val="00446B98"/>
    <w:rsid w:val="00446D8C"/>
    <w:rsid w:val="00446E9D"/>
    <w:rsid w:val="004470B0"/>
    <w:rsid w:val="0044719E"/>
    <w:rsid w:val="00447207"/>
    <w:rsid w:val="004474EB"/>
    <w:rsid w:val="00447691"/>
    <w:rsid w:val="00447709"/>
    <w:rsid w:val="0044774F"/>
    <w:rsid w:val="00447828"/>
    <w:rsid w:val="00447839"/>
    <w:rsid w:val="00447861"/>
    <w:rsid w:val="004479BC"/>
    <w:rsid w:val="004479EB"/>
    <w:rsid w:val="00447B0F"/>
    <w:rsid w:val="00447B24"/>
    <w:rsid w:val="00447BAF"/>
    <w:rsid w:val="00447BC8"/>
    <w:rsid w:val="00447C18"/>
    <w:rsid w:val="00447C49"/>
    <w:rsid w:val="00447EB2"/>
    <w:rsid w:val="00447EFC"/>
    <w:rsid w:val="00450036"/>
    <w:rsid w:val="004500B0"/>
    <w:rsid w:val="004500E5"/>
    <w:rsid w:val="0045018F"/>
    <w:rsid w:val="00450200"/>
    <w:rsid w:val="00450259"/>
    <w:rsid w:val="00450279"/>
    <w:rsid w:val="0045029A"/>
    <w:rsid w:val="004504A5"/>
    <w:rsid w:val="0045057E"/>
    <w:rsid w:val="004509FD"/>
    <w:rsid w:val="00450C17"/>
    <w:rsid w:val="00450C97"/>
    <w:rsid w:val="00450DFC"/>
    <w:rsid w:val="00450F36"/>
    <w:rsid w:val="00450F7B"/>
    <w:rsid w:val="0045100E"/>
    <w:rsid w:val="004510FD"/>
    <w:rsid w:val="004511D3"/>
    <w:rsid w:val="004512B5"/>
    <w:rsid w:val="004512BD"/>
    <w:rsid w:val="0045152C"/>
    <w:rsid w:val="004515DE"/>
    <w:rsid w:val="004516A8"/>
    <w:rsid w:val="004516C4"/>
    <w:rsid w:val="004516D5"/>
    <w:rsid w:val="004516EE"/>
    <w:rsid w:val="00451727"/>
    <w:rsid w:val="004517AE"/>
    <w:rsid w:val="00451812"/>
    <w:rsid w:val="004519B5"/>
    <w:rsid w:val="00451BE1"/>
    <w:rsid w:val="00451C62"/>
    <w:rsid w:val="00451D28"/>
    <w:rsid w:val="00451DED"/>
    <w:rsid w:val="00451E02"/>
    <w:rsid w:val="00452266"/>
    <w:rsid w:val="00452461"/>
    <w:rsid w:val="00452584"/>
    <w:rsid w:val="004525C4"/>
    <w:rsid w:val="00452802"/>
    <w:rsid w:val="00452ABF"/>
    <w:rsid w:val="00452AF2"/>
    <w:rsid w:val="00452ED3"/>
    <w:rsid w:val="00452FCE"/>
    <w:rsid w:val="00452FF0"/>
    <w:rsid w:val="004530E7"/>
    <w:rsid w:val="004532CE"/>
    <w:rsid w:val="00453321"/>
    <w:rsid w:val="00453726"/>
    <w:rsid w:val="00453BC9"/>
    <w:rsid w:val="00453BEC"/>
    <w:rsid w:val="00453C36"/>
    <w:rsid w:val="00453C98"/>
    <w:rsid w:val="00453CCB"/>
    <w:rsid w:val="00453F3E"/>
    <w:rsid w:val="004541D7"/>
    <w:rsid w:val="00454216"/>
    <w:rsid w:val="004542A4"/>
    <w:rsid w:val="0045436D"/>
    <w:rsid w:val="004543B4"/>
    <w:rsid w:val="004545D5"/>
    <w:rsid w:val="00454802"/>
    <w:rsid w:val="00454ADF"/>
    <w:rsid w:val="00454B76"/>
    <w:rsid w:val="00454BF1"/>
    <w:rsid w:val="00454E68"/>
    <w:rsid w:val="0045529C"/>
    <w:rsid w:val="004552D4"/>
    <w:rsid w:val="0045546D"/>
    <w:rsid w:val="00455499"/>
    <w:rsid w:val="004555AB"/>
    <w:rsid w:val="004556A6"/>
    <w:rsid w:val="004556AB"/>
    <w:rsid w:val="0045576A"/>
    <w:rsid w:val="00455855"/>
    <w:rsid w:val="0045595A"/>
    <w:rsid w:val="00455966"/>
    <w:rsid w:val="004559E4"/>
    <w:rsid w:val="004559EF"/>
    <w:rsid w:val="00455CC0"/>
    <w:rsid w:val="00455FDA"/>
    <w:rsid w:val="00456054"/>
    <w:rsid w:val="00456072"/>
    <w:rsid w:val="00456162"/>
    <w:rsid w:val="0045636C"/>
    <w:rsid w:val="00456400"/>
    <w:rsid w:val="00456429"/>
    <w:rsid w:val="00456BA3"/>
    <w:rsid w:val="00456E25"/>
    <w:rsid w:val="0045701D"/>
    <w:rsid w:val="00457105"/>
    <w:rsid w:val="00457282"/>
    <w:rsid w:val="004575BC"/>
    <w:rsid w:val="0045768E"/>
    <w:rsid w:val="00457704"/>
    <w:rsid w:val="004577BE"/>
    <w:rsid w:val="00457B42"/>
    <w:rsid w:val="00457BB8"/>
    <w:rsid w:val="00457BBB"/>
    <w:rsid w:val="00457C7A"/>
    <w:rsid w:val="00457CD2"/>
    <w:rsid w:val="00457E38"/>
    <w:rsid w:val="00457EB5"/>
    <w:rsid w:val="00457EF6"/>
    <w:rsid w:val="00457F17"/>
    <w:rsid w:val="00457F8F"/>
    <w:rsid w:val="00460109"/>
    <w:rsid w:val="00460238"/>
    <w:rsid w:val="00460249"/>
    <w:rsid w:val="004602A8"/>
    <w:rsid w:val="00460371"/>
    <w:rsid w:val="004603D3"/>
    <w:rsid w:val="004605C6"/>
    <w:rsid w:val="004606FC"/>
    <w:rsid w:val="00460801"/>
    <w:rsid w:val="00460803"/>
    <w:rsid w:val="004609AA"/>
    <w:rsid w:val="00460B0A"/>
    <w:rsid w:val="00460B10"/>
    <w:rsid w:val="00460B79"/>
    <w:rsid w:val="00460B9B"/>
    <w:rsid w:val="00460BB3"/>
    <w:rsid w:val="00460C0C"/>
    <w:rsid w:val="00460F2E"/>
    <w:rsid w:val="004610B1"/>
    <w:rsid w:val="00461381"/>
    <w:rsid w:val="00461419"/>
    <w:rsid w:val="0046142E"/>
    <w:rsid w:val="0046167A"/>
    <w:rsid w:val="004616EE"/>
    <w:rsid w:val="00461870"/>
    <w:rsid w:val="00461D2D"/>
    <w:rsid w:val="00461D4E"/>
    <w:rsid w:val="00461FBA"/>
    <w:rsid w:val="00462082"/>
    <w:rsid w:val="004623D8"/>
    <w:rsid w:val="00462454"/>
    <w:rsid w:val="004625F2"/>
    <w:rsid w:val="00462606"/>
    <w:rsid w:val="004626AF"/>
    <w:rsid w:val="00462901"/>
    <w:rsid w:val="0046291B"/>
    <w:rsid w:val="00462946"/>
    <w:rsid w:val="0046299A"/>
    <w:rsid w:val="00462A60"/>
    <w:rsid w:val="00462DE0"/>
    <w:rsid w:val="00462DF2"/>
    <w:rsid w:val="00463012"/>
    <w:rsid w:val="004630C1"/>
    <w:rsid w:val="004630E5"/>
    <w:rsid w:val="00463236"/>
    <w:rsid w:val="00463397"/>
    <w:rsid w:val="004633BE"/>
    <w:rsid w:val="0046346B"/>
    <w:rsid w:val="004634CF"/>
    <w:rsid w:val="004634ED"/>
    <w:rsid w:val="00463621"/>
    <w:rsid w:val="0046368E"/>
    <w:rsid w:val="00463712"/>
    <w:rsid w:val="0046376F"/>
    <w:rsid w:val="0046377C"/>
    <w:rsid w:val="0046398E"/>
    <w:rsid w:val="00463A99"/>
    <w:rsid w:val="00463C24"/>
    <w:rsid w:val="00463C41"/>
    <w:rsid w:val="00463F82"/>
    <w:rsid w:val="00464097"/>
    <w:rsid w:val="004640F6"/>
    <w:rsid w:val="004643CF"/>
    <w:rsid w:val="004643DF"/>
    <w:rsid w:val="00464407"/>
    <w:rsid w:val="0046453C"/>
    <w:rsid w:val="00464747"/>
    <w:rsid w:val="00464A63"/>
    <w:rsid w:val="00464B32"/>
    <w:rsid w:val="00464C88"/>
    <w:rsid w:val="00464D18"/>
    <w:rsid w:val="00464D1B"/>
    <w:rsid w:val="00464D26"/>
    <w:rsid w:val="00464E0E"/>
    <w:rsid w:val="00464E43"/>
    <w:rsid w:val="00464ED7"/>
    <w:rsid w:val="00465021"/>
    <w:rsid w:val="00465229"/>
    <w:rsid w:val="00465353"/>
    <w:rsid w:val="004654D1"/>
    <w:rsid w:val="0046589B"/>
    <w:rsid w:val="00465C96"/>
    <w:rsid w:val="00465D7B"/>
    <w:rsid w:val="00465E52"/>
    <w:rsid w:val="00465E5F"/>
    <w:rsid w:val="00466081"/>
    <w:rsid w:val="004661E3"/>
    <w:rsid w:val="00466439"/>
    <w:rsid w:val="004664B7"/>
    <w:rsid w:val="004664FB"/>
    <w:rsid w:val="004665CB"/>
    <w:rsid w:val="00466636"/>
    <w:rsid w:val="004666CA"/>
    <w:rsid w:val="00466713"/>
    <w:rsid w:val="0046685A"/>
    <w:rsid w:val="004669C4"/>
    <w:rsid w:val="004669F0"/>
    <w:rsid w:val="00466C3C"/>
    <w:rsid w:val="00466CC0"/>
    <w:rsid w:val="00466E48"/>
    <w:rsid w:val="0046711A"/>
    <w:rsid w:val="004671D7"/>
    <w:rsid w:val="00467472"/>
    <w:rsid w:val="00467502"/>
    <w:rsid w:val="00467575"/>
    <w:rsid w:val="00467637"/>
    <w:rsid w:val="00467989"/>
    <w:rsid w:val="004679A4"/>
    <w:rsid w:val="00467A8E"/>
    <w:rsid w:val="00467E2A"/>
    <w:rsid w:val="00467E5C"/>
    <w:rsid w:val="00470091"/>
    <w:rsid w:val="004700EC"/>
    <w:rsid w:val="00470287"/>
    <w:rsid w:val="0047033D"/>
    <w:rsid w:val="00470362"/>
    <w:rsid w:val="004704B9"/>
    <w:rsid w:val="0047050F"/>
    <w:rsid w:val="0047084D"/>
    <w:rsid w:val="00470868"/>
    <w:rsid w:val="0047086A"/>
    <w:rsid w:val="0047086C"/>
    <w:rsid w:val="00470A41"/>
    <w:rsid w:val="00470A6F"/>
    <w:rsid w:val="00470C85"/>
    <w:rsid w:val="00470E92"/>
    <w:rsid w:val="00470F1E"/>
    <w:rsid w:val="00470F90"/>
    <w:rsid w:val="00470FA4"/>
    <w:rsid w:val="00470FBE"/>
    <w:rsid w:val="00471156"/>
    <w:rsid w:val="004711B7"/>
    <w:rsid w:val="004711D7"/>
    <w:rsid w:val="0047120C"/>
    <w:rsid w:val="004713D5"/>
    <w:rsid w:val="004713D6"/>
    <w:rsid w:val="00471594"/>
    <w:rsid w:val="00471605"/>
    <w:rsid w:val="00471728"/>
    <w:rsid w:val="00471928"/>
    <w:rsid w:val="00471949"/>
    <w:rsid w:val="00471D66"/>
    <w:rsid w:val="00471F6B"/>
    <w:rsid w:val="004721C9"/>
    <w:rsid w:val="0047220A"/>
    <w:rsid w:val="004722B9"/>
    <w:rsid w:val="00472467"/>
    <w:rsid w:val="0047246E"/>
    <w:rsid w:val="00472598"/>
    <w:rsid w:val="004725C2"/>
    <w:rsid w:val="004726E0"/>
    <w:rsid w:val="0047283F"/>
    <w:rsid w:val="00472B9B"/>
    <w:rsid w:val="00472BD7"/>
    <w:rsid w:val="00472BED"/>
    <w:rsid w:val="00472C09"/>
    <w:rsid w:val="00472D22"/>
    <w:rsid w:val="00472E36"/>
    <w:rsid w:val="00472F16"/>
    <w:rsid w:val="0047327A"/>
    <w:rsid w:val="004732A3"/>
    <w:rsid w:val="00473309"/>
    <w:rsid w:val="004733BD"/>
    <w:rsid w:val="004734B2"/>
    <w:rsid w:val="0047369B"/>
    <w:rsid w:val="00473765"/>
    <w:rsid w:val="00473922"/>
    <w:rsid w:val="00473A8E"/>
    <w:rsid w:val="00473C12"/>
    <w:rsid w:val="00473E8B"/>
    <w:rsid w:val="00473EF9"/>
    <w:rsid w:val="00473F1E"/>
    <w:rsid w:val="00474004"/>
    <w:rsid w:val="00474432"/>
    <w:rsid w:val="00474434"/>
    <w:rsid w:val="004744A5"/>
    <w:rsid w:val="00474615"/>
    <w:rsid w:val="004746CE"/>
    <w:rsid w:val="00474861"/>
    <w:rsid w:val="00474B7E"/>
    <w:rsid w:val="00474C37"/>
    <w:rsid w:val="00474DE2"/>
    <w:rsid w:val="00474ECA"/>
    <w:rsid w:val="00474F41"/>
    <w:rsid w:val="00474F60"/>
    <w:rsid w:val="00475127"/>
    <w:rsid w:val="0047514C"/>
    <w:rsid w:val="00475316"/>
    <w:rsid w:val="0047539B"/>
    <w:rsid w:val="004753D7"/>
    <w:rsid w:val="00475585"/>
    <w:rsid w:val="0047564E"/>
    <w:rsid w:val="0047576F"/>
    <w:rsid w:val="00475955"/>
    <w:rsid w:val="00475A0E"/>
    <w:rsid w:val="00475A94"/>
    <w:rsid w:val="00475B52"/>
    <w:rsid w:val="00475C7A"/>
    <w:rsid w:val="00475CC5"/>
    <w:rsid w:val="00475EF0"/>
    <w:rsid w:val="00476513"/>
    <w:rsid w:val="004767B2"/>
    <w:rsid w:val="004768F8"/>
    <w:rsid w:val="00476AC0"/>
    <w:rsid w:val="00476B23"/>
    <w:rsid w:val="00476B9E"/>
    <w:rsid w:val="00476D70"/>
    <w:rsid w:val="00476E47"/>
    <w:rsid w:val="00476E81"/>
    <w:rsid w:val="00476F59"/>
    <w:rsid w:val="00476F9D"/>
    <w:rsid w:val="0047701B"/>
    <w:rsid w:val="004770A6"/>
    <w:rsid w:val="0047714A"/>
    <w:rsid w:val="0047715E"/>
    <w:rsid w:val="004773D9"/>
    <w:rsid w:val="0047770C"/>
    <w:rsid w:val="0047782B"/>
    <w:rsid w:val="00477966"/>
    <w:rsid w:val="00477979"/>
    <w:rsid w:val="004779B1"/>
    <w:rsid w:val="00477AB0"/>
    <w:rsid w:val="00477B16"/>
    <w:rsid w:val="00477ED9"/>
    <w:rsid w:val="00477F47"/>
    <w:rsid w:val="00480039"/>
    <w:rsid w:val="00480139"/>
    <w:rsid w:val="0048029E"/>
    <w:rsid w:val="00480396"/>
    <w:rsid w:val="004804CF"/>
    <w:rsid w:val="004804EB"/>
    <w:rsid w:val="0048056C"/>
    <w:rsid w:val="00480624"/>
    <w:rsid w:val="00480BFC"/>
    <w:rsid w:val="00480E18"/>
    <w:rsid w:val="00480F8C"/>
    <w:rsid w:val="00481079"/>
    <w:rsid w:val="004811D9"/>
    <w:rsid w:val="004812AC"/>
    <w:rsid w:val="0048139C"/>
    <w:rsid w:val="00481424"/>
    <w:rsid w:val="0048150A"/>
    <w:rsid w:val="00481538"/>
    <w:rsid w:val="00481690"/>
    <w:rsid w:val="00481750"/>
    <w:rsid w:val="0048190F"/>
    <w:rsid w:val="00481934"/>
    <w:rsid w:val="0048197D"/>
    <w:rsid w:val="004819A1"/>
    <w:rsid w:val="00481A82"/>
    <w:rsid w:val="00481B72"/>
    <w:rsid w:val="00481DC8"/>
    <w:rsid w:val="00481E72"/>
    <w:rsid w:val="00481EBD"/>
    <w:rsid w:val="00481EE2"/>
    <w:rsid w:val="00481F31"/>
    <w:rsid w:val="00481F97"/>
    <w:rsid w:val="0048219B"/>
    <w:rsid w:val="0048241E"/>
    <w:rsid w:val="00482620"/>
    <w:rsid w:val="00482682"/>
    <w:rsid w:val="00482790"/>
    <w:rsid w:val="00482858"/>
    <w:rsid w:val="004828D3"/>
    <w:rsid w:val="0048291E"/>
    <w:rsid w:val="00482997"/>
    <w:rsid w:val="004829C3"/>
    <w:rsid w:val="00482A18"/>
    <w:rsid w:val="00482A99"/>
    <w:rsid w:val="00482C0B"/>
    <w:rsid w:val="00482C2C"/>
    <w:rsid w:val="00482C44"/>
    <w:rsid w:val="00482D20"/>
    <w:rsid w:val="0048321A"/>
    <w:rsid w:val="0048321E"/>
    <w:rsid w:val="0048324E"/>
    <w:rsid w:val="00483334"/>
    <w:rsid w:val="004833AC"/>
    <w:rsid w:val="00483739"/>
    <w:rsid w:val="0048383A"/>
    <w:rsid w:val="004839EE"/>
    <w:rsid w:val="00483A08"/>
    <w:rsid w:val="00483AE4"/>
    <w:rsid w:val="00483AEE"/>
    <w:rsid w:val="00483D28"/>
    <w:rsid w:val="00483E79"/>
    <w:rsid w:val="00483F89"/>
    <w:rsid w:val="00483F95"/>
    <w:rsid w:val="00483FAA"/>
    <w:rsid w:val="00484086"/>
    <w:rsid w:val="004840BB"/>
    <w:rsid w:val="0048415D"/>
    <w:rsid w:val="004841D3"/>
    <w:rsid w:val="004842E1"/>
    <w:rsid w:val="00484825"/>
    <w:rsid w:val="00484864"/>
    <w:rsid w:val="00484B7C"/>
    <w:rsid w:val="00484F2F"/>
    <w:rsid w:val="00485264"/>
    <w:rsid w:val="0048534C"/>
    <w:rsid w:val="0048556B"/>
    <w:rsid w:val="00485600"/>
    <w:rsid w:val="004859AF"/>
    <w:rsid w:val="00485AEA"/>
    <w:rsid w:val="00485CAB"/>
    <w:rsid w:val="00485D19"/>
    <w:rsid w:val="00485DF7"/>
    <w:rsid w:val="00485E7F"/>
    <w:rsid w:val="00485E8D"/>
    <w:rsid w:val="00485F30"/>
    <w:rsid w:val="00485F60"/>
    <w:rsid w:val="00485F8C"/>
    <w:rsid w:val="00485F9A"/>
    <w:rsid w:val="00485FE7"/>
    <w:rsid w:val="00485FE9"/>
    <w:rsid w:val="00486047"/>
    <w:rsid w:val="0048620B"/>
    <w:rsid w:val="0048635C"/>
    <w:rsid w:val="004865A4"/>
    <w:rsid w:val="0048670A"/>
    <w:rsid w:val="00486872"/>
    <w:rsid w:val="00486B1C"/>
    <w:rsid w:val="00486CC5"/>
    <w:rsid w:val="00486CDC"/>
    <w:rsid w:val="00486DCF"/>
    <w:rsid w:val="00486E66"/>
    <w:rsid w:val="00486EA8"/>
    <w:rsid w:val="00486F68"/>
    <w:rsid w:val="004870DB"/>
    <w:rsid w:val="00487150"/>
    <w:rsid w:val="004873B2"/>
    <w:rsid w:val="00487435"/>
    <w:rsid w:val="004874A7"/>
    <w:rsid w:val="004874FE"/>
    <w:rsid w:val="00487617"/>
    <w:rsid w:val="0048772F"/>
    <w:rsid w:val="0048779A"/>
    <w:rsid w:val="00487977"/>
    <w:rsid w:val="004879A2"/>
    <w:rsid w:val="00487BC1"/>
    <w:rsid w:val="00487C85"/>
    <w:rsid w:val="00487C95"/>
    <w:rsid w:val="00487D87"/>
    <w:rsid w:val="00487DD4"/>
    <w:rsid w:val="004901BD"/>
    <w:rsid w:val="004902F9"/>
    <w:rsid w:val="00490347"/>
    <w:rsid w:val="004903ED"/>
    <w:rsid w:val="00490498"/>
    <w:rsid w:val="004905E3"/>
    <w:rsid w:val="004905E8"/>
    <w:rsid w:val="0049078A"/>
    <w:rsid w:val="00490791"/>
    <w:rsid w:val="00490828"/>
    <w:rsid w:val="00490860"/>
    <w:rsid w:val="00490953"/>
    <w:rsid w:val="00490A4B"/>
    <w:rsid w:val="00490B67"/>
    <w:rsid w:val="00490CD6"/>
    <w:rsid w:val="00490DF2"/>
    <w:rsid w:val="00490E47"/>
    <w:rsid w:val="00490F5F"/>
    <w:rsid w:val="004910D1"/>
    <w:rsid w:val="0049114F"/>
    <w:rsid w:val="0049117C"/>
    <w:rsid w:val="004912A8"/>
    <w:rsid w:val="004912AD"/>
    <w:rsid w:val="00491423"/>
    <w:rsid w:val="00491595"/>
    <w:rsid w:val="00491617"/>
    <w:rsid w:val="004916A6"/>
    <w:rsid w:val="004916D1"/>
    <w:rsid w:val="00491704"/>
    <w:rsid w:val="0049171C"/>
    <w:rsid w:val="00491731"/>
    <w:rsid w:val="0049193C"/>
    <w:rsid w:val="004919DA"/>
    <w:rsid w:val="00491AB9"/>
    <w:rsid w:val="00491BFD"/>
    <w:rsid w:val="00491CE2"/>
    <w:rsid w:val="00491E1A"/>
    <w:rsid w:val="00492288"/>
    <w:rsid w:val="00492437"/>
    <w:rsid w:val="004924DB"/>
    <w:rsid w:val="004925C9"/>
    <w:rsid w:val="004925CF"/>
    <w:rsid w:val="00492607"/>
    <w:rsid w:val="00492620"/>
    <w:rsid w:val="004926A7"/>
    <w:rsid w:val="00492725"/>
    <w:rsid w:val="0049273E"/>
    <w:rsid w:val="0049274D"/>
    <w:rsid w:val="004929F9"/>
    <w:rsid w:val="00492CF7"/>
    <w:rsid w:val="00492E3A"/>
    <w:rsid w:val="00492F11"/>
    <w:rsid w:val="004930DA"/>
    <w:rsid w:val="004930ED"/>
    <w:rsid w:val="00493167"/>
    <w:rsid w:val="004931C3"/>
    <w:rsid w:val="004932D2"/>
    <w:rsid w:val="0049344F"/>
    <w:rsid w:val="00493469"/>
    <w:rsid w:val="004934CB"/>
    <w:rsid w:val="004936A7"/>
    <w:rsid w:val="004937E4"/>
    <w:rsid w:val="0049380C"/>
    <w:rsid w:val="0049396D"/>
    <w:rsid w:val="00493A94"/>
    <w:rsid w:val="00493B20"/>
    <w:rsid w:val="00493B38"/>
    <w:rsid w:val="00493B67"/>
    <w:rsid w:val="00493B9F"/>
    <w:rsid w:val="00493CE6"/>
    <w:rsid w:val="00493D60"/>
    <w:rsid w:val="00493EA7"/>
    <w:rsid w:val="00493FE1"/>
    <w:rsid w:val="00494005"/>
    <w:rsid w:val="004941D6"/>
    <w:rsid w:val="004942F1"/>
    <w:rsid w:val="00494670"/>
    <w:rsid w:val="004946B4"/>
    <w:rsid w:val="004947B2"/>
    <w:rsid w:val="00494861"/>
    <w:rsid w:val="00494904"/>
    <w:rsid w:val="004949C6"/>
    <w:rsid w:val="00494A57"/>
    <w:rsid w:val="00494E2D"/>
    <w:rsid w:val="00494E5E"/>
    <w:rsid w:val="00494EA0"/>
    <w:rsid w:val="00495110"/>
    <w:rsid w:val="004952E8"/>
    <w:rsid w:val="0049536C"/>
    <w:rsid w:val="004956DA"/>
    <w:rsid w:val="00495902"/>
    <w:rsid w:val="00495CBA"/>
    <w:rsid w:val="00495E7F"/>
    <w:rsid w:val="00495F53"/>
    <w:rsid w:val="00495FA4"/>
    <w:rsid w:val="0049601D"/>
    <w:rsid w:val="004962D1"/>
    <w:rsid w:val="004966DD"/>
    <w:rsid w:val="0049681E"/>
    <w:rsid w:val="00496880"/>
    <w:rsid w:val="004968A1"/>
    <w:rsid w:val="0049692B"/>
    <w:rsid w:val="00496934"/>
    <w:rsid w:val="00496A6C"/>
    <w:rsid w:val="00496AA0"/>
    <w:rsid w:val="00496B89"/>
    <w:rsid w:val="00496BB0"/>
    <w:rsid w:val="00496D93"/>
    <w:rsid w:val="00496E66"/>
    <w:rsid w:val="00496ECE"/>
    <w:rsid w:val="00496F2F"/>
    <w:rsid w:val="0049718F"/>
    <w:rsid w:val="0049733A"/>
    <w:rsid w:val="004973A2"/>
    <w:rsid w:val="00497481"/>
    <w:rsid w:val="00497547"/>
    <w:rsid w:val="00497626"/>
    <w:rsid w:val="0049787D"/>
    <w:rsid w:val="00497918"/>
    <w:rsid w:val="0049798E"/>
    <w:rsid w:val="00497A04"/>
    <w:rsid w:val="00497A73"/>
    <w:rsid w:val="00497A77"/>
    <w:rsid w:val="00497BFD"/>
    <w:rsid w:val="00497EF7"/>
    <w:rsid w:val="00497FCE"/>
    <w:rsid w:val="004A00A3"/>
    <w:rsid w:val="004A0151"/>
    <w:rsid w:val="004A019D"/>
    <w:rsid w:val="004A0579"/>
    <w:rsid w:val="004A05BF"/>
    <w:rsid w:val="004A07F4"/>
    <w:rsid w:val="004A0815"/>
    <w:rsid w:val="004A08B5"/>
    <w:rsid w:val="004A0A73"/>
    <w:rsid w:val="004A0ADA"/>
    <w:rsid w:val="004A0B5E"/>
    <w:rsid w:val="004A0CA2"/>
    <w:rsid w:val="004A103F"/>
    <w:rsid w:val="004A10A0"/>
    <w:rsid w:val="004A10D6"/>
    <w:rsid w:val="004A120B"/>
    <w:rsid w:val="004A1235"/>
    <w:rsid w:val="004A1280"/>
    <w:rsid w:val="004A12A9"/>
    <w:rsid w:val="004A1315"/>
    <w:rsid w:val="004A15F9"/>
    <w:rsid w:val="004A1605"/>
    <w:rsid w:val="004A1718"/>
    <w:rsid w:val="004A174B"/>
    <w:rsid w:val="004A1836"/>
    <w:rsid w:val="004A191D"/>
    <w:rsid w:val="004A199D"/>
    <w:rsid w:val="004A1B21"/>
    <w:rsid w:val="004A1B4D"/>
    <w:rsid w:val="004A1BC0"/>
    <w:rsid w:val="004A1C51"/>
    <w:rsid w:val="004A1C6E"/>
    <w:rsid w:val="004A1E50"/>
    <w:rsid w:val="004A1E81"/>
    <w:rsid w:val="004A1E90"/>
    <w:rsid w:val="004A1F81"/>
    <w:rsid w:val="004A2165"/>
    <w:rsid w:val="004A2325"/>
    <w:rsid w:val="004A2498"/>
    <w:rsid w:val="004A2674"/>
    <w:rsid w:val="004A2693"/>
    <w:rsid w:val="004A299C"/>
    <w:rsid w:val="004A29DC"/>
    <w:rsid w:val="004A2A2A"/>
    <w:rsid w:val="004A2AD3"/>
    <w:rsid w:val="004A2B2A"/>
    <w:rsid w:val="004A2B94"/>
    <w:rsid w:val="004A2C41"/>
    <w:rsid w:val="004A2D2D"/>
    <w:rsid w:val="004A310B"/>
    <w:rsid w:val="004A32DF"/>
    <w:rsid w:val="004A3386"/>
    <w:rsid w:val="004A34CF"/>
    <w:rsid w:val="004A3594"/>
    <w:rsid w:val="004A362D"/>
    <w:rsid w:val="004A36D9"/>
    <w:rsid w:val="004A36DB"/>
    <w:rsid w:val="004A36ED"/>
    <w:rsid w:val="004A379E"/>
    <w:rsid w:val="004A3890"/>
    <w:rsid w:val="004A38E6"/>
    <w:rsid w:val="004A3A14"/>
    <w:rsid w:val="004A3AAE"/>
    <w:rsid w:val="004A3AEA"/>
    <w:rsid w:val="004A3B52"/>
    <w:rsid w:val="004A3ED3"/>
    <w:rsid w:val="004A4144"/>
    <w:rsid w:val="004A41ED"/>
    <w:rsid w:val="004A4507"/>
    <w:rsid w:val="004A48F4"/>
    <w:rsid w:val="004A497F"/>
    <w:rsid w:val="004A49CA"/>
    <w:rsid w:val="004A4A18"/>
    <w:rsid w:val="004A4A60"/>
    <w:rsid w:val="004A4B4F"/>
    <w:rsid w:val="004A4BC9"/>
    <w:rsid w:val="004A4C5A"/>
    <w:rsid w:val="004A4EF0"/>
    <w:rsid w:val="004A4F55"/>
    <w:rsid w:val="004A4FF7"/>
    <w:rsid w:val="004A503D"/>
    <w:rsid w:val="004A5398"/>
    <w:rsid w:val="004A5466"/>
    <w:rsid w:val="004A54A7"/>
    <w:rsid w:val="004A566F"/>
    <w:rsid w:val="004A58C2"/>
    <w:rsid w:val="004A59F3"/>
    <w:rsid w:val="004A5B8D"/>
    <w:rsid w:val="004A5F56"/>
    <w:rsid w:val="004A6081"/>
    <w:rsid w:val="004A60F8"/>
    <w:rsid w:val="004A62D7"/>
    <w:rsid w:val="004A647E"/>
    <w:rsid w:val="004A64E4"/>
    <w:rsid w:val="004A66D5"/>
    <w:rsid w:val="004A6A49"/>
    <w:rsid w:val="004A6B89"/>
    <w:rsid w:val="004A6D5A"/>
    <w:rsid w:val="004A6E70"/>
    <w:rsid w:val="004A7198"/>
    <w:rsid w:val="004A7665"/>
    <w:rsid w:val="004A7751"/>
    <w:rsid w:val="004A778B"/>
    <w:rsid w:val="004A795D"/>
    <w:rsid w:val="004A7A08"/>
    <w:rsid w:val="004A7FC9"/>
    <w:rsid w:val="004B008B"/>
    <w:rsid w:val="004B0112"/>
    <w:rsid w:val="004B033B"/>
    <w:rsid w:val="004B03F4"/>
    <w:rsid w:val="004B0416"/>
    <w:rsid w:val="004B052B"/>
    <w:rsid w:val="004B05F7"/>
    <w:rsid w:val="004B0605"/>
    <w:rsid w:val="004B064F"/>
    <w:rsid w:val="004B0684"/>
    <w:rsid w:val="004B075C"/>
    <w:rsid w:val="004B0876"/>
    <w:rsid w:val="004B0BEB"/>
    <w:rsid w:val="004B0E5D"/>
    <w:rsid w:val="004B12AE"/>
    <w:rsid w:val="004B1327"/>
    <w:rsid w:val="004B1349"/>
    <w:rsid w:val="004B13C1"/>
    <w:rsid w:val="004B13F3"/>
    <w:rsid w:val="004B14A3"/>
    <w:rsid w:val="004B16C1"/>
    <w:rsid w:val="004B1B24"/>
    <w:rsid w:val="004B1B28"/>
    <w:rsid w:val="004B1BB3"/>
    <w:rsid w:val="004B1D51"/>
    <w:rsid w:val="004B200D"/>
    <w:rsid w:val="004B209A"/>
    <w:rsid w:val="004B2113"/>
    <w:rsid w:val="004B2118"/>
    <w:rsid w:val="004B2120"/>
    <w:rsid w:val="004B225F"/>
    <w:rsid w:val="004B22FB"/>
    <w:rsid w:val="004B2307"/>
    <w:rsid w:val="004B23D5"/>
    <w:rsid w:val="004B2405"/>
    <w:rsid w:val="004B24EA"/>
    <w:rsid w:val="004B2562"/>
    <w:rsid w:val="004B2586"/>
    <w:rsid w:val="004B2703"/>
    <w:rsid w:val="004B28F5"/>
    <w:rsid w:val="004B298C"/>
    <w:rsid w:val="004B29CB"/>
    <w:rsid w:val="004B2A0F"/>
    <w:rsid w:val="004B2A6A"/>
    <w:rsid w:val="004B2E11"/>
    <w:rsid w:val="004B2F9F"/>
    <w:rsid w:val="004B3078"/>
    <w:rsid w:val="004B33D4"/>
    <w:rsid w:val="004B3428"/>
    <w:rsid w:val="004B3449"/>
    <w:rsid w:val="004B3531"/>
    <w:rsid w:val="004B35F4"/>
    <w:rsid w:val="004B378E"/>
    <w:rsid w:val="004B38A1"/>
    <w:rsid w:val="004B3DE7"/>
    <w:rsid w:val="004B3DF3"/>
    <w:rsid w:val="004B3EDD"/>
    <w:rsid w:val="004B4022"/>
    <w:rsid w:val="004B423D"/>
    <w:rsid w:val="004B4385"/>
    <w:rsid w:val="004B439B"/>
    <w:rsid w:val="004B442F"/>
    <w:rsid w:val="004B447C"/>
    <w:rsid w:val="004B480D"/>
    <w:rsid w:val="004B4939"/>
    <w:rsid w:val="004B49DD"/>
    <w:rsid w:val="004B4ABF"/>
    <w:rsid w:val="004B4EE5"/>
    <w:rsid w:val="004B4F8B"/>
    <w:rsid w:val="004B5112"/>
    <w:rsid w:val="004B5215"/>
    <w:rsid w:val="004B527D"/>
    <w:rsid w:val="004B5381"/>
    <w:rsid w:val="004B5559"/>
    <w:rsid w:val="004B57BF"/>
    <w:rsid w:val="004B5929"/>
    <w:rsid w:val="004B5953"/>
    <w:rsid w:val="004B5AD9"/>
    <w:rsid w:val="004B5B4C"/>
    <w:rsid w:val="004B5E6C"/>
    <w:rsid w:val="004B5EEF"/>
    <w:rsid w:val="004B5EFC"/>
    <w:rsid w:val="004B5F7F"/>
    <w:rsid w:val="004B6200"/>
    <w:rsid w:val="004B6313"/>
    <w:rsid w:val="004B653E"/>
    <w:rsid w:val="004B6830"/>
    <w:rsid w:val="004B6AF9"/>
    <w:rsid w:val="004B6D04"/>
    <w:rsid w:val="004B6D10"/>
    <w:rsid w:val="004B6D21"/>
    <w:rsid w:val="004B6DC9"/>
    <w:rsid w:val="004B6E22"/>
    <w:rsid w:val="004B6F12"/>
    <w:rsid w:val="004B7269"/>
    <w:rsid w:val="004B72F0"/>
    <w:rsid w:val="004B746A"/>
    <w:rsid w:val="004B757D"/>
    <w:rsid w:val="004B75B9"/>
    <w:rsid w:val="004B7668"/>
    <w:rsid w:val="004B7807"/>
    <w:rsid w:val="004B78AA"/>
    <w:rsid w:val="004B78CB"/>
    <w:rsid w:val="004B7A14"/>
    <w:rsid w:val="004B7CA5"/>
    <w:rsid w:val="004B7CCA"/>
    <w:rsid w:val="004B7D36"/>
    <w:rsid w:val="004B7F44"/>
    <w:rsid w:val="004B7F8E"/>
    <w:rsid w:val="004C0346"/>
    <w:rsid w:val="004C0908"/>
    <w:rsid w:val="004C0BBC"/>
    <w:rsid w:val="004C0C01"/>
    <w:rsid w:val="004C0C11"/>
    <w:rsid w:val="004C0CAE"/>
    <w:rsid w:val="004C0CB3"/>
    <w:rsid w:val="004C0D43"/>
    <w:rsid w:val="004C0E08"/>
    <w:rsid w:val="004C0F1E"/>
    <w:rsid w:val="004C0F5F"/>
    <w:rsid w:val="004C11FC"/>
    <w:rsid w:val="004C13B5"/>
    <w:rsid w:val="004C1412"/>
    <w:rsid w:val="004C161A"/>
    <w:rsid w:val="004C176E"/>
    <w:rsid w:val="004C1963"/>
    <w:rsid w:val="004C1C8F"/>
    <w:rsid w:val="004C1CFC"/>
    <w:rsid w:val="004C1D43"/>
    <w:rsid w:val="004C21A2"/>
    <w:rsid w:val="004C2403"/>
    <w:rsid w:val="004C25DC"/>
    <w:rsid w:val="004C281E"/>
    <w:rsid w:val="004C2A1B"/>
    <w:rsid w:val="004C2A71"/>
    <w:rsid w:val="004C2CA6"/>
    <w:rsid w:val="004C2CB8"/>
    <w:rsid w:val="004C2E8A"/>
    <w:rsid w:val="004C3006"/>
    <w:rsid w:val="004C3226"/>
    <w:rsid w:val="004C324E"/>
    <w:rsid w:val="004C3589"/>
    <w:rsid w:val="004C364A"/>
    <w:rsid w:val="004C36CF"/>
    <w:rsid w:val="004C3755"/>
    <w:rsid w:val="004C37BA"/>
    <w:rsid w:val="004C3B51"/>
    <w:rsid w:val="004C3B9C"/>
    <w:rsid w:val="004C3BAF"/>
    <w:rsid w:val="004C3BE8"/>
    <w:rsid w:val="004C3CC6"/>
    <w:rsid w:val="004C3EBD"/>
    <w:rsid w:val="004C3F04"/>
    <w:rsid w:val="004C3FF2"/>
    <w:rsid w:val="004C42E9"/>
    <w:rsid w:val="004C4505"/>
    <w:rsid w:val="004C4562"/>
    <w:rsid w:val="004C4629"/>
    <w:rsid w:val="004C468E"/>
    <w:rsid w:val="004C4A58"/>
    <w:rsid w:val="004C4A67"/>
    <w:rsid w:val="004C4C06"/>
    <w:rsid w:val="004C4C40"/>
    <w:rsid w:val="004C4CC9"/>
    <w:rsid w:val="004C4EA0"/>
    <w:rsid w:val="004C4FAC"/>
    <w:rsid w:val="004C5160"/>
    <w:rsid w:val="004C52C9"/>
    <w:rsid w:val="004C530D"/>
    <w:rsid w:val="004C5446"/>
    <w:rsid w:val="004C55A0"/>
    <w:rsid w:val="004C56F8"/>
    <w:rsid w:val="004C573B"/>
    <w:rsid w:val="004C5D91"/>
    <w:rsid w:val="004C5E13"/>
    <w:rsid w:val="004C5FFD"/>
    <w:rsid w:val="004C6137"/>
    <w:rsid w:val="004C61D1"/>
    <w:rsid w:val="004C626A"/>
    <w:rsid w:val="004C6376"/>
    <w:rsid w:val="004C6547"/>
    <w:rsid w:val="004C65C8"/>
    <w:rsid w:val="004C67C0"/>
    <w:rsid w:val="004C6B1A"/>
    <w:rsid w:val="004C6C51"/>
    <w:rsid w:val="004C6D0C"/>
    <w:rsid w:val="004C6D13"/>
    <w:rsid w:val="004C6D9C"/>
    <w:rsid w:val="004C6DED"/>
    <w:rsid w:val="004C6DF7"/>
    <w:rsid w:val="004C6E22"/>
    <w:rsid w:val="004C71FA"/>
    <w:rsid w:val="004C7393"/>
    <w:rsid w:val="004C77A2"/>
    <w:rsid w:val="004C7869"/>
    <w:rsid w:val="004C7A64"/>
    <w:rsid w:val="004C7A75"/>
    <w:rsid w:val="004C7ACF"/>
    <w:rsid w:val="004C7BC1"/>
    <w:rsid w:val="004C7C5A"/>
    <w:rsid w:val="004C7C8E"/>
    <w:rsid w:val="004C7CE6"/>
    <w:rsid w:val="004C7DE4"/>
    <w:rsid w:val="004C7EAB"/>
    <w:rsid w:val="004C7F5C"/>
    <w:rsid w:val="004C7F65"/>
    <w:rsid w:val="004D002B"/>
    <w:rsid w:val="004D00ED"/>
    <w:rsid w:val="004D063C"/>
    <w:rsid w:val="004D0935"/>
    <w:rsid w:val="004D09DB"/>
    <w:rsid w:val="004D0B61"/>
    <w:rsid w:val="004D0EC5"/>
    <w:rsid w:val="004D10C8"/>
    <w:rsid w:val="004D1107"/>
    <w:rsid w:val="004D1213"/>
    <w:rsid w:val="004D1217"/>
    <w:rsid w:val="004D1248"/>
    <w:rsid w:val="004D12E3"/>
    <w:rsid w:val="004D13C9"/>
    <w:rsid w:val="004D1417"/>
    <w:rsid w:val="004D142B"/>
    <w:rsid w:val="004D1621"/>
    <w:rsid w:val="004D1725"/>
    <w:rsid w:val="004D1949"/>
    <w:rsid w:val="004D1B68"/>
    <w:rsid w:val="004D1E7C"/>
    <w:rsid w:val="004D1FE2"/>
    <w:rsid w:val="004D2262"/>
    <w:rsid w:val="004D227B"/>
    <w:rsid w:val="004D239D"/>
    <w:rsid w:val="004D23BE"/>
    <w:rsid w:val="004D23C3"/>
    <w:rsid w:val="004D2526"/>
    <w:rsid w:val="004D2963"/>
    <w:rsid w:val="004D2ACE"/>
    <w:rsid w:val="004D2B94"/>
    <w:rsid w:val="004D2C16"/>
    <w:rsid w:val="004D2C17"/>
    <w:rsid w:val="004D2D1C"/>
    <w:rsid w:val="004D2E20"/>
    <w:rsid w:val="004D2E65"/>
    <w:rsid w:val="004D3028"/>
    <w:rsid w:val="004D30B1"/>
    <w:rsid w:val="004D31E5"/>
    <w:rsid w:val="004D327C"/>
    <w:rsid w:val="004D336F"/>
    <w:rsid w:val="004D33CF"/>
    <w:rsid w:val="004D3414"/>
    <w:rsid w:val="004D351C"/>
    <w:rsid w:val="004D3600"/>
    <w:rsid w:val="004D3607"/>
    <w:rsid w:val="004D361F"/>
    <w:rsid w:val="004D3763"/>
    <w:rsid w:val="004D3813"/>
    <w:rsid w:val="004D3910"/>
    <w:rsid w:val="004D3991"/>
    <w:rsid w:val="004D39DF"/>
    <w:rsid w:val="004D3A8F"/>
    <w:rsid w:val="004D3ADB"/>
    <w:rsid w:val="004D3B50"/>
    <w:rsid w:val="004D3B8B"/>
    <w:rsid w:val="004D3D2B"/>
    <w:rsid w:val="004D434C"/>
    <w:rsid w:val="004D450E"/>
    <w:rsid w:val="004D47C1"/>
    <w:rsid w:val="004D48EE"/>
    <w:rsid w:val="004D4913"/>
    <w:rsid w:val="004D494F"/>
    <w:rsid w:val="004D4A17"/>
    <w:rsid w:val="004D4A99"/>
    <w:rsid w:val="004D4B56"/>
    <w:rsid w:val="004D4B85"/>
    <w:rsid w:val="004D4DB5"/>
    <w:rsid w:val="004D4E6F"/>
    <w:rsid w:val="004D4FB3"/>
    <w:rsid w:val="004D5585"/>
    <w:rsid w:val="004D5699"/>
    <w:rsid w:val="004D5937"/>
    <w:rsid w:val="004D5986"/>
    <w:rsid w:val="004D59DF"/>
    <w:rsid w:val="004D5D01"/>
    <w:rsid w:val="004D5ECF"/>
    <w:rsid w:val="004D60A1"/>
    <w:rsid w:val="004D6146"/>
    <w:rsid w:val="004D61A0"/>
    <w:rsid w:val="004D61D6"/>
    <w:rsid w:val="004D61F5"/>
    <w:rsid w:val="004D62F6"/>
    <w:rsid w:val="004D633B"/>
    <w:rsid w:val="004D6460"/>
    <w:rsid w:val="004D64C5"/>
    <w:rsid w:val="004D64FD"/>
    <w:rsid w:val="004D650D"/>
    <w:rsid w:val="004D67ED"/>
    <w:rsid w:val="004D6844"/>
    <w:rsid w:val="004D69A8"/>
    <w:rsid w:val="004D6BAD"/>
    <w:rsid w:val="004D6C3F"/>
    <w:rsid w:val="004D7153"/>
    <w:rsid w:val="004D71E2"/>
    <w:rsid w:val="004D725F"/>
    <w:rsid w:val="004D7496"/>
    <w:rsid w:val="004D7588"/>
    <w:rsid w:val="004D759B"/>
    <w:rsid w:val="004D7648"/>
    <w:rsid w:val="004D76D3"/>
    <w:rsid w:val="004D78F4"/>
    <w:rsid w:val="004D7910"/>
    <w:rsid w:val="004D7919"/>
    <w:rsid w:val="004D7B18"/>
    <w:rsid w:val="004D7B38"/>
    <w:rsid w:val="004D7C06"/>
    <w:rsid w:val="004D7E88"/>
    <w:rsid w:val="004D7EA1"/>
    <w:rsid w:val="004D7F8D"/>
    <w:rsid w:val="004E0046"/>
    <w:rsid w:val="004E0127"/>
    <w:rsid w:val="004E0310"/>
    <w:rsid w:val="004E031C"/>
    <w:rsid w:val="004E0717"/>
    <w:rsid w:val="004E075F"/>
    <w:rsid w:val="004E080B"/>
    <w:rsid w:val="004E0825"/>
    <w:rsid w:val="004E086E"/>
    <w:rsid w:val="004E09F9"/>
    <w:rsid w:val="004E0C2B"/>
    <w:rsid w:val="004E0CA1"/>
    <w:rsid w:val="004E0CD5"/>
    <w:rsid w:val="004E0CDD"/>
    <w:rsid w:val="004E0D13"/>
    <w:rsid w:val="004E0D3E"/>
    <w:rsid w:val="004E0FE5"/>
    <w:rsid w:val="004E121A"/>
    <w:rsid w:val="004E1274"/>
    <w:rsid w:val="004E127A"/>
    <w:rsid w:val="004E128E"/>
    <w:rsid w:val="004E131B"/>
    <w:rsid w:val="004E1392"/>
    <w:rsid w:val="004E13D9"/>
    <w:rsid w:val="004E140D"/>
    <w:rsid w:val="004E1461"/>
    <w:rsid w:val="004E174D"/>
    <w:rsid w:val="004E188B"/>
    <w:rsid w:val="004E18B1"/>
    <w:rsid w:val="004E1A55"/>
    <w:rsid w:val="004E1B5A"/>
    <w:rsid w:val="004E1C1E"/>
    <w:rsid w:val="004E1EB1"/>
    <w:rsid w:val="004E1FD1"/>
    <w:rsid w:val="004E212D"/>
    <w:rsid w:val="004E21AA"/>
    <w:rsid w:val="004E253E"/>
    <w:rsid w:val="004E2ADA"/>
    <w:rsid w:val="004E2AE3"/>
    <w:rsid w:val="004E2AFB"/>
    <w:rsid w:val="004E2C71"/>
    <w:rsid w:val="004E2C7D"/>
    <w:rsid w:val="004E2DC7"/>
    <w:rsid w:val="004E2FC9"/>
    <w:rsid w:val="004E318E"/>
    <w:rsid w:val="004E31FB"/>
    <w:rsid w:val="004E3218"/>
    <w:rsid w:val="004E3357"/>
    <w:rsid w:val="004E35DE"/>
    <w:rsid w:val="004E3707"/>
    <w:rsid w:val="004E379E"/>
    <w:rsid w:val="004E38AD"/>
    <w:rsid w:val="004E3A9C"/>
    <w:rsid w:val="004E3B06"/>
    <w:rsid w:val="004E3BA6"/>
    <w:rsid w:val="004E3CC1"/>
    <w:rsid w:val="004E3D39"/>
    <w:rsid w:val="004E42E6"/>
    <w:rsid w:val="004E458E"/>
    <w:rsid w:val="004E45AA"/>
    <w:rsid w:val="004E474F"/>
    <w:rsid w:val="004E47E5"/>
    <w:rsid w:val="004E4860"/>
    <w:rsid w:val="004E49DB"/>
    <w:rsid w:val="004E4A99"/>
    <w:rsid w:val="004E4B2B"/>
    <w:rsid w:val="004E4B68"/>
    <w:rsid w:val="004E4D14"/>
    <w:rsid w:val="004E4E28"/>
    <w:rsid w:val="004E513B"/>
    <w:rsid w:val="004E519A"/>
    <w:rsid w:val="004E52F7"/>
    <w:rsid w:val="004E53A5"/>
    <w:rsid w:val="004E5523"/>
    <w:rsid w:val="004E564B"/>
    <w:rsid w:val="004E5A58"/>
    <w:rsid w:val="004E5A84"/>
    <w:rsid w:val="004E5A9E"/>
    <w:rsid w:val="004E5B0A"/>
    <w:rsid w:val="004E5F7C"/>
    <w:rsid w:val="004E5F8F"/>
    <w:rsid w:val="004E61F7"/>
    <w:rsid w:val="004E678A"/>
    <w:rsid w:val="004E67CF"/>
    <w:rsid w:val="004E6928"/>
    <w:rsid w:val="004E6A24"/>
    <w:rsid w:val="004E6F6E"/>
    <w:rsid w:val="004E70E3"/>
    <w:rsid w:val="004E7204"/>
    <w:rsid w:val="004E72FC"/>
    <w:rsid w:val="004E7321"/>
    <w:rsid w:val="004E73A1"/>
    <w:rsid w:val="004E7480"/>
    <w:rsid w:val="004E7561"/>
    <w:rsid w:val="004E79E7"/>
    <w:rsid w:val="004E7B64"/>
    <w:rsid w:val="004E7C21"/>
    <w:rsid w:val="004E7D5B"/>
    <w:rsid w:val="004E7D64"/>
    <w:rsid w:val="004E7EC8"/>
    <w:rsid w:val="004F015B"/>
    <w:rsid w:val="004F01A7"/>
    <w:rsid w:val="004F01AB"/>
    <w:rsid w:val="004F022B"/>
    <w:rsid w:val="004F02F8"/>
    <w:rsid w:val="004F044B"/>
    <w:rsid w:val="004F0705"/>
    <w:rsid w:val="004F0717"/>
    <w:rsid w:val="004F079D"/>
    <w:rsid w:val="004F07D9"/>
    <w:rsid w:val="004F0972"/>
    <w:rsid w:val="004F0B65"/>
    <w:rsid w:val="004F0BED"/>
    <w:rsid w:val="004F0D24"/>
    <w:rsid w:val="004F0E85"/>
    <w:rsid w:val="004F107C"/>
    <w:rsid w:val="004F10B9"/>
    <w:rsid w:val="004F121D"/>
    <w:rsid w:val="004F12D2"/>
    <w:rsid w:val="004F14F6"/>
    <w:rsid w:val="004F14FB"/>
    <w:rsid w:val="004F157E"/>
    <w:rsid w:val="004F16BB"/>
    <w:rsid w:val="004F17BE"/>
    <w:rsid w:val="004F19D2"/>
    <w:rsid w:val="004F1B20"/>
    <w:rsid w:val="004F1B86"/>
    <w:rsid w:val="004F1C63"/>
    <w:rsid w:val="004F1D83"/>
    <w:rsid w:val="004F2174"/>
    <w:rsid w:val="004F24B9"/>
    <w:rsid w:val="004F2795"/>
    <w:rsid w:val="004F2B47"/>
    <w:rsid w:val="004F2C1A"/>
    <w:rsid w:val="004F2DA7"/>
    <w:rsid w:val="004F315B"/>
    <w:rsid w:val="004F327F"/>
    <w:rsid w:val="004F32C9"/>
    <w:rsid w:val="004F3331"/>
    <w:rsid w:val="004F3773"/>
    <w:rsid w:val="004F3AEE"/>
    <w:rsid w:val="004F3BF9"/>
    <w:rsid w:val="004F3DDB"/>
    <w:rsid w:val="004F3DE4"/>
    <w:rsid w:val="004F40C4"/>
    <w:rsid w:val="004F411B"/>
    <w:rsid w:val="004F443B"/>
    <w:rsid w:val="004F44A3"/>
    <w:rsid w:val="004F489A"/>
    <w:rsid w:val="004F497E"/>
    <w:rsid w:val="004F498B"/>
    <w:rsid w:val="004F4B16"/>
    <w:rsid w:val="004F4EFF"/>
    <w:rsid w:val="004F4FF5"/>
    <w:rsid w:val="004F5020"/>
    <w:rsid w:val="004F54F5"/>
    <w:rsid w:val="004F554A"/>
    <w:rsid w:val="004F5654"/>
    <w:rsid w:val="004F5694"/>
    <w:rsid w:val="004F571B"/>
    <w:rsid w:val="004F5912"/>
    <w:rsid w:val="004F5946"/>
    <w:rsid w:val="004F597B"/>
    <w:rsid w:val="004F5AAA"/>
    <w:rsid w:val="004F5AED"/>
    <w:rsid w:val="004F5CB2"/>
    <w:rsid w:val="004F5CC2"/>
    <w:rsid w:val="004F5D02"/>
    <w:rsid w:val="004F5D51"/>
    <w:rsid w:val="004F5E3B"/>
    <w:rsid w:val="004F5EB7"/>
    <w:rsid w:val="004F5F2B"/>
    <w:rsid w:val="004F6076"/>
    <w:rsid w:val="004F6151"/>
    <w:rsid w:val="004F61D8"/>
    <w:rsid w:val="004F61E6"/>
    <w:rsid w:val="004F633F"/>
    <w:rsid w:val="004F650E"/>
    <w:rsid w:val="004F654A"/>
    <w:rsid w:val="004F6634"/>
    <w:rsid w:val="004F69B2"/>
    <w:rsid w:val="004F6A47"/>
    <w:rsid w:val="004F6AB7"/>
    <w:rsid w:val="004F6AE8"/>
    <w:rsid w:val="004F6BC0"/>
    <w:rsid w:val="004F6C08"/>
    <w:rsid w:val="004F6C09"/>
    <w:rsid w:val="004F6D35"/>
    <w:rsid w:val="004F6F8B"/>
    <w:rsid w:val="004F6FCB"/>
    <w:rsid w:val="004F7090"/>
    <w:rsid w:val="004F7351"/>
    <w:rsid w:val="004F7481"/>
    <w:rsid w:val="004F749E"/>
    <w:rsid w:val="004F749F"/>
    <w:rsid w:val="004F74B0"/>
    <w:rsid w:val="004F781E"/>
    <w:rsid w:val="004F79A8"/>
    <w:rsid w:val="004F7CFD"/>
    <w:rsid w:val="004F7D5F"/>
    <w:rsid w:val="004F7DE6"/>
    <w:rsid w:val="004F7E3D"/>
    <w:rsid w:val="004F7E5B"/>
    <w:rsid w:val="004F7F02"/>
    <w:rsid w:val="00500003"/>
    <w:rsid w:val="0050004E"/>
    <w:rsid w:val="00500154"/>
    <w:rsid w:val="00500194"/>
    <w:rsid w:val="005001B7"/>
    <w:rsid w:val="005001BB"/>
    <w:rsid w:val="005001CF"/>
    <w:rsid w:val="0050025F"/>
    <w:rsid w:val="00500397"/>
    <w:rsid w:val="00500759"/>
    <w:rsid w:val="00500781"/>
    <w:rsid w:val="00500A34"/>
    <w:rsid w:val="00500B33"/>
    <w:rsid w:val="00500E1D"/>
    <w:rsid w:val="00500F4D"/>
    <w:rsid w:val="00500F4E"/>
    <w:rsid w:val="00500F7C"/>
    <w:rsid w:val="00500F80"/>
    <w:rsid w:val="0050126F"/>
    <w:rsid w:val="00501321"/>
    <w:rsid w:val="00501326"/>
    <w:rsid w:val="00501395"/>
    <w:rsid w:val="0050142F"/>
    <w:rsid w:val="005014FA"/>
    <w:rsid w:val="0050167D"/>
    <w:rsid w:val="0050179A"/>
    <w:rsid w:val="0050183E"/>
    <w:rsid w:val="005018D6"/>
    <w:rsid w:val="005019E2"/>
    <w:rsid w:val="00501ECF"/>
    <w:rsid w:val="00502106"/>
    <w:rsid w:val="0050219C"/>
    <w:rsid w:val="00502325"/>
    <w:rsid w:val="005025D3"/>
    <w:rsid w:val="0050281D"/>
    <w:rsid w:val="0050292B"/>
    <w:rsid w:val="00502A8C"/>
    <w:rsid w:val="00502B72"/>
    <w:rsid w:val="00502C39"/>
    <w:rsid w:val="00502CC9"/>
    <w:rsid w:val="00502CFF"/>
    <w:rsid w:val="00502F09"/>
    <w:rsid w:val="0050328F"/>
    <w:rsid w:val="005032DA"/>
    <w:rsid w:val="005032FD"/>
    <w:rsid w:val="00503404"/>
    <w:rsid w:val="0050387B"/>
    <w:rsid w:val="00503A30"/>
    <w:rsid w:val="00503A7E"/>
    <w:rsid w:val="00503A94"/>
    <w:rsid w:val="00503AD8"/>
    <w:rsid w:val="00503D1E"/>
    <w:rsid w:val="00503D29"/>
    <w:rsid w:val="00503E94"/>
    <w:rsid w:val="00504381"/>
    <w:rsid w:val="005043CC"/>
    <w:rsid w:val="0050454A"/>
    <w:rsid w:val="00504560"/>
    <w:rsid w:val="00504669"/>
    <w:rsid w:val="0050474F"/>
    <w:rsid w:val="005047A5"/>
    <w:rsid w:val="00504819"/>
    <w:rsid w:val="005048A0"/>
    <w:rsid w:val="005048C0"/>
    <w:rsid w:val="00504A01"/>
    <w:rsid w:val="00504D29"/>
    <w:rsid w:val="00504F22"/>
    <w:rsid w:val="005050E6"/>
    <w:rsid w:val="005051BF"/>
    <w:rsid w:val="005051D8"/>
    <w:rsid w:val="00505327"/>
    <w:rsid w:val="00505336"/>
    <w:rsid w:val="0050545C"/>
    <w:rsid w:val="0050546D"/>
    <w:rsid w:val="0050547B"/>
    <w:rsid w:val="00505697"/>
    <w:rsid w:val="0050579B"/>
    <w:rsid w:val="005058A7"/>
    <w:rsid w:val="00505AFC"/>
    <w:rsid w:val="00505BE1"/>
    <w:rsid w:val="00505CE1"/>
    <w:rsid w:val="00505D60"/>
    <w:rsid w:val="00506105"/>
    <w:rsid w:val="0050613B"/>
    <w:rsid w:val="00506174"/>
    <w:rsid w:val="005061EB"/>
    <w:rsid w:val="00506360"/>
    <w:rsid w:val="0050640D"/>
    <w:rsid w:val="0050646D"/>
    <w:rsid w:val="00506744"/>
    <w:rsid w:val="00506985"/>
    <w:rsid w:val="00506B25"/>
    <w:rsid w:val="00506C3B"/>
    <w:rsid w:val="00506CE4"/>
    <w:rsid w:val="00506D3D"/>
    <w:rsid w:val="00506DD1"/>
    <w:rsid w:val="00506E59"/>
    <w:rsid w:val="00506EA7"/>
    <w:rsid w:val="00506ECC"/>
    <w:rsid w:val="00506ECF"/>
    <w:rsid w:val="00507288"/>
    <w:rsid w:val="00507952"/>
    <w:rsid w:val="00507A10"/>
    <w:rsid w:val="00507B62"/>
    <w:rsid w:val="00507BD0"/>
    <w:rsid w:val="00507CBB"/>
    <w:rsid w:val="00507D2C"/>
    <w:rsid w:val="00507EB8"/>
    <w:rsid w:val="00507F3C"/>
    <w:rsid w:val="00507FD6"/>
    <w:rsid w:val="005100E0"/>
    <w:rsid w:val="00510109"/>
    <w:rsid w:val="0051018B"/>
    <w:rsid w:val="00510291"/>
    <w:rsid w:val="00510321"/>
    <w:rsid w:val="00510424"/>
    <w:rsid w:val="00510476"/>
    <w:rsid w:val="005106D4"/>
    <w:rsid w:val="0051073F"/>
    <w:rsid w:val="005108A9"/>
    <w:rsid w:val="00510983"/>
    <w:rsid w:val="00510B67"/>
    <w:rsid w:val="00510C5F"/>
    <w:rsid w:val="00510D4B"/>
    <w:rsid w:val="00510D8F"/>
    <w:rsid w:val="00510DA2"/>
    <w:rsid w:val="00510E86"/>
    <w:rsid w:val="00511057"/>
    <w:rsid w:val="005110B1"/>
    <w:rsid w:val="0051126A"/>
    <w:rsid w:val="00511281"/>
    <w:rsid w:val="00511310"/>
    <w:rsid w:val="0051136A"/>
    <w:rsid w:val="005114C7"/>
    <w:rsid w:val="005115CB"/>
    <w:rsid w:val="005115D7"/>
    <w:rsid w:val="005118AD"/>
    <w:rsid w:val="005119A2"/>
    <w:rsid w:val="00511B41"/>
    <w:rsid w:val="00511B86"/>
    <w:rsid w:val="00511F7D"/>
    <w:rsid w:val="00512140"/>
    <w:rsid w:val="00512311"/>
    <w:rsid w:val="005124B0"/>
    <w:rsid w:val="005125BA"/>
    <w:rsid w:val="00512625"/>
    <w:rsid w:val="005128FA"/>
    <w:rsid w:val="00512A34"/>
    <w:rsid w:val="00512BD8"/>
    <w:rsid w:val="00512DD6"/>
    <w:rsid w:val="00512EEE"/>
    <w:rsid w:val="00512F97"/>
    <w:rsid w:val="0051301B"/>
    <w:rsid w:val="005131FC"/>
    <w:rsid w:val="005134A9"/>
    <w:rsid w:val="0051353F"/>
    <w:rsid w:val="0051355A"/>
    <w:rsid w:val="00513683"/>
    <w:rsid w:val="00513743"/>
    <w:rsid w:val="005137BB"/>
    <w:rsid w:val="0051381E"/>
    <w:rsid w:val="005138AE"/>
    <w:rsid w:val="0051392A"/>
    <w:rsid w:val="00513A0E"/>
    <w:rsid w:val="00513CE9"/>
    <w:rsid w:val="00513DD3"/>
    <w:rsid w:val="00513EAE"/>
    <w:rsid w:val="0051400A"/>
    <w:rsid w:val="0051404C"/>
    <w:rsid w:val="00514232"/>
    <w:rsid w:val="00514391"/>
    <w:rsid w:val="00514617"/>
    <w:rsid w:val="00514638"/>
    <w:rsid w:val="005147E8"/>
    <w:rsid w:val="00514868"/>
    <w:rsid w:val="005148DF"/>
    <w:rsid w:val="005148F6"/>
    <w:rsid w:val="00514AA4"/>
    <w:rsid w:val="00514B45"/>
    <w:rsid w:val="00514B46"/>
    <w:rsid w:val="00514B9A"/>
    <w:rsid w:val="00514E77"/>
    <w:rsid w:val="00514ED3"/>
    <w:rsid w:val="00514F58"/>
    <w:rsid w:val="00514F5C"/>
    <w:rsid w:val="00514FBC"/>
    <w:rsid w:val="00515200"/>
    <w:rsid w:val="00515397"/>
    <w:rsid w:val="005153C9"/>
    <w:rsid w:val="0051542A"/>
    <w:rsid w:val="005154DA"/>
    <w:rsid w:val="0051553D"/>
    <w:rsid w:val="005156FA"/>
    <w:rsid w:val="0051577B"/>
    <w:rsid w:val="005157EC"/>
    <w:rsid w:val="0051582F"/>
    <w:rsid w:val="00515858"/>
    <w:rsid w:val="00515860"/>
    <w:rsid w:val="005158B4"/>
    <w:rsid w:val="005159CA"/>
    <w:rsid w:val="00515D35"/>
    <w:rsid w:val="00516314"/>
    <w:rsid w:val="0051658B"/>
    <w:rsid w:val="00516673"/>
    <w:rsid w:val="005166BB"/>
    <w:rsid w:val="00516991"/>
    <w:rsid w:val="005169C6"/>
    <w:rsid w:val="00516A65"/>
    <w:rsid w:val="00516C42"/>
    <w:rsid w:val="00516E2F"/>
    <w:rsid w:val="00516FD6"/>
    <w:rsid w:val="00517104"/>
    <w:rsid w:val="00517329"/>
    <w:rsid w:val="0051738D"/>
    <w:rsid w:val="005174B8"/>
    <w:rsid w:val="00517619"/>
    <w:rsid w:val="005177E4"/>
    <w:rsid w:val="00517B92"/>
    <w:rsid w:val="00517BD4"/>
    <w:rsid w:val="00517C13"/>
    <w:rsid w:val="00517C8B"/>
    <w:rsid w:val="00517D22"/>
    <w:rsid w:val="00517D42"/>
    <w:rsid w:val="00517D81"/>
    <w:rsid w:val="00517D95"/>
    <w:rsid w:val="00517FC8"/>
    <w:rsid w:val="00520089"/>
    <w:rsid w:val="0052016A"/>
    <w:rsid w:val="00520185"/>
    <w:rsid w:val="00520278"/>
    <w:rsid w:val="005204A1"/>
    <w:rsid w:val="00520639"/>
    <w:rsid w:val="00520845"/>
    <w:rsid w:val="005208D8"/>
    <w:rsid w:val="005208E4"/>
    <w:rsid w:val="00520C0F"/>
    <w:rsid w:val="00520DA9"/>
    <w:rsid w:val="00520DB4"/>
    <w:rsid w:val="00520DCB"/>
    <w:rsid w:val="00520E85"/>
    <w:rsid w:val="00521148"/>
    <w:rsid w:val="005213AA"/>
    <w:rsid w:val="00521439"/>
    <w:rsid w:val="00521594"/>
    <w:rsid w:val="005218A4"/>
    <w:rsid w:val="005218E6"/>
    <w:rsid w:val="005221D3"/>
    <w:rsid w:val="005222D5"/>
    <w:rsid w:val="005224A4"/>
    <w:rsid w:val="005224EE"/>
    <w:rsid w:val="0052259B"/>
    <w:rsid w:val="0052281E"/>
    <w:rsid w:val="005228D2"/>
    <w:rsid w:val="00522AF1"/>
    <w:rsid w:val="00522B4E"/>
    <w:rsid w:val="00522DC5"/>
    <w:rsid w:val="00522E5D"/>
    <w:rsid w:val="00522F10"/>
    <w:rsid w:val="005233CD"/>
    <w:rsid w:val="005233DC"/>
    <w:rsid w:val="00523623"/>
    <w:rsid w:val="0052381B"/>
    <w:rsid w:val="0052398F"/>
    <w:rsid w:val="00523B18"/>
    <w:rsid w:val="00523DBA"/>
    <w:rsid w:val="00524288"/>
    <w:rsid w:val="005242AD"/>
    <w:rsid w:val="005243DE"/>
    <w:rsid w:val="005243EF"/>
    <w:rsid w:val="005244EB"/>
    <w:rsid w:val="00524656"/>
    <w:rsid w:val="005246CF"/>
    <w:rsid w:val="00524795"/>
    <w:rsid w:val="0052489A"/>
    <w:rsid w:val="005248A3"/>
    <w:rsid w:val="005248C6"/>
    <w:rsid w:val="005249E0"/>
    <w:rsid w:val="00524A05"/>
    <w:rsid w:val="00524B6D"/>
    <w:rsid w:val="00524CF3"/>
    <w:rsid w:val="00524E13"/>
    <w:rsid w:val="00524F77"/>
    <w:rsid w:val="0052506B"/>
    <w:rsid w:val="00525255"/>
    <w:rsid w:val="005252BF"/>
    <w:rsid w:val="005254CC"/>
    <w:rsid w:val="00525734"/>
    <w:rsid w:val="00525CD0"/>
    <w:rsid w:val="00525D30"/>
    <w:rsid w:val="00525F7C"/>
    <w:rsid w:val="00525FD2"/>
    <w:rsid w:val="005260FD"/>
    <w:rsid w:val="005261DA"/>
    <w:rsid w:val="0052624E"/>
    <w:rsid w:val="00526253"/>
    <w:rsid w:val="00526455"/>
    <w:rsid w:val="00526577"/>
    <w:rsid w:val="0052665C"/>
    <w:rsid w:val="0052674D"/>
    <w:rsid w:val="00526A20"/>
    <w:rsid w:val="00526B8F"/>
    <w:rsid w:val="00526BF7"/>
    <w:rsid w:val="00526BFA"/>
    <w:rsid w:val="00526CAE"/>
    <w:rsid w:val="00526D1A"/>
    <w:rsid w:val="00526EF0"/>
    <w:rsid w:val="00526F19"/>
    <w:rsid w:val="005270B6"/>
    <w:rsid w:val="005270BC"/>
    <w:rsid w:val="005271BA"/>
    <w:rsid w:val="005271C8"/>
    <w:rsid w:val="0052722F"/>
    <w:rsid w:val="0052730F"/>
    <w:rsid w:val="00527336"/>
    <w:rsid w:val="0052742F"/>
    <w:rsid w:val="0052749A"/>
    <w:rsid w:val="00527650"/>
    <w:rsid w:val="005276E0"/>
    <w:rsid w:val="00527814"/>
    <w:rsid w:val="0052784A"/>
    <w:rsid w:val="00527A68"/>
    <w:rsid w:val="00527A72"/>
    <w:rsid w:val="00527BC8"/>
    <w:rsid w:val="00527C67"/>
    <w:rsid w:val="00527CCB"/>
    <w:rsid w:val="00527D8F"/>
    <w:rsid w:val="00527DCE"/>
    <w:rsid w:val="00527E1A"/>
    <w:rsid w:val="00527EE5"/>
    <w:rsid w:val="00530384"/>
    <w:rsid w:val="00530393"/>
    <w:rsid w:val="005303ED"/>
    <w:rsid w:val="0053043E"/>
    <w:rsid w:val="0053051C"/>
    <w:rsid w:val="0053072D"/>
    <w:rsid w:val="0053073A"/>
    <w:rsid w:val="0053091C"/>
    <w:rsid w:val="00530A72"/>
    <w:rsid w:val="00530AF3"/>
    <w:rsid w:val="00530CE3"/>
    <w:rsid w:val="005312E7"/>
    <w:rsid w:val="00531397"/>
    <w:rsid w:val="005314CC"/>
    <w:rsid w:val="005315CE"/>
    <w:rsid w:val="00531611"/>
    <w:rsid w:val="0053172F"/>
    <w:rsid w:val="00531779"/>
    <w:rsid w:val="0053195F"/>
    <w:rsid w:val="0053198C"/>
    <w:rsid w:val="00531B8B"/>
    <w:rsid w:val="00531BF7"/>
    <w:rsid w:val="00531C03"/>
    <w:rsid w:val="00531E05"/>
    <w:rsid w:val="00531E09"/>
    <w:rsid w:val="00531E22"/>
    <w:rsid w:val="00531E5E"/>
    <w:rsid w:val="00531EB5"/>
    <w:rsid w:val="00531FD0"/>
    <w:rsid w:val="00532548"/>
    <w:rsid w:val="005325DE"/>
    <w:rsid w:val="00532698"/>
    <w:rsid w:val="005327FF"/>
    <w:rsid w:val="00532948"/>
    <w:rsid w:val="00532974"/>
    <w:rsid w:val="005329D7"/>
    <w:rsid w:val="00532C3D"/>
    <w:rsid w:val="00532CBB"/>
    <w:rsid w:val="00532D67"/>
    <w:rsid w:val="00532E3E"/>
    <w:rsid w:val="00532F26"/>
    <w:rsid w:val="00532F34"/>
    <w:rsid w:val="005331A6"/>
    <w:rsid w:val="0053321A"/>
    <w:rsid w:val="0053367C"/>
    <w:rsid w:val="00533723"/>
    <w:rsid w:val="00533900"/>
    <w:rsid w:val="00533986"/>
    <w:rsid w:val="00533B46"/>
    <w:rsid w:val="00533E4F"/>
    <w:rsid w:val="00533F77"/>
    <w:rsid w:val="00534091"/>
    <w:rsid w:val="00534158"/>
    <w:rsid w:val="00534242"/>
    <w:rsid w:val="00534441"/>
    <w:rsid w:val="005346D3"/>
    <w:rsid w:val="005346F9"/>
    <w:rsid w:val="00534724"/>
    <w:rsid w:val="0053482C"/>
    <w:rsid w:val="00534A3B"/>
    <w:rsid w:val="00534A5D"/>
    <w:rsid w:val="00534AB9"/>
    <w:rsid w:val="00534D8B"/>
    <w:rsid w:val="00534FCB"/>
    <w:rsid w:val="00534FEC"/>
    <w:rsid w:val="005350BC"/>
    <w:rsid w:val="0053517C"/>
    <w:rsid w:val="0053538D"/>
    <w:rsid w:val="00535487"/>
    <w:rsid w:val="00535893"/>
    <w:rsid w:val="005358F8"/>
    <w:rsid w:val="00535A85"/>
    <w:rsid w:val="00535B32"/>
    <w:rsid w:val="00535B36"/>
    <w:rsid w:val="00535C12"/>
    <w:rsid w:val="00535DEB"/>
    <w:rsid w:val="00535F71"/>
    <w:rsid w:val="00535FA0"/>
    <w:rsid w:val="00535FA5"/>
    <w:rsid w:val="00535FB3"/>
    <w:rsid w:val="0053607A"/>
    <w:rsid w:val="0053613D"/>
    <w:rsid w:val="005364BD"/>
    <w:rsid w:val="005365C3"/>
    <w:rsid w:val="00536712"/>
    <w:rsid w:val="00536771"/>
    <w:rsid w:val="00536828"/>
    <w:rsid w:val="00536850"/>
    <w:rsid w:val="00536981"/>
    <w:rsid w:val="00536A5A"/>
    <w:rsid w:val="00536B18"/>
    <w:rsid w:val="00536C1C"/>
    <w:rsid w:val="00536C8B"/>
    <w:rsid w:val="00536EF1"/>
    <w:rsid w:val="00537395"/>
    <w:rsid w:val="00537467"/>
    <w:rsid w:val="005374B8"/>
    <w:rsid w:val="005375E0"/>
    <w:rsid w:val="0053786E"/>
    <w:rsid w:val="005379DE"/>
    <w:rsid w:val="00537A2C"/>
    <w:rsid w:val="00537AC0"/>
    <w:rsid w:val="00537C6D"/>
    <w:rsid w:val="00537D4A"/>
    <w:rsid w:val="00537F72"/>
    <w:rsid w:val="00537F88"/>
    <w:rsid w:val="0054009F"/>
    <w:rsid w:val="00540127"/>
    <w:rsid w:val="005401E6"/>
    <w:rsid w:val="00540388"/>
    <w:rsid w:val="0054065B"/>
    <w:rsid w:val="005406AE"/>
    <w:rsid w:val="00540D67"/>
    <w:rsid w:val="00540E84"/>
    <w:rsid w:val="00540F4E"/>
    <w:rsid w:val="00540FB3"/>
    <w:rsid w:val="00540FFB"/>
    <w:rsid w:val="00541397"/>
    <w:rsid w:val="00541527"/>
    <w:rsid w:val="0054158E"/>
    <w:rsid w:val="00541922"/>
    <w:rsid w:val="0054199C"/>
    <w:rsid w:val="00541A0B"/>
    <w:rsid w:val="00541B3C"/>
    <w:rsid w:val="00541BF1"/>
    <w:rsid w:val="00541C3C"/>
    <w:rsid w:val="00541CB8"/>
    <w:rsid w:val="0054212A"/>
    <w:rsid w:val="0054212D"/>
    <w:rsid w:val="0054225F"/>
    <w:rsid w:val="005422C4"/>
    <w:rsid w:val="00542385"/>
    <w:rsid w:val="005424C9"/>
    <w:rsid w:val="005424F4"/>
    <w:rsid w:val="00542620"/>
    <w:rsid w:val="00542734"/>
    <w:rsid w:val="00542969"/>
    <w:rsid w:val="005429DF"/>
    <w:rsid w:val="005429EB"/>
    <w:rsid w:val="005429F6"/>
    <w:rsid w:val="00542A4E"/>
    <w:rsid w:val="00542B19"/>
    <w:rsid w:val="00542DB7"/>
    <w:rsid w:val="00542EF4"/>
    <w:rsid w:val="00542FA1"/>
    <w:rsid w:val="00543054"/>
    <w:rsid w:val="005430D2"/>
    <w:rsid w:val="00543114"/>
    <w:rsid w:val="00543197"/>
    <w:rsid w:val="00543226"/>
    <w:rsid w:val="00543362"/>
    <w:rsid w:val="00543530"/>
    <w:rsid w:val="005435AD"/>
    <w:rsid w:val="005435CF"/>
    <w:rsid w:val="00543666"/>
    <w:rsid w:val="0054378B"/>
    <w:rsid w:val="00543965"/>
    <w:rsid w:val="00543A50"/>
    <w:rsid w:val="00543DAF"/>
    <w:rsid w:val="00543E28"/>
    <w:rsid w:val="00543EED"/>
    <w:rsid w:val="00543F1F"/>
    <w:rsid w:val="00544055"/>
    <w:rsid w:val="00544137"/>
    <w:rsid w:val="0054416C"/>
    <w:rsid w:val="005441FE"/>
    <w:rsid w:val="00544242"/>
    <w:rsid w:val="00544253"/>
    <w:rsid w:val="005442DF"/>
    <w:rsid w:val="00544610"/>
    <w:rsid w:val="00544667"/>
    <w:rsid w:val="0054486B"/>
    <w:rsid w:val="00544B4C"/>
    <w:rsid w:val="00544DE9"/>
    <w:rsid w:val="00544EDE"/>
    <w:rsid w:val="00544EE1"/>
    <w:rsid w:val="00544F6D"/>
    <w:rsid w:val="00545054"/>
    <w:rsid w:val="00545286"/>
    <w:rsid w:val="0054571F"/>
    <w:rsid w:val="005457E2"/>
    <w:rsid w:val="0054583E"/>
    <w:rsid w:val="00545935"/>
    <w:rsid w:val="00545A3D"/>
    <w:rsid w:val="00545B1F"/>
    <w:rsid w:val="00545B79"/>
    <w:rsid w:val="00545E25"/>
    <w:rsid w:val="0054638E"/>
    <w:rsid w:val="005464EA"/>
    <w:rsid w:val="0054658A"/>
    <w:rsid w:val="005465F9"/>
    <w:rsid w:val="00546741"/>
    <w:rsid w:val="00546912"/>
    <w:rsid w:val="00546E9D"/>
    <w:rsid w:val="00546ED4"/>
    <w:rsid w:val="00546F1A"/>
    <w:rsid w:val="00546F1B"/>
    <w:rsid w:val="00546FE5"/>
    <w:rsid w:val="00547001"/>
    <w:rsid w:val="00547030"/>
    <w:rsid w:val="005473D5"/>
    <w:rsid w:val="00547432"/>
    <w:rsid w:val="005474DE"/>
    <w:rsid w:val="005475A0"/>
    <w:rsid w:val="005475D2"/>
    <w:rsid w:val="00547888"/>
    <w:rsid w:val="005478D7"/>
    <w:rsid w:val="00547D6E"/>
    <w:rsid w:val="00547FD7"/>
    <w:rsid w:val="0055008B"/>
    <w:rsid w:val="005502F8"/>
    <w:rsid w:val="00550325"/>
    <w:rsid w:val="005503B5"/>
    <w:rsid w:val="00550429"/>
    <w:rsid w:val="0055057F"/>
    <w:rsid w:val="0055067F"/>
    <w:rsid w:val="00550688"/>
    <w:rsid w:val="005506D6"/>
    <w:rsid w:val="00550727"/>
    <w:rsid w:val="00550A38"/>
    <w:rsid w:val="00550A3E"/>
    <w:rsid w:val="00550AC1"/>
    <w:rsid w:val="00550C5A"/>
    <w:rsid w:val="00550EA2"/>
    <w:rsid w:val="00551095"/>
    <w:rsid w:val="00551168"/>
    <w:rsid w:val="00551399"/>
    <w:rsid w:val="005514F0"/>
    <w:rsid w:val="005514F2"/>
    <w:rsid w:val="00551872"/>
    <w:rsid w:val="0055188A"/>
    <w:rsid w:val="005519FC"/>
    <w:rsid w:val="00551BCF"/>
    <w:rsid w:val="00551D74"/>
    <w:rsid w:val="00551E80"/>
    <w:rsid w:val="00551FC8"/>
    <w:rsid w:val="005520BC"/>
    <w:rsid w:val="005521A2"/>
    <w:rsid w:val="00552310"/>
    <w:rsid w:val="0055277C"/>
    <w:rsid w:val="005529B0"/>
    <w:rsid w:val="00552A0F"/>
    <w:rsid w:val="00552A3F"/>
    <w:rsid w:val="00552A61"/>
    <w:rsid w:val="00552C9C"/>
    <w:rsid w:val="00552CB3"/>
    <w:rsid w:val="00552D43"/>
    <w:rsid w:val="00552D57"/>
    <w:rsid w:val="00552DD0"/>
    <w:rsid w:val="00552FD7"/>
    <w:rsid w:val="0055310C"/>
    <w:rsid w:val="00553128"/>
    <w:rsid w:val="0055335E"/>
    <w:rsid w:val="0055346C"/>
    <w:rsid w:val="005534CA"/>
    <w:rsid w:val="00553507"/>
    <w:rsid w:val="0055358A"/>
    <w:rsid w:val="005538FF"/>
    <w:rsid w:val="00553970"/>
    <w:rsid w:val="00553AD2"/>
    <w:rsid w:val="005540FA"/>
    <w:rsid w:val="005542C9"/>
    <w:rsid w:val="0055438C"/>
    <w:rsid w:val="005543E3"/>
    <w:rsid w:val="00554437"/>
    <w:rsid w:val="0055454C"/>
    <w:rsid w:val="00554710"/>
    <w:rsid w:val="005547E4"/>
    <w:rsid w:val="00554A6E"/>
    <w:rsid w:val="00554B70"/>
    <w:rsid w:val="00554BD8"/>
    <w:rsid w:val="00554E9A"/>
    <w:rsid w:val="00555092"/>
    <w:rsid w:val="005550E9"/>
    <w:rsid w:val="005552FE"/>
    <w:rsid w:val="00555421"/>
    <w:rsid w:val="00555472"/>
    <w:rsid w:val="00555598"/>
    <w:rsid w:val="005555F9"/>
    <w:rsid w:val="0055593F"/>
    <w:rsid w:val="00555C86"/>
    <w:rsid w:val="00555EB1"/>
    <w:rsid w:val="005561AE"/>
    <w:rsid w:val="005561F7"/>
    <w:rsid w:val="00556393"/>
    <w:rsid w:val="00556510"/>
    <w:rsid w:val="0055657A"/>
    <w:rsid w:val="00556843"/>
    <w:rsid w:val="00556A5F"/>
    <w:rsid w:val="00556A96"/>
    <w:rsid w:val="00556AC7"/>
    <w:rsid w:val="00556B11"/>
    <w:rsid w:val="00556BED"/>
    <w:rsid w:val="00556E84"/>
    <w:rsid w:val="00556EB9"/>
    <w:rsid w:val="00556ED1"/>
    <w:rsid w:val="00556F71"/>
    <w:rsid w:val="00556FA3"/>
    <w:rsid w:val="00557052"/>
    <w:rsid w:val="0055716E"/>
    <w:rsid w:val="00557280"/>
    <w:rsid w:val="005577DB"/>
    <w:rsid w:val="00557860"/>
    <w:rsid w:val="005579CE"/>
    <w:rsid w:val="00557A20"/>
    <w:rsid w:val="00557B0D"/>
    <w:rsid w:val="00557BA2"/>
    <w:rsid w:val="00557D78"/>
    <w:rsid w:val="00557E06"/>
    <w:rsid w:val="00557ED8"/>
    <w:rsid w:val="00557F49"/>
    <w:rsid w:val="0056010D"/>
    <w:rsid w:val="0056017E"/>
    <w:rsid w:val="005601C2"/>
    <w:rsid w:val="0056056B"/>
    <w:rsid w:val="005605AB"/>
    <w:rsid w:val="0056062B"/>
    <w:rsid w:val="005606B0"/>
    <w:rsid w:val="0056089F"/>
    <w:rsid w:val="0056096D"/>
    <w:rsid w:val="0056099E"/>
    <w:rsid w:val="00560C31"/>
    <w:rsid w:val="00560F57"/>
    <w:rsid w:val="00560FA8"/>
    <w:rsid w:val="005610BE"/>
    <w:rsid w:val="0056116E"/>
    <w:rsid w:val="005611CA"/>
    <w:rsid w:val="00561270"/>
    <w:rsid w:val="00561287"/>
    <w:rsid w:val="00561426"/>
    <w:rsid w:val="005614AB"/>
    <w:rsid w:val="005614F9"/>
    <w:rsid w:val="0056164F"/>
    <w:rsid w:val="005616B5"/>
    <w:rsid w:val="005616EF"/>
    <w:rsid w:val="00561717"/>
    <w:rsid w:val="005618A5"/>
    <w:rsid w:val="00561991"/>
    <w:rsid w:val="00561B35"/>
    <w:rsid w:val="00561D31"/>
    <w:rsid w:val="00561D8E"/>
    <w:rsid w:val="005620BB"/>
    <w:rsid w:val="005621DF"/>
    <w:rsid w:val="005623DE"/>
    <w:rsid w:val="00562499"/>
    <w:rsid w:val="00562536"/>
    <w:rsid w:val="005626F8"/>
    <w:rsid w:val="0056288A"/>
    <w:rsid w:val="005629EA"/>
    <w:rsid w:val="00562A5A"/>
    <w:rsid w:val="00562CD3"/>
    <w:rsid w:val="00562D2D"/>
    <w:rsid w:val="00562DBE"/>
    <w:rsid w:val="00562E11"/>
    <w:rsid w:val="00562FCF"/>
    <w:rsid w:val="00563138"/>
    <w:rsid w:val="005632B7"/>
    <w:rsid w:val="0056330C"/>
    <w:rsid w:val="0056340A"/>
    <w:rsid w:val="00563413"/>
    <w:rsid w:val="005634BF"/>
    <w:rsid w:val="0056378A"/>
    <w:rsid w:val="00563A3D"/>
    <w:rsid w:val="00563AD4"/>
    <w:rsid w:val="00563FB7"/>
    <w:rsid w:val="00563FFF"/>
    <w:rsid w:val="00564009"/>
    <w:rsid w:val="005640FF"/>
    <w:rsid w:val="005642E2"/>
    <w:rsid w:val="0056435A"/>
    <w:rsid w:val="00564368"/>
    <w:rsid w:val="00564910"/>
    <w:rsid w:val="00564A81"/>
    <w:rsid w:val="00564BC0"/>
    <w:rsid w:val="00564C32"/>
    <w:rsid w:val="00564D40"/>
    <w:rsid w:val="00564D76"/>
    <w:rsid w:val="00564DD7"/>
    <w:rsid w:val="0056503F"/>
    <w:rsid w:val="0056521D"/>
    <w:rsid w:val="0056551A"/>
    <w:rsid w:val="0056554D"/>
    <w:rsid w:val="00565561"/>
    <w:rsid w:val="005656D3"/>
    <w:rsid w:val="00565702"/>
    <w:rsid w:val="0056583E"/>
    <w:rsid w:val="005659CA"/>
    <w:rsid w:val="00565A14"/>
    <w:rsid w:val="00565A31"/>
    <w:rsid w:val="00565B7D"/>
    <w:rsid w:val="00565C13"/>
    <w:rsid w:val="00565F5F"/>
    <w:rsid w:val="00565F6C"/>
    <w:rsid w:val="00566057"/>
    <w:rsid w:val="005663AE"/>
    <w:rsid w:val="0056652D"/>
    <w:rsid w:val="00566660"/>
    <w:rsid w:val="00566A0E"/>
    <w:rsid w:val="00566A31"/>
    <w:rsid w:val="00566D80"/>
    <w:rsid w:val="00566EC8"/>
    <w:rsid w:val="00567016"/>
    <w:rsid w:val="0056705A"/>
    <w:rsid w:val="0056723A"/>
    <w:rsid w:val="00567295"/>
    <w:rsid w:val="00567376"/>
    <w:rsid w:val="005675A9"/>
    <w:rsid w:val="00567637"/>
    <w:rsid w:val="00567786"/>
    <w:rsid w:val="005677B7"/>
    <w:rsid w:val="00567BEB"/>
    <w:rsid w:val="00567CBC"/>
    <w:rsid w:val="0057007D"/>
    <w:rsid w:val="005700CB"/>
    <w:rsid w:val="00570163"/>
    <w:rsid w:val="00570215"/>
    <w:rsid w:val="00570267"/>
    <w:rsid w:val="0057044C"/>
    <w:rsid w:val="00570769"/>
    <w:rsid w:val="0057076D"/>
    <w:rsid w:val="00570900"/>
    <w:rsid w:val="00570943"/>
    <w:rsid w:val="00570A4B"/>
    <w:rsid w:val="00570BC2"/>
    <w:rsid w:val="00570CB7"/>
    <w:rsid w:val="00570D12"/>
    <w:rsid w:val="00570D92"/>
    <w:rsid w:val="00570DF2"/>
    <w:rsid w:val="00570F47"/>
    <w:rsid w:val="00570F9A"/>
    <w:rsid w:val="00570FBF"/>
    <w:rsid w:val="00570FFB"/>
    <w:rsid w:val="0057101B"/>
    <w:rsid w:val="0057101C"/>
    <w:rsid w:val="00571071"/>
    <w:rsid w:val="0057109C"/>
    <w:rsid w:val="005710C8"/>
    <w:rsid w:val="0057134F"/>
    <w:rsid w:val="00571635"/>
    <w:rsid w:val="00571720"/>
    <w:rsid w:val="00571C11"/>
    <w:rsid w:val="00571FAA"/>
    <w:rsid w:val="00572055"/>
    <w:rsid w:val="005721D1"/>
    <w:rsid w:val="00572449"/>
    <w:rsid w:val="0057272A"/>
    <w:rsid w:val="0057283F"/>
    <w:rsid w:val="00572897"/>
    <w:rsid w:val="00572916"/>
    <w:rsid w:val="00572A31"/>
    <w:rsid w:val="00572A83"/>
    <w:rsid w:val="00572AF4"/>
    <w:rsid w:val="00572B07"/>
    <w:rsid w:val="00572B08"/>
    <w:rsid w:val="00572CB6"/>
    <w:rsid w:val="00572D20"/>
    <w:rsid w:val="005731A0"/>
    <w:rsid w:val="005734A8"/>
    <w:rsid w:val="005735BA"/>
    <w:rsid w:val="00573A71"/>
    <w:rsid w:val="00573D72"/>
    <w:rsid w:val="00573E1A"/>
    <w:rsid w:val="00573FD5"/>
    <w:rsid w:val="005740F7"/>
    <w:rsid w:val="00574208"/>
    <w:rsid w:val="00574485"/>
    <w:rsid w:val="0057454E"/>
    <w:rsid w:val="005745D4"/>
    <w:rsid w:val="0057469F"/>
    <w:rsid w:val="00574914"/>
    <w:rsid w:val="005749A8"/>
    <w:rsid w:val="00574C90"/>
    <w:rsid w:val="00574CE4"/>
    <w:rsid w:val="00574CEC"/>
    <w:rsid w:val="00574D4F"/>
    <w:rsid w:val="00574FDC"/>
    <w:rsid w:val="00574FEB"/>
    <w:rsid w:val="005750CA"/>
    <w:rsid w:val="005750F7"/>
    <w:rsid w:val="00575489"/>
    <w:rsid w:val="00575555"/>
    <w:rsid w:val="00575577"/>
    <w:rsid w:val="00575628"/>
    <w:rsid w:val="005756BF"/>
    <w:rsid w:val="005757D8"/>
    <w:rsid w:val="005758C4"/>
    <w:rsid w:val="00575A39"/>
    <w:rsid w:val="00575B33"/>
    <w:rsid w:val="00575CCB"/>
    <w:rsid w:val="00575CE7"/>
    <w:rsid w:val="00575D14"/>
    <w:rsid w:val="00575D1B"/>
    <w:rsid w:val="0057612B"/>
    <w:rsid w:val="0057638A"/>
    <w:rsid w:val="0057688F"/>
    <w:rsid w:val="005769B9"/>
    <w:rsid w:val="005769FC"/>
    <w:rsid w:val="00576B08"/>
    <w:rsid w:val="00576B97"/>
    <w:rsid w:val="00576BB8"/>
    <w:rsid w:val="00576D01"/>
    <w:rsid w:val="00576E03"/>
    <w:rsid w:val="00576E14"/>
    <w:rsid w:val="00576E17"/>
    <w:rsid w:val="00576F8B"/>
    <w:rsid w:val="00576FD1"/>
    <w:rsid w:val="00577004"/>
    <w:rsid w:val="00577228"/>
    <w:rsid w:val="0057724F"/>
    <w:rsid w:val="0057727B"/>
    <w:rsid w:val="00577281"/>
    <w:rsid w:val="0057764C"/>
    <w:rsid w:val="0057768E"/>
    <w:rsid w:val="00577733"/>
    <w:rsid w:val="00577891"/>
    <w:rsid w:val="00577894"/>
    <w:rsid w:val="005778C5"/>
    <w:rsid w:val="0057795D"/>
    <w:rsid w:val="00577ABD"/>
    <w:rsid w:val="00577C6F"/>
    <w:rsid w:val="00577CA1"/>
    <w:rsid w:val="00577D37"/>
    <w:rsid w:val="0058004A"/>
    <w:rsid w:val="005800BB"/>
    <w:rsid w:val="00580297"/>
    <w:rsid w:val="005802E5"/>
    <w:rsid w:val="0058062B"/>
    <w:rsid w:val="0058062C"/>
    <w:rsid w:val="005808B7"/>
    <w:rsid w:val="00580B9F"/>
    <w:rsid w:val="00580D52"/>
    <w:rsid w:val="00580DFE"/>
    <w:rsid w:val="00580E4F"/>
    <w:rsid w:val="00580E9B"/>
    <w:rsid w:val="00580F09"/>
    <w:rsid w:val="00580F94"/>
    <w:rsid w:val="0058115C"/>
    <w:rsid w:val="00581496"/>
    <w:rsid w:val="0058168D"/>
    <w:rsid w:val="005816A2"/>
    <w:rsid w:val="00581753"/>
    <w:rsid w:val="00581BAC"/>
    <w:rsid w:val="00581C0C"/>
    <w:rsid w:val="00581C86"/>
    <w:rsid w:val="00581CA0"/>
    <w:rsid w:val="00581DA8"/>
    <w:rsid w:val="00581FF5"/>
    <w:rsid w:val="00582127"/>
    <w:rsid w:val="00582211"/>
    <w:rsid w:val="00582317"/>
    <w:rsid w:val="00582467"/>
    <w:rsid w:val="00582606"/>
    <w:rsid w:val="00582739"/>
    <w:rsid w:val="0058274B"/>
    <w:rsid w:val="00582796"/>
    <w:rsid w:val="00582A89"/>
    <w:rsid w:val="00582ABF"/>
    <w:rsid w:val="00582D31"/>
    <w:rsid w:val="00582E07"/>
    <w:rsid w:val="00582E28"/>
    <w:rsid w:val="00582EFA"/>
    <w:rsid w:val="00582F3A"/>
    <w:rsid w:val="00582FB6"/>
    <w:rsid w:val="005831C3"/>
    <w:rsid w:val="005831DC"/>
    <w:rsid w:val="005833AF"/>
    <w:rsid w:val="005834EC"/>
    <w:rsid w:val="00583533"/>
    <w:rsid w:val="0058372D"/>
    <w:rsid w:val="00583821"/>
    <w:rsid w:val="005838E5"/>
    <w:rsid w:val="00583941"/>
    <w:rsid w:val="00583AAE"/>
    <w:rsid w:val="00583B15"/>
    <w:rsid w:val="00583C34"/>
    <w:rsid w:val="00583DF8"/>
    <w:rsid w:val="00584197"/>
    <w:rsid w:val="00584214"/>
    <w:rsid w:val="0058433B"/>
    <w:rsid w:val="0058456F"/>
    <w:rsid w:val="0058465E"/>
    <w:rsid w:val="00584856"/>
    <w:rsid w:val="00584A74"/>
    <w:rsid w:val="00584AA0"/>
    <w:rsid w:val="00584B96"/>
    <w:rsid w:val="00585067"/>
    <w:rsid w:val="0058519D"/>
    <w:rsid w:val="00585309"/>
    <w:rsid w:val="0058531A"/>
    <w:rsid w:val="00585498"/>
    <w:rsid w:val="00585603"/>
    <w:rsid w:val="00585831"/>
    <w:rsid w:val="005858B9"/>
    <w:rsid w:val="0058594C"/>
    <w:rsid w:val="005859AD"/>
    <w:rsid w:val="005859BF"/>
    <w:rsid w:val="00585AB2"/>
    <w:rsid w:val="00585AEA"/>
    <w:rsid w:val="00585D5D"/>
    <w:rsid w:val="00585DA7"/>
    <w:rsid w:val="00585E5F"/>
    <w:rsid w:val="005860C7"/>
    <w:rsid w:val="0058630D"/>
    <w:rsid w:val="005863D0"/>
    <w:rsid w:val="00586578"/>
    <w:rsid w:val="0058661E"/>
    <w:rsid w:val="005866CA"/>
    <w:rsid w:val="00586874"/>
    <w:rsid w:val="00586B29"/>
    <w:rsid w:val="00586BC4"/>
    <w:rsid w:val="00586BD8"/>
    <w:rsid w:val="00586C14"/>
    <w:rsid w:val="00586D87"/>
    <w:rsid w:val="00586E4E"/>
    <w:rsid w:val="00586FD3"/>
    <w:rsid w:val="00587169"/>
    <w:rsid w:val="0058729E"/>
    <w:rsid w:val="005872D8"/>
    <w:rsid w:val="0058735D"/>
    <w:rsid w:val="00587374"/>
    <w:rsid w:val="005873E3"/>
    <w:rsid w:val="005873EC"/>
    <w:rsid w:val="0058743A"/>
    <w:rsid w:val="0058770F"/>
    <w:rsid w:val="005879DF"/>
    <w:rsid w:val="00587A6E"/>
    <w:rsid w:val="00587BC4"/>
    <w:rsid w:val="00587BEA"/>
    <w:rsid w:val="00587C14"/>
    <w:rsid w:val="00587D4A"/>
    <w:rsid w:val="00587D5A"/>
    <w:rsid w:val="00587DF8"/>
    <w:rsid w:val="00587EE0"/>
    <w:rsid w:val="00587F75"/>
    <w:rsid w:val="005901FC"/>
    <w:rsid w:val="00590345"/>
    <w:rsid w:val="005903B5"/>
    <w:rsid w:val="00590419"/>
    <w:rsid w:val="00590582"/>
    <w:rsid w:val="005905D4"/>
    <w:rsid w:val="005906F0"/>
    <w:rsid w:val="00590711"/>
    <w:rsid w:val="0059080E"/>
    <w:rsid w:val="00590934"/>
    <w:rsid w:val="00590AA0"/>
    <w:rsid w:val="00590BE2"/>
    <w:rsid w:val="00590BE5"/>
    <w:rsid w:val="00590CF4"/>
    <w:rsid w:val="00591208"/>
    <w:rsid w:val="0059126B"/>
    <w:rsid w:val="00591315"/>
    <w:rsid w:val="00591440"/>
    <w:rsid w:val="00591659"/>
    <w:rsid w:val="00591665"/>
    <w:rsid w:val="005917C7"/>
    <w:rsid w:val="00591845"/>
    <w:rsid w:val="00591AD2"/>
    <w:rsid w:val="00591B80"/>
    <w:rsid w:val="00591E7D"/>
    <w:rsid w:val="00591F44"/>
    <w:rsid w:val="00592070"/>
    <w:rsid w:val="00592080"/>
    <w:rsid w:val="00592330"/>
    <w:rsid w:val="00592397"/>
    <w:rsid w:val="00592436"/>
    <w:rsid w:val="00592477"/>
    <w:rsid w:val="005924C1"/>
    <w:rsid w:val="0059253F"/>
    <w:rsid w:val="00592735"/>
    <w:rsid w:val="005928CE"/>
    <w:rsid w:val="00592971"/>
    <w:rsid w:val="005929C6"/>
    <w:rsid w:val="00592B70"/>
    <w:rsid w:val="00592D24"/>
    <w:rsid w:val="00592D4C"/>
    <w:rsid w:val="00592E18"/>
    <w:rsid w:val="00593182"/>
    <w:rsid w:val="005932A1"/>
    <w:rsid w:val="00593331"/>
    <w:rsid w:val="005933B8"/>
    <w:rsid w:val="005933E9"/>
    <w:rsid w:val="0059340C"/>
    <w:rsid w:val="00593484"/>
    <w:rsid w:val="005934EA"/>
    <w:rsid w:val="005935ED"/>
    <w:rsid w:val="00593626"/>
    <w:rsid w:val="00593749"/>
    <w:rsid w:val="00593789"/>
    <w:rsid w:val="005938A0"/>
    <w:rsid w:val="00593976"/>
    <w:rsid w:val="00593A62"/>
    <w:rsid w:val="00593BBD"/>
    <w:rsid w:val="00593CCB"/>
    <w:rsid w:val="00593D00"/>
    <w:rsid w:val="00593E4F"/>
    <w:rsid w:val="00593EE0"/>
    <w:rsid w:val="00593FFA"/>
    <w:rsid w:val="005940B5"/>
    <w:rsid w:val="0059428F"/>
    <w:rsid w:val="0059449E"/>
    <w:rsid w:val="005944FF"/>
    <w:rsid w:val="00594626"/>
    <w:rsid w:val="0059465A"/>
    <w:rsid w:val="0059470C"/>
    <w:rsid w:val="0059473E"/>
    <w:rsid w:val="00594781"/>
    <w:rsid w:val="00594A3B"/>
    <w:rsid w:val="00594DA8"/>
    <w:rsid w:val="00594DBB"/>
    <w:rsid w:val="00594F57"/>
    <w:rsid w:val="00594FC8"/>
    <w:rsid w:val="00595187"/>
    <w:rsid w:val="005953E4"/>
    <w:rsid w:val="005956AB"/>
    <w:rsid w:val="005958C1"/>
    <w:rsid w:val="0059591B"/>
    <w:rsid w:val="0059598C"/>
    <w:rsid w:val="00595AB0"/>
    <w:rsid w:val="00595BAC"/>
    <w:rsid w:val="00595DE6"/>
    <w:rsid w:val="00595FEF"/>
    <w:rsid w:val="0059605D"/>
    <w:rsid w:val="0059616C"/>
    <w:rsid w:val="00596339"/>
    <w:rsid w:val="005963E8"/>
    <w:rsid w:val="005967CA"/>
    <w:rsid w:val="0059688E"/>
    <w:rsid w:val="00596A9E"/>
    <w:rsid w:val="00596C37"/>
    <w:rsid w:val="0059709A"/>
    <w:rsid w:val="005970AA"/>
    <w:rsid w:val="0059738A"/>
    <w:rsid w:val="005973ED"/>
    <w:rsid w:val="00597465"/>
    <w:rsid w:val="00597493"/>
    <w:rsid w:val="005974B4"/>
    <w:rsid w:val="0059757A"/>
    <w:rsid w:val="00597853"/>
    <w:rsid w:val="0059796E"/>
    <w:rsid w:val="00597A35"/>
    <w:rsid w:val="00597A7F"/>
    <w:rsid w:val="00597B8F"/>
    <w:rsid w:val="00597BB9"/>
    <w:rsid w:val="00597BC4"/>
    <w:rsid w:val="00597BE4"/>
    <w:rsid w:val="00597FAC"/>
    <w:rsid w:val="005A00DB"/>
    <w:rsid w:val="005A00E1"/>
    <w:rsid w:val="005A023C"/>
    <w:rsid w:val="005A03F9"/>
    <w:rsid w:val="005A0458"/>
    <w:rsid w:val="005A0504"/>
    <w:rsid w:val="005A059E"/>
    <w:rsid w:val="005A05B4"/>
    <w:rsid w:val="005A0814"/>
    <w:rsid w:val="005A0CA5"/>
    <w:rsid w:val="005A0E7D"/>
    <w:rsid w:val="005A0F49"/>
    <w:rsid w:val="005A1699"/>
    <w:rsid w:val="005A16D8"/>
    <w:rsid w:val="005A1876"/>
    <w:rsid w:val="005A1987"/>
    <w:rsid w:val="005A1C9B"/>
    <w:rsid w:val="005A1DCB"/>
    <w:rsid w:val="005A1E0A"/>
    <w:rsid w:val="005A1EAC"/>
    <w:rsid w:val="005A1EEB"/>
    <w:rsid w:val="005A202A"/>
    <w:rsid w:val="005A2143"/>
    <w:rsid w:val="005A2251"/>
    <w:rsid w:val="005A22B6"/>
    <w:rsid w:val="005A22F0"/>
    <w:rsid w:val="005A23D6"/>
    <w:rsid w:val="005A2580"/>
    <w:rsid w:val="005A25CD"/>
    <w:rsid w:val="005A25EE"/>
    <w:rsid w:val="005A2674"/>
    <w:rsid w:val="005A2690"/>
    <w:rsid w:val="005A27ED"/>
    <w:rsid w:val="005A28AB"/>
    <w:rsid w:val="005A2CE0"/>
    <w:rsid w:val="005A2F6B"/>
    <w:rsid w:val="005A3338"/>
    <w:rsid w:val="005A340E"/>
    <w:rsid w:val="005A346B"/>
    <w:rsid w:val="005A3588"/>
    <w:rsid w:val="005A36DA"/>
    <w:rsid w:val="005A3899"/>
    <w:rsid w:val="005A38A4"/>
    <w:rsid w:val="005A3E25"/>
    <w:rsid w:val="005A3F85"/>
    <w:rsid w:val="005A4076"/>
    <w:rsid w:val="005A40AB"/>
    <w:rsid w:val="005A40F3"/>
    <w:rsid w:val="005A42BA"/>
    <w:rsid w:val="005A441E"/>
    <w:rsid w:val="005A4510"/>
    <w:rsid w:val="005A4588"/>
    <w:rsid w:val="005A45B9"/>
    <w:rsid w:val="005A462C"/>
    <w:rsid w:val="005A4678"/>
    <w:rsid w:val="005A476E"/>
    <w:rsid w:val="005A485A"/>
    <w:rsid w:val="005A48C5"/>
    <w:rsid w:val="005A4955"/>
    <w:rsid w:val="005A498F"/>
    <w:rsid w:val="005A49D7"/>
    <w:rsid w:val="005A4B5C"/>
    <w:rsid w:val="005A4BE2"/>
    <w:rsid w:val="005A4DDC"/>
    <w:rsid w:val="005A4E0B"/>
    <w:rsid w:val="005A4F77"/>
    <w:rsid w:val="005A5007"/>
    <w:rsid w:val="005A50F2"/>
    <w:rsid w:val="005A534E"/>
    <w:rsid w:val="005A539F"/>
    <w:rsid w:val="005A53AF"/>
    <w:rsid w:val="005A5440"/>
    <w:rsid w:val="005A55C5"/>
    <w:rsid w:val="005A5604"/>
    <w:rsid w:val="005A57A4"/>
    <w:rsid w:val="005A57F5"/>
    <w:rsid w:val="005A5AC8"/>
    <w:rsid w:val="005A5B6F"/>
    <w:rsid w:val="005A5D28"/>
    <w:rsid w:val="005A5FF0"/>
    <w:rsid w:val="005A61F7"/>
    <w:rsid w:val="005A62E6"/>
    <w:rsid w:val="005A6306"/>
    <w:rsid w:val="005A6369"/>
    <w:rsid w:val="005A643C"/>
    <w:rsid w:val="005A67D4"/>
    <w:rsid w:val="005A6CE4"/>
    <w:rsid w:val="005A6E8C"/>
    <w:rsid w:val="005A6F1C"/>
    <w:rsid w:val="005A714E"/>
    <w:rsid w:val="005A7412"/>
    <w:rsid w:val="005A742F"/>
    <w:rsid w:val="005A7434"/>
    <w:rsid w:val="005A74DF"/>
    <w:rsid w:val="005A75BD"/>
    <w:rsid w:val="005A7806"/>
    <w:rsid w:val="005A796F"/>
    <w:rsid w:val="005A79A4"/>
    <w:rsid w:val="005A79D7"/>
    <w:rsid w:val="005A7AC6"/>
    <w:rsid w:val="005A7AE1"/>
    <w:rsid w:val="005A7DF8"/>
    <w:rsid w:val="005B0008"/>
    <w:rsid w:val="005B0181"/>
    <w:rsid w:val="005B0471"/>
    <w:rsid w:val="005B0703"/>
    <w:rsid w:val="005B09C0"/>
    <w:rsid w:val="005B0EE4"/>
    <w:rsid w:val="005B0F1E"/>
    <w:rsid w:val="005B10B8"/>
    <w:rsid w:val="005B12BE"/>
    <w:rsid w:val="005B14ED"/>
    <w:rsid w:val="005B14F5"/>
    <w:rsid w:val="005B1573"/>
    <w:rsid w:val="005B1761"/>
    <w:rsid w:val="005B1870"/>
    <w:rsid w:val="005B195C"/>
    <w:rsid w:val="005B196B"/>
    <w:rsid w:val="005B19CA"/>
    <w:rsid w:val="005B1AC5"/>
    <w:rsid w:val="005B1AC6"/>
    <w:rsid w:val="005B1AE5"/>
    <w:rsid w:val="005B2260"/>
    <w:rsid w:val="005B23BE"/>
    <w:rsid w:val="005B23DF"/>
    <w:rsid w:val="005B2416"/>
    <w:rsid w:val="005B24E5"/>
    <w:rsid w:val="005B25B0"/>
    <w:rsid w:val="005B275C"/>
    <w:rsid w:val="005B2810"/>
    <w:rsid w:val="005B2A85"/>
    <w:rsid w:val="005B2BD6"/>
    <w:rsid w:val="005B2BD9"/>
    <w:rsid w:val="005B2C46"/>
    <w:rsid w:val="005B2DF1"/>
    <w:rsid w:val="005B2E4C"/>
    <w:rsid w:val="005B2E56"/>
    <w:rsid w:val="005B2E93"/>
    <w:rsid w:val="005B2ED0"/>
    <w:rsid w:val="005B2F03"/>
    <w:rsid w:val="005B2F7D"/>
    <w:rsid w:val="005B2FD7"/>
    <w:rsid w:val="005B3013"/>
    <w:rsid w:val="005B3267"/>
    <w:rsid w:val="005B33DC"/>
    <w:rsid w:val="005B34BF"/>
    <w:rsid w:val="005B38F0"/>
    <w:rsid w:val="005B3C48"/>
    <w:rsid w:val="005B3CC0"/>
    <w:rsid w:val="005B3D21"/>
    <w:rsid w:val="005B3DAC"/>
    <w:rsid w:val="005B3F22"/>
    <w:rsid w:val="005B3FC2"/>
    <w:rsid w:val="005B41E5"/>
    <w:rsid w:val="005B434F"/>
    <w:rsid w:val="005B48F7"/>
    <w:rsid w:val="005B4934"/>
    <w:rsid w:val="005B49A2"/>
    <w:rsid w:val="005B4A3D"/>
    <w:rsid w:val="005B4AD5"/>
    <w:rsid w:val="005B4B92"/>
    <w:rsid w:val="005B4D12"/>
    <w:rsid w:val="005B4D67"/>
    <w:rsid w:val="005B4F7A"/>
    <w:rsid w:val="005B5158"/>
    <w:rsid w:val="005B5292"/>
    <w:rsid w:val="005B52C9"/>
    <w:rsid w:val="005B54EC"/>
    <w:rsid w:val="005B5617"/>
    <w:rsid w:val="005B5B7C"/>
    <w:rsid w:val="005B5BAE"/>
    <w:rsid w:val="005B5C91"/>
    <w:rsid w:val="005B5D96"/>
    <w:rsid w:val="005B5EC9"/>
    <w:rsid w:val="005B5F90"/>
    <w:rsid w:val="005B60E6"/>
    <w:rsid w:val="005B6176"/>
    <w:rsid w:val="005B6235"/>
    <w:rsid w:val="005B64B6"/>
    <w:rsid w:val="005B6640"/>
    <w:rsid w:val="005B6A32"/>
    <w:rsid w:val="005B6CB6"/>
    <w:rsid w:val="005B6CBB"/>
    <w:rsid w:val="005B6DEF"/>
    <w:rsid w:val="005B6FEE"/>
    <w:rsid w:val="005B713B"/>
    <w:rsid w:val="005B7472"/>
    <w:rsid w:val="005B7560"/>
    <w:rsid w:val="005B75E8"/>
    <w:rsid w:val="005B77CA"/>
    <w:rsid w:val="005B79A8"/>
    <w:rsid w:val="005B7ABC"/>
    <w:rsid w:val="005B7B31"/>
    <w:rsid w:val="005B7B63"/>
    <w:rsid w:val="005B7BAE"/>
    <w:rsid w:val="005B7F9A"/>
    <w:rsid w:val="005B7FC9"/>
    <w:rsid w:val="005C0060"/>
    <w:rsid w:val="005C01E1"/>
    <w:rsid w:val="005C037F"/>
    <w:rsid w:val="005C0401"/>
    <w:rsid w:val="005C056B"/>
    <w:rsid w:val="005C0594"/>
    <w:rsid w:val="005C0680"/>
    <w:rsid w:val="005C0709"/>
    <w:rsid w:val="005C09EE"/>
    <w:rsid w:val="005C0B57"/>
    <w:rsid w:val="005C0C38"/>
    <w:rsid w:val="005C0E54"/>
    <w:rsid w:val="005C0FF3"/>
    <w:rsid w:val="005C1142"/>
    <w:rsid w:val="005C1386"/>
    <w:rsid w:val="005C1493"/>
    <w:rsid w:val="005C1551"/>
    <w:rsid w:val="005C159C"/>
    <w:rsid w:val="005C15BC"/>
    <w:rsid w:val="005C165B"/>
    <w:rsid w:val="005C16EF"/>
    <w:rsid w:val="005C1B8E"/>
    <w:rsid w:val="005C1CEE"/>
    <w:rsid w:val="005C1CEF"/>
    <w:rsid w:val="005C1F22"/>
    <w:rsid w:val="005C202C"/>
    <w:rsid w:val="005C2088"/>
    <w:rsid w:val="005C209C"/>
    <w:rsid w:val="005C21C6"/>
    <w:rsid w:val="005C2590"/>
    <w:rsid w:val="005C26F0"/>
    <w:rsid w:val="005C2A8C"/>
    <w:rsid w:val="005C2CD5"/>
    <w:rsid w:val="005C2E96"/>
    <w:rsid w:val="005C2FC8"/>
    <w:rsid w:val="005C3086"/>
    <w:rsid w:val="005C3525"/>
    <w:rsid w:val="005C3595"/>
    <w:rsid w:val="005C35FF"/>
    <w:rsid w:val="005C3648"/>
    <w:rsid w:val="005C3877"/>
    <w:rsid w:val="005C38FD"/>
    <w:rsid w:val="005C39C6"/>
    <w:rsid w:val="005C39D0"/>
    <w:rsid w:val="005C3B4E"/>
    <w:rsid w:val="005C3B51"/>
    <w:rsid w:val="005C3C60"/>
    <w:rsid w:val="005C4071"/>
    <w:rsid w:val="005C42EF"/>
    <w:rsid w:val="005C431E"/>
    <w:rsid w:val="005C4397"/>
    <w:rsid w:val="005C44DA"/>
    <w:rsid w:val="005C454B"/>
    <w:rsid w:val="005C45EE"/>
    <w:rsid w:val="005C4634"/>
    <w:rsid w:val="005C46E3"/>
    <w:rsid w:val="005C4784"/>
    <w:rsid w:val="005C4963"/>
    <w:rsid w:val="005C497E"/>
    <w:rsid w:val="005C4A83"/>
    <w:rsid w:val="005C4BA2"/>
    <w:rsid w:val="005C4D0F"/>
    <w:rsid w:val="005C4DFA"/>
    <w:rsid w:val="005C4E64"/>
    <w:rsid w:val="005C4E99"/>
    <w:rsid w:val="005C4F00"/>
    <w:rsid w:val="005C5098"/>
    <w:rsid w:val="005C5100"/>
    <w:rsid w:val="005C5188"/>
    <w:rsid w:val="005C51EE"/>
    <w:rsid w:val="005C5234"/>
    <w:rsid w:val="005C5249"/>
    <w:rsid w:val="005C53D1"/>
    <w:rsid w:val="005C53E4"/>
    <w:rsid w:val="005C5454"/>
    <w:rsid w:val="005C557E"/>
    <w:rsid w:val="005C55FF"/>
    <w:rsid w:val="005C5869"/>
    <w:rsid w:val="005C58BF"/>
    <w:rsid w:val="005C5A15"/>
    <w:rsid w:val="005C5A73"/>
    <w:rsid w:val="005C5B7B"/>
    <w:rsid w:val="005C5BB5"/>
    <w:rsid w:val="005C5E4B"/>
    <w:rsid w:val="005C5FDF"/>
    <w:rsid w:val="005C6087"/>
    <w:rsid w:val="005C6137"/>
    <w:rsid w:val="005C61C4"/>
    <w:rsid w:val="005C6286"/>
    <w:rsid w:val="005C6533"/>
    <w:rsid w:val="005C67F1"/>
    <w:rsid w:val="005C6885"/>
    <w:rsid w:val="005C6936"/>
    <w:rsid w:val="005C6A2A"/>
    <w:rsid w:val="005C6B09"/>
    <w:rsid w:val="005C6C30"/>
    <w:rsid w:val="005C6E41"/>
    <w:rsid w:val="005C6F31"/>
    <w:rsid w:val="005C6F9B"/>
    <w:rsid w:val="005C707F"/>
    <w:rsid w:val="005C723D"/>
    <w:rsid w:val="005C727D"/>
    <w:rsid w:val="005C76B3"/>
    <w:rsid w:val="005C7762"/>
    <w:rsid w:val="005C7BC6"/>
    <w:rsid w:val="005C7CEE"/>
    <w:rsid w:val="005C7E2D"/>
    <w:rsid w:val="005C7EA6"/>
    <w:rsid w:val="005C7FDC"/>
    <w:rsid w:val="005D002A"/>
    <w:rsid w:val="005D0108"/>
    <w:rsid w:val="005D0232"/>
    <w:rsid w:val="005D0273"/>
    <w:rsid w:val="005D027B"/>
    <w:rsid w:val="005D034A"/>
    <w:rsid w:val="005D04E1"/>
    <w:rsid w:val="005D050D"/>
    <w:rsid w:val="005D05C1"/>
    <w:rsid w:val="005D060E"/>
    <w:rsid w:val="005D0683"/>
    <w:rsid w:val="005D077B"/>
    <w:rsid w:val="005D0829"/>
    <w:rsid w:val="005D0A40"/>
    <w:rsid w:val="005D0A5E"/>
    <w:rsid w:val="005D0B77"/>
    <w:rsid w:val="005D0B80"/>
    <w:rsid w:val="005D0B81"/>
    <w:rsid w:val="005D0EE7"/>
    <w:rsid w:val="005D1004"/>
    <w:rsid w:val="005D101B"/>
    <w:rsid w:val="005D10C0"/>
    <w:rsid w:val="005D11AE"/>
    <w:rsid w:val="005D12BC"/>
    <w:rsid w:val="005D136B"/>
    <w:rsid w:val="005D1454"/>
    <w:rsid w:val="005D1455"/>
    <w:rsid w:val="005D1695"/>
    <w:rsid w:val="005D18B1"/>
    <w:rsid w:val="005D19D7"/>
    <w:rsid w:val="005D1B85"/>
    <w:rsid w:val="005D1C2E"/>
    <w:rsid w:val="005D1DB8"/>
    <w:rsid w:val="005D1EB2"/>
    <w:rsid w:val="005D20F4"/>
    <w:rsid w:val="005D2116"/>
    <w:rsid w:val="005D2129"/>
    <w:rsid w:val="005D2384"/>
    <w:rsid w:val="005D2504"/>
    <w:rsid w:val="005D2620"/>
    <w:rsid w:val="005D287B"/>
    <w:rsid w:val="005D28BD"/>
    <w:rsid w:val="005D2905"/>
    <w:rsid w:val="005D29C6"/>
    <w:rsid w:val="005D2A88"/>
    <w:rsid w:val="005D2E20"/>
    <w:rsid w:val="005D2F83"/>
    <w:rsid w:val="005D3041"/>
    <w:rsid w:val="005D3249"/>
    <w:rsid w:val="005D32FF"/>
    <w:rsid w:val="005D3435"/>
    <w:rsid w:val="005D3479"/>
    <w:rsid w:val="005D34F2"/>
    <w:rsid w:val="005D356C"/>
    <w:rsid w:val="005D373A"/>
    <w:rsid w:val="005D37A3"/>
    <w:rsid w:val="005D380F"/>
    <w:rsid w:val="005D38BB"/>
    <w:rsid w:val="005D398A"/>
    <w:rsid w:val="005D3B2D"/>
    <w:rsid w:val="005D3B69"/>
    <w:rsid w:val="005D3BCA"/>
    <w:rsid w:val="005D3C01"/>
    <w:rsid w:val="005D3D34"/>
    <w:rsid w:val="005D3E43"/>
    <w:rsid w:val="005D3FD6"/>
    <w:rsid w:val="005D4096"/>
    <w:rsid w:val="005D40A1"/>
    <w:rsid w:val="005D40BF"/>
    <w:rsid w:val="005D41F2"/>
    <w:rsid w:val="005D42B5"/>
    <w:rsid w:val="005D43BC"/>
    <w:rsid w:val="005D4509"/>
    <w:rsid w:val="005D4675"/>
    <w:rsid w:val="005D4857"/>
    <w:rsid w:val="005D4982"/>
    <w:rsid w:val="005D4B16"/>
    <w:rsid w:val="005D4B20"/>
    <w:rsid w:val="005D4C35"/>
    <w:rsid w:val="005D4CE4"/>
    <w:rsid w:val="005D4D62"/>
    <w:rsid w:val="005D4F2E"/>
    <w:rsid w:val="005D514D"/>
    <w:rsid w:val="005D518D"/>
    <w:rsid w:val="005D53BB"/>
    <w:rsid w:val="005D54A3"/>
    <w:rsid w:val="005D56E7"/>
    <w:rsid w:val="005D56EE"/>
    <w:rsid w:val="005D58A7"/>
    <w:rsid w:val="005D5A40"/>
    <w:rsid w:val="005D5A97"/>
    <w:rsid w:val="005D5C2F"/>
    <w:rsid w:val="005D5C3F"/>
    <w:rsid w:val="005D5FC8"/>
    <w:rsid w:val="005D60F7"/>
    <w:rsid w:val="005D61DC"/>
    <w:rsid w:val="005D624A"/>
    <w:rsid w:val="005D6288"/>
    <w:rsid w:val="005D6329"/>
    <w:rsid w:val="005D64CE"/>
    <w:rsid w:val="005D669F"/>
    <w:rsid w:val="005D67A4"/>
    <w:rsid w:val="005D6B7F"/>
    <w:rsid w:val="005D6BB3"/>
    <w:rsid w:val="005D6DFA"/>
    <w:rsid w:val="005D6FFF"/>
    <w:rsid w:val="005D7071"/>
    <w:rsid w:val="005D742E"/>
    <w:rsid w:val="005D7694"/>
    <w:rsid w:val="005D76D5"/>
    <w:rsid w:val="005D7743"/>
    <w:rsid w:val="005D77F5"/>
    <w:rsid w:val="005D783F"/>
    <w:rsid w:val="005D7859"/>
    <w:rsid w:val="005D7868"/>
    <w:rsid w:val="005D794E"/>
    <w:rsid w:val="005D798D"/>
    <w:rsid w:val="005D79EB"/>
    <w:rsid w:val="005D7A7A"/>
    <w:rsid w:val="005D7B11"/>
    <w:rsid w:val="005D7C43"/>
    <w:rsid w:val="005D7CAB"/>
    <w:rsid w:val="005D7DD0"/>
    <w:rsid w:val="005E00A5"/>
    <w:rsid w:val="005E00E4"/>
    <w:rsid w:val="005E0108"/>
    <w:rsid w:val="005E037D"/>
    <w:rsid w:val="005E06BC"/>
    <w:rsid w:val="005E071F"/>
    <w:rsid w:val="005E0936"/>
    <w:rsid w:val="005E0965"/>
    <w:rsid w:val="005E0C1D"/>
    <w:rsid w:val="005E0C52"/>
    <w:rsid w:val="005E0E91"/>
    <w:rsid w:val="005E0F9F"/>
    <w:rsid w:val="005E109C"/>
    <w:rsid w:val="005E113E"/>
    <w:rsid w:val="005E1158"/>
    <w:rsid w:val="005E12FD"/>
    <w:rsid w:val="005E13F9"/>
    <w:rsid w:val="005E1453"/>
    <w:rsid w:val="005E1643"/>
    <w:rsid w:val="005E172C"/>
    <w:rsid w:val="005E174B"/>
    <w:rsid w:val="005E1891"/>
    <w:rsid w:val="005E196F"/>
    <w:rsid w:val="005E1A0D"/>
    <w:rsid w:val="005E1B25"/>
    <w:rsid w:val="005E1DF7"/>
    <w:rsid w:val="005E1F1F"/>
    <w:rsid w:val="005E1F98"/>
    <w:rsid w:val="005E2105"/>
    <w:rsid w:val="005E212E"/>
    <w:rsid w:val="005E215E"/>
    <w:rsid w:val="005E2182"/>
    <w:rsid w:val="005E2722"/>
    <w:rsid w:val="005E2B6F"/>
    <w:rsid w:val="005E2ECA"/>
    <w:rsid w:val="005E2EE1"/>
    <w:rsid w:val="005E30AB"/>
    <w:rsid w:val="005E3134"/>
    <w:rsid w:val="005E319C"/>
    <w:rsid w:val="005E31BC"/>
    <w:rsid w:val="005E323F"/>
    <w:rsid w:val="005E33D1"/>
    <w:rsid w:val="005E3450"/>
    <w:rsid w:val="005E36C9"/>
    <w:rsid w:val="005E37AC"/>
    <w:rsid w:val="005E37CC"/>
    <w:rsid w:val="005E3C29"/>
    <w:rsid w:val="005E3C75"/>
    <w:rsid w:val="005E3C8D"/>
    <w:rsid w:val="005E3CD9"/>
    <w:rsid w:val="005E3D69"/>
    <w:rsid w:val="005E3DAC"/>
    <w:rsid w:val="005E3DCC"/>
    <w:rsid w:val="005E3EF2"/>
    <w:rsid w:val="005E40F6"/>
    <w:rsid w:val="005E433F"/>
    <w:rsid w:val="005E45A4"/>
    <w:rsid w:val="005E45C3"/>
    <w:rsid w:val="005E4609"/>
    <w:rsid w:val="005E46B1"/>
    <w:rsid w:val="005E46D9"/>
    <w:rsid w:val="005E471B"/>
    <w:rsid w:val="005E4739"/>
    <w:rsid w:val="005E4748"/>
    <w:rsid w:val="005E487D"/>
    <w:rsid w:val="005E4935"/>
    <w:rsid w:val="005E4A09"/>
    <w:rsid w:val="005E4DEB"/>
    <w:rsid w:val="005E4E4F"/>
    <w:rsid w:val="005E4EC1"/>
    <w:rsid w:val="005E4EF6"/>
    <w:rsid w:val="005E5329"/>
    <w:rsid w:val="005E5733"/>
    <w:rsid w:val="005E5A18"/>
    <w:rsid w:val="005E5AC2"/>
    <w:rsid w:val="005E5AFF"/>
    <w:rsid w:val="005E5C02"/>
    <w:rsid w:val="005E5D3A"/>
    <w:rsid w:val="005E5D91"/>
    <w:rsid w:val="005E5DAC"/>
    <w:rsid w:val="005E5F66"/>
    <w:rsid w:val="005E6096"/>
    <w:rsid w:val="005E6103"/>
    <w:rsid w:val="005E618F"/>
    <w:rsid w:val="005E61C2"/>
    <w:rsid w:val="005E648E"/>
    <w:rsid w:val="005E64AB"/>
    <w:rsid w:val="005E65D6"/>
    <w:rsid w:val="005E6627"/>
    <w:rsid w:val="005E67BC"/>
    <w:rsid w:val="005E6D72"/>
    <w:rsid w:val="005E6DE6"/>
    <w:rsid w:val="005E6DF2"/>
    <w:rsid w:val="005E6EBE"/>
    <w:rsid w:val="005E6F04"/>
    <w:rsid w:val="005E6F49"/>
    <w:rsid w:val="005E716F"/>
    <w:rsid w:val="005E7280"/>
    <w:rsid w:val="005E731F"/>
    <w:rsid w:val="005E73DC"/>
    <w:rsid w:val="005E743E"/>
    <w:rsid w:val="005E7546"/>
    <w:rsid w:val="005E756F"/>
    <w:rsid w:val="005E7588"/>
    <w:rsid w:val="005E75CC"/>
    <w:rsid w:val="005E760A"/>
    <w:rsid w:val="005E76B0"/>
    <w:rsid w:val="005E7B50"/>
    <w:rsid w:val="005E7B5A"/>
    <w:rsid w:val="005E7F59"/>
    <w:rsid w:val="005F008F"/>
    <w:rsid w:val="005F014D"/>
    <w:rsid w:val="005F01D3"/>
    <w:rsid w:val="005F0372"/>
    <w:rsid w:val="005F0448"/>
    <w:rsid w:val="005F04C9"/>
    <w:rsid w:val="005F083C"/>
    <w:rsid w:val="005F09C2"/>
    <w:rsid w:val="005F0A0C"/>
    <w:rsid w:val="005F0C39"/>
    <w:rsid w:val="005F0C3B"/>
    <w:rsid w:val="005F0C48"/>
    <w:rsid w:val="005F0D88"/>
    <w:rsid w:val="005F0EA9"/>
    <w:rsid w:val="005F12A5"/>
    <w:rsid w:val="005F12E9"/>
    <w:rsid w:val="005F14A7"/>
    <w:rsid w:val="005F1577"/>
    <w:rsid w:val="005F15EC"/>
    <w:rsid w:val="005F1754"/>
    <w:rsid w:val="005F19EC"/>
    <w:rsid w:val="005F1ACA"/>
    <w:rsid w:val="005F1C03"/>
    <w:rsid w:val="005F1D25"/>
    <w:rsid w:val="005F209D"/>
    <w:rsid w:val="005F215E"/>
    <w:rsid w:val="005F231C"/>
    <w:rsid w:val="005F246C"/>
    <w:rsid w:val="005F24CC"/>
    <w:rsid w:val="005F2579"/>
    <w:rsid w:val="005F25B6"/>
    <w:rsid w:val="005F26C1"/>
    <w:rsid w:val="005F288B"/>
    <w:rsid w:val="005F28ED"/>
    <w:rsid w:val="005F29B5"/>
    <w:rsid w:val="005F2A86"/>
    <w:rsid w:val="005F2ABF"/>
    <w:rsid w:val="005F2AEF"/>
    <w:rsid w:val="005F2AF3"/>
    <w:rsid w:val="005F2B05"/>
    <w:rsid w:val="005F2DA2"/>
    <w:rsid w:val="005F30D4"/>
    <w:rsid w:val="005F31B4"/>
    <w:rsid w:val="005F3308"/>
    <w:rsid w:val="005F3645"/>
    <w:rsid w:val="005F37AF"/>
    <w:rsid w:val="005F399F"/>
    <w:rsid w:val="005F39F7"/>
    <w:rsid w:val="005F3B20"/>
    <w:rsid w:val="005F3BEA"/>
    <w:rsid w:val="005F3D1E"/>
    <w:rsid w:val="005F3DF2"/>
    <w:rsid w:val="005F4114"/>
    <w:rsid w:val="005F414F"/>
    <w:rsid w:val="005F4246"/>
    <w:rsid w:val="005F42C8"/>
    <w:rsid w:val="005F46C5"/>
    <w:rsid w:val="005F47C6"/>
    <w:rsid w:val="005F47FD"/>
    <w:rsid w:val="005F48B4"/>
    <w:rsid w:val="005F4B44"/>
    <w:rsid w:val="005F4BA5"/>
    <w:rsid w:val="005F4BAE"/>
    <w:rsid w:val="005F4BB9"/>
    <w:rsid w:val="005F4BC1"/>
    <w:rsid w:val="005F4C7F"/>
    <w:rsid w:val="005F4CB0"/>
    <w:rsid w:val="005F5134"/>
    <w:rsid w:val="005F5195"/>
    <w:rsid w:val="005F5346"/>
    <w:rsid w:val="005F534C"/>
    <w:rsid w:val="005F53B4"/>
    <w:rsid w:val="005F5680"/>
    <w:rsid w:val="005F56D3"/>
    <w:rsid w:val="005F5866"/>
    <w:rsid w:val="005F5884"/>
    <w:rsid w:val="005F58F6"/>
    <w:rsid w:val="005F5941"/>
    <w:rsid w:val="005F5A38"/>
    <w:rsid w:val="005F5CEE"/>
    <w:rsid w:val="005F5DEA"/>
    <w:rsid w:val="005F614A"/>
    <w:rsid w:val="005F6296"/>
    <w:rsid w:val="005F6421"/>
    <w:rsid w:val="005F64C4"/>
    <w:rsid w:val="005F6745"/>
    <w:rsid w:val="005F6965"/>
    <w:rsid w:val="005F69A0"/>
    <w:rsid w:val="005F6A5E"/>
    <w:rsid w:val="005F6AEC"/>
    <w:rsid w:val="005F6AF7"/>
    <w:rsid w:val="005F6B42"/>
    <w:rsid w:val="005F6BEC"/>
    <w:rsid w:val="005F6C0D"/>
    <w:rsid w:val="005F7016"/>
    <w:rsid w:val="005F711B"/>
    <w:rsid w:val="005F71BC"/>
    <w:rsid w:val="005F7242"/>
    <w:rsid w:val="005F75D9"/>
    <w:rsid w:val="005F765E"/>
    <w:rsid w:val="005F771D"/>
    <w:rsid w:val="005F7A2E"/>
    <w:rsid w:val="005F7B91"/>
    <w:rsid w:val="005F7C74"/>
    <w:rsid w:val="005F7D0B"/>
    <w:rsid w:val="005F7E36"/>
    <w:rsid w:val="005F7F19"/>
    <w:rsid w:val="006000A9"/>
    <w:rsid w:val="006000E5"/>
    <w:rsid w:val="0060018F"/>
    <w:rsid w:val="00600227"/>
    <w:rsid w:val="006003DC"/>
    <w:rsid w:val="0060049E"/>
    <w:rsid w:val="006005BF"/>
    <w:rsid w:val="00600682"/>
    <w:rsid w:val="00600785"/>
    <w:rsid w:val="006008D8"/>
    <w:rsid w:val="00600B8F"/>
    <w:rsid w:val="00600BCD"/>
    <w:rsid w:val="00600C84"/>
    <w:rsid w:val="00600D83"/>
    <w:rsid w:val="00600E61"/>
    <w:rsid w:val="00600ECE"/>
    <w:rsid w:val="0060112C"/>
    <w:rsid w:val="006011E8"/>
    <w:rsid w:val="006011FF"/>
    <w:rsid w:val="0060135A"/>
    <w:rsid w:val="006014F4"/>
    <w:rsid w:val="006016A2"/>
    <w:rsid w:val="0060185E"/>
    <w:rsid w:val="00601922"/>
    <w:rsid w:val="00601983"/>
    <w:rsid w:val="006019EE"/>
    <w:rsid w:val="00601B3D"/>
    <w:rsid w:val="00601C2B"/>
    <w:rsid w:val="00601D82"/>
    <w:rsid w:val="00601E2C"/>
    <w:rsid w:val="00601E9D"/>
    <w:rsid w:val="006021E0"/>
    <w:rsid w:val="0060224F"/>
    <w:rsid w:val="00602382"/>
    <w:rsid w:val="006024F4"/>
    <w:rsid w:val="006025A7"/>
    <w:rsid w:val="006027C6"/>
    <w:rsid w:val="0060291E"/>
    <w:rsid w:val="00602AC1"/>
    <w:rsid w:val="00602AC8"/>
    <w:rsid w:val="00602CA3"/>
    <w:rsid w:val="00602D47"/>
    <w:rsid w:val="00603132"/>
    <w:rsid w:val="0060356B"/>
    <w:rsid w:val="006035F6"/>
    <w:rsid w:val="0060365A"/>
    <w:rsid w:val="006036FF"/>
    <w:rsid w:val="00603BD8"/>
    <w:rsid w:val="00603FB2"/>
    <w:rsid w:val="00603FBE"/>
    <w:rsid w:val="00603FF1"/>
    <w:rsid w:val="00604037"/>
    <w:rsid w:val="0060437D"/>
    <w:rsid w:val="006043C0"/>
    <w:rsid w:val="00604757"/>
    <w:rsid w:val="006048DF"/>
    <w:rsid w:val="006049CB"/>
    <w:rsid w:val="00604D1B"/>
    <w:rsid w:val="00604E25"/>
    <w:rsid w:val="00604E63"/>
    <w:rsid w:val="00604E79"/>
    <w:rsid w:val="00604F03"/>
    <w:rsid w:val="00604FAB"/>
    <w:rsid w:val="006051D2"/>
    <w:rsid w:val="0060525F"/>
    <w:rsid w:val="0060559F"/>
    <w:rsid w:val="0060575D"/>
    <w:rsid w:val="00605790"/>
    <w:rsid w:val="006058C5"/>
    <w:rsid w:val="00605A12"/>
    <w:rsid w:val="00605A87"/>
    <w:rsid w:val="00605BFD"/>
    <w:rsid w:val="00605D37"/>
    <w:rsid w:val="00605E0C"/>
    <w:rsid w:val="00605E1C"/>
    <w:rsid w:val="00605FF2"/>
    <w:rsid w:val="0060600D"/>
    <w:rsid w:val="006060AA"/>
    <w:rsid w:val="00606514"/>
    <w:rsid w:val="006067F0"/>
    <w:rsid w:val="0060685C"/>
    <w:rsid w:val="00606943"/>
    <w:rsid w:val="00607012"/>
    <w:rsid w:val="00607274"/>
    <w:rsid w:val="006074F5"/>
    <w:rsid w:val="006076AD"/>
    <w:rsid w:val="006076F9"/>
    <w:rsid w:val="00607792"/>
    <w:rsid w:val="00607873"/>
    <w:rsid w:val="00607986"/>
    <w:rsid w:val="006079B3"/>
    <w:rsid w:val="00607A95"/>
    <w:rsid w:val="00607A9F"/>
    <w:rsid w:val="00607B92"/>
    <w:rsid w:val="00607C2B"/>
    <w:rsid w:val="00607D07"/>
    <w:rsid w:val="00607F6D"/>
    <w:rsid w:val="0061002E"/>
    <w:rsid w:val="00610208"/>
    <w:rsid w:val="006102CF"/>
    <w:rsid w:val="00610340"/>
    <w:rsid w:val="006106BD"/>
    <w:rsid w:val="006106E9"/>
    <w:rsid w:val="0061075D"/>
    <w:rsid w:val="00610BDD"/>
    <w:rsid w:val="00610BFF"/>
    <w:rsid w:val="00610C99"/>
    <w:rsid w:val="00610E03"/>
    <w:rsid w:val="00610ECF"/>
    <w:rsid w:val="00610FC8"/>
    <w:rsid w:val="00611013"/>
    <w:rsid w:val="0061102B"/>
    <w:rsid w:val="006112FE"/>
    <w:rsid w:val="00611497"/>
    <w:rsid w:val="00611541"/>
    <w:rsid w:val="00611590"/>
    <w:rsid w:val="006115FC"/>
    <w:rsid w:val="00611AA5"/>
    <w:rsid w:val="00611AC8"/>
    <w:rsid w:val="00611BFE"/>
    <w:rsid w:val="00611DBF"/>
    <w:rsid w:val="00611DCC"/>
    <w:rsid w:val="00611DE8"/>
    <w:rsid w:val="00611FE7"/>
    <w:rsid w:val="00611FF8"/>
    <w:rsid w:val="0061219F"/>
    <w:rsid w:val="006121BD"/>
    <w:rsid w:val="006121FC"/>
    <w:rsid w:val="00612320"/>
    <w:rsid w:val="00612496"/>
    <w:rsid w:val="00612628"/>
    <w:rsid w:val="006127A1"/>
    <w:rsid w:val="006129F3"/>
    <w:rsid w:val="00612B4B"/>
    <w:rsid w:val="00612B67"/>
    <w:rsid w:val="00612C68"/>
    <w:rsid w:val="00612CDA"/>
    <w:rsid w:val="00612DD9"/>
    <w:rsid w:val="00612DF3"/>
    <w:rsid w:val="00612F87"/>
    <w:rsid w:val="0061321C"/>
    <w:rsid w:val="00613243"/>
    <w:rsid w:val="006132FA"/>
    <w:rsid w:val="006133F8"/>
    <w:rsid w:val="00613460"/>
    <w:rsid w:val="006137C8"/>
    <w:rsid w:val="00613877"/>
    <w:rsid w:val="006139A0"/>
    <w:rsid w:val="00613A03"/>
    <w:rsid w:val="00613A66"/>
    <w:rsid w:val="00613AB8"/>
    <w:rsid w:val="00613B4D"/>
    <w:rsid w:val="00613CE9"/>
    <w:rsid w:val="00613D13"/>
    <w:rsid w:val="00613E59"/>
    <w:rsid w:val="00613EFE"/>
    <w:rsid w:val="00613F25"/>
    <w:rsid w:val="00613F2D"/>
    <w:rsid w:val="00614243"/>
    <w:rsid w:val="0061429F"/>
    <w:rsid w:val="00614442"/>
    <w:rsid w:val="00614594"/>
    <w:rsid w:val="00614605"/>
    <w:rsid w:val="006147FC"/>
    <w:rsid w:val="006148CE"/>
    <w:rsid w:val="006149E6"/>
    <w:rsid w:val="00614A3B"/>
    <w:rsid w:val="00614CE0"/>
    <w:rsid w:val="00614EBA"/>
    <w:rsid w:val="00614F81"/>
    <w:rsid w:val="00615110"/>
    <w:rsid w:val="00615360"/>
    <w:rsid w:val="0061565A"/>
    <w:rsid w:val="006158CB"/>
    <w:rsid w:val="00615CC1"/>
    <w:rsid w:val="00615CC9"/>
    <w:rsid w:val="00615EC4"/>
    <w:rsid w:val="00615EF5"/>
    <w:rsid w:val="006161F9"/>
    <w:rsid w:val="0061642F"/>
    <w:rsid w:val="006164FE"/>
    <w:rsid w:val="0061686E"/>
    <w:rsid w:val="00616B47"/>
    <w:rsid w:val="00616D0A"/>
    <w:rsid w:val="00616D2A"/>
    <w:rsid w:val="00616E10"/>
    <w:rsid w:val="00616E73"/>
    <w:rsid w:val="00616E79"/>
    <w:rsid w:val="00617138"/>
    <w:rsid w:val="0061719A"/>
    <w:rsid w:val="00617421"/>
    <w:rsid w:val="00617592"/>
    <w:rsid w:val="006178CC"/>
    <w:rsid w:val="0061791F"/>
    <w:rsid w:val="0061796E"/>
    <w:rsid w:val="00617A09"/>
    <w:rsid w:val="00617B76"/>
    <w:rsid w:val="00617BB8"/>
    <w:rsid w:val="00617CE3"/>
    <w:rsid w:val="00617D9D"/>
    <w:rsid w:val="00617E78"/>
    <w:rsid w:val="00617E89"/>
    <w:rsid w:val="00617F35"/>
    <w:rsid w:val="00617F63"/>
    <w:rsid w:val="00617F7B"/>
    <w:rsid w:val="00620122"/>
    <w:rsid w:val="00620182"/>
    <w:rsid w:val="00620216"/>
    <w:rsid w:val="006203BC"/>
    <w:rsid w:val="006203C3"/>
    <w:rsid w:val="006204E7"/>
    <w:rsid w:val="00620590"/>
    <w:rsid w:val="006205AA"/>
    <w:rsid w:val="006205B1"/>
    <w:rsid w:val="0062067F"/>
    <w:rsid w:val="006206EF"/>
    <w:rsid w:val="00620715"/>
    <w:rsid w:val="0062083A"/>
    <w:rsid w:val="0062087E"/>
    <w:rsid w:val="00620923"/>
    <w:rsid w:val="00620D39"/>
    <w:rsid w:val="00620DBE"/>
    <w:rsid w:val="00620E0E"/>
    <w:rsid w:val="006211BC"/>
    <w:rsid w:val="006213FC"/>
    <w:rsid w:val="0062144F"/>
    <w:rsid w:val="006214A6"/>
    <w:rsid w:val="006215BC"/>
    <w:rsid w:val="006216D4"/>
    <w:rsid w:val="00621720"/>
    <w:rsid w:val="00621762"/>
    <w:rsid w:val="0062177D"/>
    <w:rsid w:val="006217AE"/>
    <w:rsid w:val="006218DC"/>
    <w:rsid w:val="00621998"/>
    <w:rsid w:val="006219E4"/>
    <w:rsid w:val="006219F3"/>
    <w:rsid w:val="006220AC"/>
    <w:rsid w:val="006223C0"/>
    <w:rsid w:val="0062243B"/>
    <w:rsid w:val="00622626"/>
    <w:rsid w:val="00622794"/>
    <w:rsid w:val="006227EB"/>
    <w:rsid w:val="0062291C"/>
    <w:rsid w:val="0062291F"/>
    <w:rsid w:val="00622A0B"/>
    <w:rsid w:val="00622AA6"/>
    <w:rsid w:val="00622AC1"/>
    <w:rsid w:val="00622E35"/>
    <w:rsid w:val="00622FCC"/>
    <w:rsid w:val="00622FD9"/>
    <w:rsid w:val="0062330F"/>
    <w:rsid w:val="0062361B"/>
    <w:rsid w:val="006236A9"/>
    <w:rsid w:val="00623DE2"/>
    <w:rsid w:val="00623ED8"/>
    <w:rsid w:val="00623EE4"/>
    <w:rsid w:val="00623F2E"/>
    <w:rsid w:val="00623F3B"/>
    <w:rsid w:val="00624090"/>
    <w:rsid w:val="0062429B"/>
    <w:rsid w:val="006245F2"/>
    <w:rsid w:val="0062461B"/>
    <w:rsid w:val="006246A5"/>
    <w:rsid w:val="006246D9"/>
    <w:rsid w:val="0062487A"/>
    <w:rsid w:val="00624A9A"/>
    <w:rsid w:val="00624CC8"/>
    <w:rsid w:val="00624D51"/>
    <w:rsid w:val="00624EC6"/>
    <w:rsid w:val="00624EC8"/>
    <w:rsid w:val="0062502D"/>
    <w:rsid w:val="006251B6"/>
    <w:rsid w:val="006251E1"/>
    <w:rsid w:val="00625554"/>
    <w:rsid w:val="00625735"/>
    <w:rsid w:val="0062573F"/>
    <w:rsid w:val="006257CA"/>
    <w:rsid w:val="00625869"/>
    <w:rsid w:val="00625949"/>
    <w:rsid w:val="006259DC"/>
    <w:rsid w:val="00625C0C"/>
    <w:rsid w:val="00625CB3"/>
    <w:rsid w:val="00625D0E"/>
    <w:rsid w:val="00625D77"/>
    <w:rsid w:val="00625EA3"/>
    <w:rsid w:val="00626003"/>
    <w:rsid w:val="00626044"/>
    <w:rsid w:val="00626117"/>
    <w:rsid w:val="00626398"/>
    <w:rsid w:val="0062650A"/>
    <w:rsid w:val="00626576"/>
    <w:rsid w:val="006265E2"/>
    <w:rsid w:val="006265EF"/>
    <w:rsid w:val="00626600"/>
    <w:rsid w:val="0062666A"/>
    <w:rsid w:val="00626791"/>
    <w:rsid w:val="006267A3"/>
    <w:rsid w:val="006267B3"/>
    <w:rsid w:val="006267BB"/>
    <w:rsid w:val="00626918"/>
    <w:rsid w:val="00626A50"/>
    <w:rsid w:val="00626A71"/>
    <w:rsid w:val="00626C42"/>
    <w:rsid w:val="00626E83"/>
    <w:rsid w:val="006271EB"/>
    <w:rsid w:val="00627259"/>
    <w:rsid w:val="00627315"/>
    <w:rsid w:val="0062735E"/>
    <w:rsid w:val="0062739D"/>
    <w:rsid w:val="00627562"/>
    <w:rsid w:val="006277C7"/>
    <w:rsid w:val="00627941"/>
    <w:rsid w:val="00627C18"/>
    <w:rsid w:val="00627ED3"/>
    <w:rsid w:val="00630151"/>
    <w:rsid w:val="00630418"/>
    <w:rsid w:val="00630495"/>
    <w:rsid w:val="006304A5"/>
    <w:rsid w:val="00630505"/>
    <w:rsid w:val="006305BA"/>
    <w:rsid w:val="006305D4"/>
    <w:rsid w:val="00630887"/>
    <w:rsid w:val="006309E5"/>
    <w:rsid w:val="00630A47"/>
    <w:rsid w:val="00630AB7"/>
    <w:rsid w:val="00630B22"/>
    <w:rsid w:val="00630BD8"/>
    <w:rsid w:val="00630CB9"/>
    <w:rsid w:val="00630DC6"/>
    <w:rsid w:val="00630DDB"/>
    <w:rsid w:val="00630F3A"/>
    <w:rsid w:val="006310E9"/>
    <w:rsid w:val="006310F5"/>
    <w:rsid w:val="00631239"/>
    <w:rsid w:val="006313E2"/>
    <w:rsid w:val="006313EF"/>
    <w:rsid w:val="006313FC"/>
    <w:rsid w:val="0063142B"/>
    <w:rsid w:val="006314F3"/>
    <w:rsid w:val="0063151E"/>
    <w:rsid w:val="00631550"/>
    <w:rsid w:val="0063178D"/>
    <w:rsid w:val="0063195B"/>
    <w:rsid w:val="00631995"/>
    <w:rsid w:val="00631A11"/>
    <w:rsid w:val="00631BEC"/>
    <w:rsid w:val="00631C6C"/>
    <w:rsid w:val="00631DF0"/>
    <w:rsid w:val="00632117"/>
    <w:rsid w:val="0063219C"/>
    <w:rsid w:val="006322FB"/>
    <w:rsid w:val="006326F3"/>
    <w:rsid w:val="0063272C"/>
    <w:rsid w:val="006328CE"/>
    <w:rsid w:val="00632991"/>
    <w:rsid w:val="006329D4"/>
    <w:rsid w:val="00632A79"/>
    <w:rsid w:val="00632B26"/>
    <w:rsid w:val="00632B5D"/>
    <w:rsid w:val="00632CD4"/>
    <w:rsid w:val="00632DD3"/>
    <w:rsid w:val="00632DDC"/>
    <w:rsid w:val="00633178"/>
    <w:rsid w:val="006331BB"/>
    <w:rsid w:val="00633222"/>
    <w:rsid w:val="006332F4"/>
    <w:rsid w:val="006335D3"/>
    <w:rsid w:val="006337F9"/>
    <w:rsid w:val="0063382D"/>
    <w:rsid w:val="00633850"/>
    <w:rsid w:val="00633A00"/>
    <w:rsid w:val="00633B48"/>
    <w:rsid w:val="00633C1A"/>
    <w:rsid w:val="00634517"/>
    <w:rsid w:val="0063482F"/>
    <w:rsid w:val="00634868"/>
    <w:rsid w:val="006348D2"/>
    <w:rsid w:val="00634B15"/>
    <w:rsid w:val="00634B21"/>
    <w:rsid w:val="00634BAA"/>
    <w:rsid w:val="00634C1B"/>
    <w:rsid w:val="00634C9B"/>
    <w:rsid w:val="00634E73"/>
    <w:rsid w:val="006351AA"/>
    <w:rsid w:val="006352A7"/>
    <w:rsid w:val="00635377"/>
    <w:rsid w:val="006353AC"/>
    <w:rsid w:val="006353D9"/>
    <w:rsid w:val="0063540A"/>
    <w:rsid w:val="006354CA"/>
    <w:rsid w:val="00635831"/>
    <w:rsid w:val="00635936"/>
    <w:rsid w:val="00635A24"/>
    <w:rsid w:val="00635D84"/>
    <w:rsid w:val="00635E5B"/>
    <w:rsid w:val="00635EF8"/>
    <w:rsid w:val="00635FAB"/>
    <w:rsid w:val="0063630F"/>
    <w:rsid w:val="00636563"/>
    <w:rsid w:val="00636603"/>
    <w:rsid w:val="00636632"/>
    <w:rsid w:val="0063682B"/>
    <w:rsid w:val="0063689B"/>
    <w:rsid w:val="00636A55"/>
    <w:rsid w:val="00636A67"/>
    <w:rsid w:val="00636AA0"/>
    <w:rsid w:val="00636B40"/>
    <w:rsid w:val="00636C96"/>
    <w:rsid w:val="00636E7A"/>
    <w:rsid w:val="00636E8A"/>
    <w:rsid w:val="00636ECA"/>
    <w:rsid w:val="00636F44"/>
    <w:rsid w:val="00636FFA"/>
    <w:rsid w:val="00637152"/>
    <w:rsid w:val="006373D0"/>
    <w:rsid w:val="00637441"/>
    <w:rsid w:val="00637568"/>
    <w:rsid w:val="00637612"/>
    <w:rsid w:val="00637681"/>
    <w:rsid w:val="006376AF"/>
    <w:rsid w:val="0063789D"/>
    <w:rsid w:val="00637AC2"/>
    <w:rsid w:val="00637B61"/>
    <w:rsid w:val="00637DDC"/>
    <w:rsid w:val="00637E0F"/>
    <w:rsid w:val="00637EEC"/>
    <w:rsid w:val="00637F59"/>
    <w:rsid w:val="006400F5"/>
    <w:rsid w:val="00640297"/>
    <w:rsid w:val="00640369"/>
    <w:rsid w:val="006403BA"/>
    <w:rsid w:val="00640419"/>
    <w:rsid w:val="0064046C"/>
    <w:rsid w:val="006404B2"/>
    <w:rsid w:val="006404B9"/>
    <w:rsid w:val="0064080F"/>
    <w:rsid w:val="00640A8C"/>
    <w:rsid w:val="00640C70"/>
    <w:rsid w:val="00640D2D"/>
    <w:rsid w:val="00640D4C"/>
    <w:rsid w:val="00640DB4"/>
    <w:rsid w:val="00640E4D"/>
    <w:rsid w:val="00640F8E"/>
    <w:rsid w:val="00641062"/>
    <w:rsid w:val="006410DC"/>
    <w:rsid w:val="006411D0"/>
    <w:rsid w:val="00641273"/>
    <w:rsid w:val="006412F4"/>
    <w:rsid w:val="006413A1"/>
    <w:rsid w:val="006414BD"/>
    <w:rsid w:val="006415A2"/>
    <w:rsid w:val="006415AE"/>
    <w:rsid w:val="00641672"/>
    <w:rsid w:val="00641684"/>
    <w:rsid w:val="00641751"/>
    <w:rsid w:val="006417E7"/>
    <w:rsid w:val="0064193C"/>
    <w:rsid w:val="00641CB2"/>
    <w:rsid w:val="00641CBA"/>
    <w:rsid w:val="00641D90"/>
    <w:rsid w:val="00641EA7"/>
    <w:rsid w:val="00641EB7"/>
    <w:rsid w:val="00641F1D"/>
    <w:rsid w:val="0064201B"/>
    <w:rsid w:val="0064216F"/>
    <w:rsid w:val="00642209"/>
    <w:rsid w:val="0064267A"/>
    <w:rsid w:val="006426E0"/>
    <w:rsid w:val="00642708"/>
    <w:rsid w:val="0064270D"/>
    <w:rsid w:val="00642965"/>
    <w:rsid w:val="00642BAF"/>
    <w:rsid w:val="00642C21"/>
    <w:rsid w:val="00642C4B"/>
    <w:rsid w:val="00642D97"/>
    <w:rsid w:val="00642E57"/>
    <w:rsid w:val="00643084"/>
    <w:rsid w:val="00643112"/>
    <w:rsid w:val="00643356"/>
    <w:rsid w:val="006433D3"/>
    <w:rsid w:val="006435C4"/>
    <w:rsid w:val="00643625"/>
    <w:rsid w:val="00643741"/>
    <w:rsid w:val="006439FE"/>
    <w:rsid w:val="00643BB5"/>
    <w:rsid w:val="00643E72"/>
    <w:rsid w:val="006440B3"/>
    <w:rsid w:val="00644216"/>
    <w:rsid w:val="006444F3"/>
    <w:rsid w:val="006446F1"/>
    <w:rsid w:val="00644704"/>
    <w:rsid w:val="00644905"/>
    <w:rsid w:val="00644973"/>
    <w:rsid w:val="00644C7B"/>
    <w:rsid w:val="00644D0B"/>
    <w:rsid w:val="00644D2B"/>
    <w:rsid w:val="00644EB9"/>
    <w:rsid w:val="00644F35"/>
    <w:rsid w:val="00644FCC"/>
    <w:rsid w:val="00645102"/>
    <w:rsid w:val="0064511C"/>
    <w:rsid w:val="0064515E"/>
    <w:rsid w:val="00645358"/>
    <w:rsid w:val="00645412"/>
    <w:rsid w:val="00645443"/>
    <w:rsid w:val="00645482"/>
    <w:rsid w:val="00645A5B"/>
    <w:rsid w:val="00645B65"/>
    <w:rsid w:val="00645BC5"/>
    <w:rsid w:val="00645E99"/>
    <w:rsid w:val="00645EE5"/>
    <w:rsid w:val="00645FF3"/>
    <w:rsid w:val="006462B6"/>
    <w:rsid w:val="0064631D"/>
    <w:rsid w:val="006463CF"/>
    <w:rsid w:val="00646450"/>
    <w:rsid w:val="006465D5"/>
    <w:rsid w:val="006465F8"/>
    <w:rsid w:val="00646607"/>
    <w:rsid w:val="006469FE"/>
    <w:rsid w:val="00646A5B"/>
    <w:rsid w:val="00646B0D"/>
    <w:rsid w:val="00646B54"/>
    <w:rsid w:val="00646BD3"/>
    <w:rsid w:val="00646BF4"/>
    <w:rsid w:val="00646C97"/>
    <w:rsid w:val="00646D62"/>
    <w:rsid w:val="00646E6F"/>
    <w:rsid w:val="00646EBA"/>
    <w:rsid w:val="00647106"/>
    <w:rsid w:val="00647252"/>
    <w:rsid w:val="006474F1"/>
    <w:rsid w:val="00647604"/>
    <w:rsid w:val="0064761C"/>
    <w:rsid w:val="00647631"/>
    <w:rsid w:val="00647638"/>
    <w:rsid w:val="0064767B"/>
    <w:rsid w:val="00647787"/>
    <w:rsid w:val="006477BE"/>
    <w:rsid w:val="006478DD"/>
    <w:rsid w:val="006479D9"/>
    <w:rsid w:val="00647AEF"/>
    <w:rsid w:val="00647C4C"/>
    <w:rsid w:val="00647D24"/>
    <w:rsid w:val="00647DF0"/>
    <w:rsid w:val="00647EE9"/>
    <w:rsid w:val="00647EFD"/>
    <w:rsid w:val="00647F85"/>
    <w:rsid w:val="00647F90"/>
    <w:rsid w:val="00650102"/>
    <w:rsid w:val="00650248"/>
    <w:rsid w:val="00650367"/>
    <w:rsid w:val="006504D4"/>
    <w:rsid w:val="006505FE"/>
    <w:rsid w:val="0065083A"/>
    <w:rsid w:val="00650A8E"/>
    <w:rsid w:val="00650AD2"/>
    <w:rsid w:val="00650C2D"/>
    <w:rsid w:val="00650CAA"/>
    <w:rsid w:val="00650D89"/>
    <w:rsid w:val="00650F45"/>
    <w:rsid w:val="00651097"/>
    <w:rsid w:val="00651099"/>
    <w:rsid w:val="006511FD"/>
    <w:rsid w:val="006511FE"/>
    <w:rsid w:val="00651248"/>
    <w:rsid w:val="00651310"/>
    <w:rsid w:val="0065146F"/>
    <w:rsid w:val="006514F5"/>
    <w:rsid w:val="00651507"/>
    <w:rsid w:val="00651578"/>
    <w:rsid w:val="006515C7"/>
    <w:rsid w:val="00651657"/>
    <w:rsid w:val="00651676"/>
    <w:rsid w:val="00651770"/>
    <w:rsid w:val="0065194E"/>
    <w:rsid w:val="006519AE"/>
    <w:rsid w:val="00651C99"/>
    <w:rsid w:val="00651D47"/>
    <w:rsid w:val="00651EA0"/>
    <w:rsid w:val="00651F9C"/>
    <w:rsid w:val="00652125"/>
    <w:rsid w:val="006521DA"/>
    <w:rsid w:val="00652300"/>
    <w:rsid w:val="00652365"/>
    <w:rsid w:val="0065247E"/>
    <w:rsid w:val="0065251A"/>
    <w:rsid w:val="006526E0"/>
    <w:rsid w:val="00652725"/>
    <w:rsid w:val="00652755"/>
    <w:rsid w:val="006527D2"/>
    <w:rsid w:val="0065287C"/>
    <w:rsid w:val="00652A3E"/>
    <w:rsid w:val="00652B44"/>
    <w:rsid w:val="00652D2B"/>
    <w:rsid w:val="00652D2D"/>
    <w:rsid w:val="00652D61"/>
    <w:rsid w:val="00652EF4"/>
    <w:rsid w:val="0065302F"/>
    <w:rsid w:val="006530E9"/>
    <w:rsid w:val="0065321F"/>
    <w:rsid w:val="00653413"/>
    <w:rsid w:val="0065353B"/>
    <w:rsid w:val="0065353D"/>
    <w:rsid w:val="006538F3"/>
    <w:rsid w:val="00653A24"/>
    <w:rsid w:val="00653A3F"/>
    <w:rsid w:val="00653ACA"/>
    <w:rsid w:val="00653D48"/>
    <w:rsid w:val="00653DFD"/>
    <w:rsid w:val="00653E7D"/>
    <w:rsid w:val="00653EF0"/>
    <w:rsid w:val="0065404A"/>
    <w:rsid w:val="006540CD"/>
    <w:rsid w:val="00654125"/>
    <w:rsid w:val="006541FD"/>
    <w:rsid w:val="006543A2"/>
    <w:rsid w:val="006543AF"/>
    <w:rsid w:val="0065440D"/>
    <w:rsid w:val="00654514"/>
    <w:rsid w:val="006545D7"/>
    <w:rsid w:val="006545E8"/>
    <w:rsid w:val="00654606"/>
    <w:rsid w:val="00654A89"/>
    <w:rsid w:val="00654AA0"/>
    <w:rsid w:val="00654CA1"/>
    <w:rsid w:val="00654D2F"/>
    <w:rsid w:val="006550AB"/>
    <w:rsid w:val="006551B0"/>
    <w:rsid w:val="006552A6"/>
    <w:rsid w:val="00655339"/>
    <w:rsid w:val="0065541D"/>
    <w:rsid w:val="0065549E"/>
    <w:rsid w:val="006554EE"/>
    <w:rsid w:val="006555E7"/>
    <w:rsid w:val="00655667"/>
    <w:rsid w:val="006556E4"/>
    <w:rsid w:val="00655816"/>
    <w:rsid w:val="006558F8"/>
    <w:rsid w:val="00655B3A"/>
    <w:rsid w:val="00655C65"/>
    <w:rsid w:val="00655E16"/>
    <w:rsid w:val="00655EBF"/>
    <w:rsid w:val="00655F5C"/>
    <w:rsid w:val="00655F87"/>
    <w:rsid w:val="00655FFB"/>
    <w:rsid w:val="00656058"/>
    <w:rsid w:val="00656248"/>
    <w:rsid w:val="00656551"/>
    <w:rsid w:val="006565F3"/>
    <w:rsid w:val="00656600"/>
    <w:rsid w:val="006566B8"/>
    <w:rsid w:val="006568AB"/>
    <w:rsid w:val="00656B04"/>
    <w:rsid w:val="00656D94"/>
    <w:rsid w:val="00656E71"/>
    <w:rsid w:val="00656E7A"/>
    <w:rsid w:val="00657054"/>
    <w:rsid w:val="00657099"/>
    <w:rsid w:val="00657387"/>
    <w:rsid w:val="006573CF"/>
    <w:rsid w:val="006574ED"/>
    <w:rsid w:val="00657516"/>
    <w:rsid w:val="00657669"/>
    <w:rsid w:val="00657754"/>
    <w:rsid w:val="006578A4"/>
    <w:rsid w:val="00657946"/>
    <w:rsid w:val="00657A5C"/>
    <w:rsid w:val="00657C57"/>
    <w:rsid w:val="00657CD6"/>
    <w:rsid w:val="00657D18"/>
    <w:rsid w:val="00657F47"/>
    <w:rsid w:val="0066018B"/>
    <w:rsid w:val="006601D7"/>
    <w:rsid w:val="006602A6"/>
    <w:rsid w:val="006604A7"/>
    <w:rsid w:val="00660543"/>
    <w:rsid w:val="00660A0D"/>
    <w:rsid w:val="00660B60"/>
    <w:rsid w:val="00660BF4"/>
    <w:rsid w:val="00660D1A"/>
    <w:rsid w:val="00660DB2"/>
    <w:rsid w:val="00660DC5"/>
    <w:rsid w:val="00660E2D"/>
    <w:rsid w:val="00661394"/>
    <w:rsid w:val="00661449"/>
    <w:rsid w:val="006614AB"/>
    <w:rsid w:val="0066158C"/>
    <w:rsid w:val="006615D6"/>
    <w:rsid w:val="006616ED"/>
    <w:rsid w:val="00661842"/>
    <w:rsid w:val="00661A03"/>
    <w:rsid w:val="00661ADD"/>
    <w:rsid w:val="00661C45"/>
    <w:rsid w:val="00661EB0"/>
    <w:rsid w:val="00661F61"/>
    <w:rsid w:val="0066211B"/>
    <w:rsid w:val="006622AE"/>
    <w:rsid w:val="00662389"/>
    <w:rsid w:val="006623F5"/>
    <w:rsid w:val="006623FD"/>
    <w:rsid w:val="006626D3"/>
    <w:rsid w:val="00662894"/>
    <w:rsid w:val="006628BA"/>
    <w:rsid w:val="00662A55"/>
    <w:rsid w:val="00662AF6"/>
    <w:rsid w:val="00662D34"/>
    <w:rsid w:val="00662DD8"/>
    <w:rsid w:val="00662E8F"/>
    <w:rsid w:val="00662F50"/>
    <w:rsid w:val="00663298"/>
    <w:rsid w:val="0066334C"/>
    <w:rsid w:val="00663424"/>
    <w:rsid w:val="00663450"/>
    <w:rsid w:val="00663454"/>
    <w:rsid w:val="00663505"/>
    <w:rsid w:val="00663520"/>
    <w:rsid w:val="006637A9"/>
    <w:rsid w:val="00663A19"/>
    <w:rsid w:val="00663B96"/>
    <w:rsid w:val="00663BB8"/>
    <w:rsid w:val="00663D88"/>
    <w:rsid w:val="00663E21"/>
    <w:rsid w:val="00663E86"/>
    <w:rsid w:val="00663EE2"/>
    <w:rsid w:val="00663FFB"/>
    <w:rsid w:val="00664133"/>
    <w:rsid w:val="00664230"/>
    <w:rsid w:val="00664231"/>
    <w:rsid w:val="0066450F"/>
    <w:rsid w:val="00664510"/>
    <w:rsid w:val="00664723"/>
    <w:rsid w:val="006648C7"/>
    <w:rsid w:val="00664920"/>
    <w:rsid w:val="0066493A"/>
    <w:rsid w:val="0066497C"/>
    <w:rsid w:val="00664EC6"/>
    <w:rsid w:val="00664F6B"/>
    <w:rsid w:val="00665050"/>
    <w:rsid w:val="0066514B"/>
    <w:rsid w:val="0066528C"/>
    <w:rsid w:val="006652B6"/>
    <w:rsid w:val="0066536D"/>
    <w:rsid w:val="006655B8"/>
    <w:rsid w:val="006655BE"/>
    <w:rsid w:val="00665861"/>
    <w:rsid w:val="006658D1"/>
    <w:rsid w:val="0066590F"/>
    <w:rsid w:val="00665933"/>
    <w:rsid w:val="00665956"/>
    <w:rsid w:val="00665A95"/>
    <w:rsid w:val="00665BE7"/>
    <w:rsid w:val="00665EF3"/>
    <w:rsid w:val="00665F89"/>
    <w:rsid w:val="0066663B"/>
    <w:rsid w:val="006666E5"/>
    <w:rsid w:val="00666711"/>
    <w:rsid w:val="00666B0F"/>
    <w:rsid w:val="00666CA2"/>
    <w:rsid w:val="00666CE8"/>
    <w:rsid w:val="00666D04"/>
    <w:rsid w:val="00666E65"/>
    <w:rsid w:val="00666E66"/>
    <w:rsid w:val="00666EE8"/>
    <w:rsid w:val="0066706A"/>
    <w:rsid w:val="00667165"/>
    <w:rsid w:val="00667219"/>
    <w:rsid w:val="0066755B"/>
    <w:rsid w:val="0066756E"/>
    <w:rsid w:val="0066782C"/>
    <w:rsid w:val="006678ED"/>
    <w:rsid w:val="00667BCB"/>
    <w:rsid w:val="00667C5A"/>
    <w:rsid w:val="00667C63"/>
    <w:rsid w:val="00667E15"/>
    <w:rsid w:val="00667E28"/>
    <w:rsid w:val="00667E32"/>
    <w:rsid w:val="00667EF5"/>
    <w:rsid w:val="00670135"/>
    <w:rsid w:val="0067029F"/>
    <w:rsid w:val="006702C5"/>
    <w:rsid w:val="00670471"/>
    <w:rsid w:val="006704D0"/>
    <w:rsid w:val="006705B8"/>
    <w:rsid w:val="006706F7"/>
    <w:rsid w:val="0067077F"/>
    <w:rsid w:val="006707DD"/>
    <w:rsid w:val="006708B6"/>
    <w:rsid w:val="00670955"/>
    <w:rsid w:val="00670E17"/>
    <w:rsid w:val="00670EFF"/>
    <w:rsid w:val="00670F60"/>
    <w:rsid w:val="00670F9C"/>
    <w:rsid w:val="00670FA4"/>
    <w:rsid w:val="0067108A"/>
    <w:rsid w:val="0067111A"/>
    <w:rsid w:val="0067116A"/>
    <w:rsid w:val="006713E2"/>
    <w:rsid w:val="0067140B"/>
    <w:rsid w:val="0067154A"/>
    <w:rsid w:val="0067154D"/>
    <w:rsid w:val="00671562"/>
    <w:rsid w:val="006717D0"/>
    <w:rsid w:val="00671B84"/>
    <w:rsid w:val="00671C18"/>
    <w:rsid w:val="00671CFD"/>
    <w:rsid w:val="00671E3E"/>
    <w:rsid w:val="00671F62"/>
    <w:rsid w:val="0067213F"/>
    <w:rsid w:val="0067227D"/>
    <w:rsid w:val="00672442"/>
    <w:rsid w:val="006725E9"/>
    <w:rsid w:val="00672652"/>
    <w:rsid w:val="00672716"/>
    <w:rsid w:val="0067274C"/>
    <w:rsid w:val="006727B6"/>
    <w:rsid w:val="006729F7"/>
    <w:rsid w:val="00672AA2"/>
    <w:rsid w:val="00672AB4"/>
    <w:rsid w:val="00672AC5"/>
    <w:rsid w:val="00672AFF"/>
    <w:rsid w:val="00672B1A"/>
    <w:rsid w:val="00672C00"/>
    <w:rsid w:val="00672C22"/>
    <w:rsid w:val="00672D59"/>
    <w:rsid w:val="00672DC9"/>
    <w:rsid w:val="00672E63"/>
    <w:rsid w:val="00672E97"/>
    <w:rsid w:val="00672ED3"/>
    <w:rsid w:val="00672F5F"/>
    <w:rsid w:val="00672F8D"/>
    <w:rsid w:val="00672FAF"/>
    <w:rsid w:val="00673334"/>
    <w:rsid w:val="00673377"/>
    <w:rsid w:val="00673380"/>
    <w:rsid w:val="0067379E"/>
    <w:rsid w:val="00673A5F"/>
    <w:rsid w:val="00673AC9"/>
    <w:rsid w:val="00673B6A"/>
    <w:rsid w:val="00673C7F"/>
    <w:rsid w:val="00673CE2"/>
    <w:rsid w:val="00673D1B"/>
    <w:rsid w:val="00673D23"/>
    <w:rsid w:val="00673DBD"/>
    <w:rsid w:val="00673DDB"/>
    <w:rsid w:val="00673E3D"/>
    <w:rsid w:val="00673E69"/>
    <w:rsid w:val="00673F2F"/>
    <w:rsid w:val="00674198"/>
    <w:rsid w:val="006741D6"/>
    <w:rsid w:val="00674277"/>
    <w:rsid w:val="00674422"/>
    <w:rsid w:val="00674517"/>
    <w:rsid w:val="006745DF"/>
    <w:rsid w:val="00674655"/>
    <w:rsid w:val="006746C6"/>
    <w:rsid w:val="00674706"/>
    <w:rsid w:val="0067474A"/>
    <w:rsid w:val="00674827"/>
    <w:rsid w:val="00674941"/>
    <w:rsid w:val="006749AD"/>
    <w:rsid w:val="00674B44"/>
    <w:rsid w:val="00674BBE"/>
    <w:rsid w:val="00674C78"/>
    <w:rsid w:val="00674E09"/>
    <w:rsid w:val="00674ECD"/>
    <w:rsid w:val="00674F6C"/>
    <w:rsid w:val="0067509B"/>
    <w:rsid w:val="00675230"/>
    <w:rsid w:val="0067547F"/>
    <w:rsid w:val="006754F6"/>
    <w:rsid w:val="006755A7"/>
    <w:rsid w:val="006756BF"/>
    <w:rsid w:val="006757AB"/>
    <w:rsid w:val="006757B2"/>
    <w:rsid w:val="00675906"/>
    <w:rsid w:val="00675978"/>
    <w:rsid w:val="00675B9E"/>
    <w:rsid w:val="00675BCD"/>
    <w:rsid w:val="00675C7E"/>
    <w:rsid w:val="00675CC2"/>
    <w:rsid w:val="00675DF0"/>
    <w:rsid w:val="00675FAC"/>
    <w:rsid w:val="00675FB5"/>
    <w:rsid w:val="00676009"/>
    <w:rsid w:val="00676028"/>
    <w:rsid w:val="00676340"/>
    <w:rsid w:val="00676453"/>
    <w:rsid w:val="0067668A"/>
    <w:rsid w:val="006767AF"/>
    <w:rsid w:val="0067680C"/>
    <w:rsid w:val="00676957"/>
    <w:rsid w:val="00676B47"/>
    <w:rsid w:val="00676B82"/>
    <w:rsid w:val="00676C9D"/>
    <w:rsid w:val="00676D76"/>
    <w:rsid w:val="00676D7E"/>
    <w:rsid w:val="00676EF7"/>
    <w:rsid w:val="00676F7D"/>
    <w:rsid w:val="006771E6"/>
    <w:rsid w:val="00677293"/>
    <w:rsid w:val="006772DA"/>
    <w:rsid w:val="00677349"/>
    <w:rsid w:val="006776D4"/>
    <w:rsid w:val="006776D8"/>
    <w:rsid w:val="006776EB"/>
    <w:rsid w:val="0067785A"/>
    <w:rsid w:val="0067787D"/>
    <w:rsid w:val="0067793A"/>
    <w:rsid w:val="00677983"/>
    <w:rsid w:val="006779F7"/>
    <w:rsid w:val="00677ABF"/>
    <w:rsid w:val="00677D54"/>
    <w:rsid w:val="00677DD7"/>
    <w:rsid w:val="0068007C"/>
    <w:rsid w:val="006800D9"/>
    <w:rsid w:val="00680219"/>
    <w:rsid w:val="006802C1"/>
    <w:rsid w:val="0068053E"/>
    <w:rsid w:val="0068065C"/>
    <w:rsid w:val="006807C7"/>
    <w:rsid w:val="0068084C"/>
    <w:rsid w:val="00680AAC"/>
    <w:rsid w:val="00680C0A"/>
    <w:rsid w:val="00680C5C"/>
    <w:rsid w:val="00680C5D"/>
    <w:rsid w:val="00680CA5"/>
    <w:rsid w:val="00680D00"/>
    <w:rsid w:val="00680D44"/>
    <w:rsid w:val="00680D94"/>
    <w:rsid w:val="00681096"/>
    <w:rsid w:val="006810D7"/>
    <w:rsid w:val="006810DC"/>
    <w:rsid w:val="006811DF"/>
    <w:rsid w:val="006811F2"/>
    <w:rsid w:val="00681474"/>
    <w:rsid w:val="006814E0"/>
    <w:rsid w:val="0068155F"/>
    <w:rsid w:val="0068157A"/>
    <w:rsid w:val="00681620"/>
    <w:rsid w:val="006817A4"/>
    <w:rsid w:val="0068185B"/>
    <w:rsid w:val="0068192D"/>
    <w:rsid w:val="00681A1B"/>
    <w:rsid w:val="00681C90"/>
    <w:rsid w:val="00681CA4"/>
    <w:rsid w:val="00681D97"/>
    <w:rsid w:val="00681F64"/>
    <w:rsid w:val="00681FC3"/>
    <w:rsid w:val="00682057"/>
    <w:rsid w:val="00682313"/>
    <w:rsid w:val="0068253D"/>
    <w:rsid w:val="0068271E"/>
    <w:rsid w:val="00682765"/>
    <w:rsid w:val="00682B2F"/>
    <w:rsid w:val="00682B4C"/>
    <w:rsid w:val="00682D33"/>
    <w:rsid w:val="00682E8A"/>
    <w:rsid w:val="00683078"/>
    <w:rsid w:val="00683147"/>
    <w:rsid w:val="0068329E"/>
    <w:rsid w:val="006832FF"/>
    <w:rsid w:val="006833F1"/>
    <w:rsid w:val="006834BF"/>
    <w:rsid w:val="0068372A"/>
    <w:rsid w:val="00683734"/>
    <w:rsid w:val="0068384B"/>
    <w:rsid w:val="006839F5"/>
    <w:rsid w:val="00683E04"/>
    <w:rsid w:val="00683FD2"/>
    <w:rsid w:val="00684004"/>
    <w:rsid w:val="00684255"/>
    <w:rsid w:val="00684392"/>
    <w:rsid w:val="0068440F"/>
    <w:rsid w:val="0068441C"/>
    <w:rsid w:val="0068441E"/>
    <w:rsid w:val="0068464B"/>
    <w:rsid w:val="0068474A"/>
    <w:rsid w:val="00684AD3"/>
    <w:rsid w:val="00684B7D"/>
    <w:rsid w:val="00684D6F"/>
    <w:rsid w:val="00684EDB"/>
    <w:rsid w:val="00684F2D"/>
    <w:rsid w:val="00684F32"/>
    <w:rsid w:val="006850B2"/>
    <w:rsid w:val="006852F6"/>
    <w:rsid w:val="00685499"/>
    <w:rsid w:val="0068553D"/>
    <w:rsid w:val="00685793"/>
    <w:rsid w:val="006857EB"/>
    <w:rsid w:val="0068583C"/>
    <w:rsid w:val="00685A72"/>
    <w:rsid w:val="00685CA7"/>
    <w:rsid w:val="00685D1F"/>
    <w:rsid w:val="00685D79"/>
    <w:rsid w:val="00685E41"/>
    <w:rsid w:val="006861F7"/>
    <w:rsid w:val="00686251"/>
    <w:rsid w:val="006862CF"/>
    <w:rsid w:val="0068634F"/>
    <w:rsid w:val="006863D0"/>
    <w:rsid w:val="006864C5"/>
    <w:rsid w:val="006864EA"/>
    <w:rsid w:val="006864FB"/>
    <w:rsid w:val="0068672F"/>
    <w:rsid w:val="006867F5"/>
    <w:rsid w:val="0068685A"/>
    <w:rsid w:val="00686B36"/>
    <w:rsid w:val="00686FB4"/>
    <w:rsid w:val="006872F1"/>
    <w:rsid w:val="0068730A"/>
    <w:rsid w:val="006874AD"/>
    <w:rsid w:val="00687525"/>
    <w:rsid w:val="006875DA"/>
    <w:rsid w:val="006876D7"/>
    <w:rsid w:val="006876E2"/>
    <w:rsid w:val="00687854"/>
    <w:rsid w:val="0068797C"/>
    <w:rsid w:val="00687C08"/>
    <w:rsid w:val="00687C28"/>
    <w:rsid w:val="00687CFD"/>
    <w:rsid w:val="00687E09"/>
    <w:rsid w:val="00687E71"/>
    <w:rsid w:val="00687F45"/>
    <w:rsid w:val="0069007A"/>
    <w:rsid w:val="0069009C"/>
    <w:rsid w:val="006902CA"/>
    <w:rsid w:val="006903A9"/>
    <w:rsid w:val="006903C5"/>
    <w:rsid w:val="006903D2"/>
    <w:rsid w:val="0069049C"/>
    <w:rsid w:val="00690581"/>
    <w:rsid w:val="00690601"/>
    <w:rsid w:val="006906DD"/>
    <w:rsid w:val="0069083D"/>
    <w:rsid w:val="006909D8"/>
    <w:rsid w:val="00690BF9"/>
    <w:rsid w:val="00690CEA"/>
    <w:rsid w:val="00690ECB"/>
    <w:rsid w:val="0069109F"/>
    <w:rsid w:val="00691219"/>
    <w:rsid w:val="006914BB"/>
    <w:rsid w:val="00691509"/>
    <w:rsid w:val="006916AC"/>
    <w:rsid w:val="00691AC9"/>
    <w:rsid w:val="00691BE6"/>
    <w:rsid w:val="00691DA6"/>
    <w:rsid w:val="00691DFB"/>
    <w:rsid w:val="00691EEC"/>
    <w:rsid w:val="00691F14"/>
    <w:rsid w:val="00692091"/>
    <w:rsid w:val="006922D0"/>
    <w:rsid w:val="0069235D"/>
    <w:rsid w:val="0069250F"/>
    <w:rsid w:val="00692518"/>
    <w:rsid w:val="00692737"/>
    <w:rsid w:val="006928EB"/>
    <w:rsid w:val="00692914"/>
    <w:rsid w:val="006929E0"/>
    <w:rsid w:val="00692C88"/>
    <w:rsid w:val="00692F0A"/>
    <w:rsid w:val="00692F31"/>
    <w:rsid w:val="00692F73"/>
    <w:rsid w:val="00692F94"/>
    <w:rsid w:val="006930E4"/>
    <w:rsid w:val="0069319B"/>
    <w:rsid w:val="006934B4"/>
    <w:rsid w:val="006936DE"/>
    <w:rsid w:val="0069378A"/>
    <w:rsid w:val="006937E3"/>
    <w:rsid w:val="006939A5"/>
    <w:rsid w:val="00693B47"/>
    <w:rsid w:val="00693E01"/>
    <w:rsid w:val="00693EA6"/>
    <w:rsid w:val="0069403F"/>
    <w:rsid w:val="00694044"/>
    <w:rsid w:val="00694061"/>
    <w:rsid w:val="006942E9"/>
    <w:rsid w:val="0069450F"/>
    <w:rsid w:val="00694611"/>
    <w:rsid w:val="006946D3"/>
    <w:rsid w:val="006947E4"/>
    <w:rsid w:val="00694834"/>
    <w:rsid w:val="006949FD"/>
    <w:rsid w:val="00694AFF"/>
    <w:rsid w:val="00694C6D"/>
    <w:rsid w:val="00694EF2"/>
    <w:rsid w:val="00694F86"/>
    <w:rsid w:val="00694FAC"/>
    <w:rsid w:val="0069502D"/>
    <w:rsid w:val="00695043"/>
    <w:rsid w:val="00695111"/>
    <w:rsid w:val="00695113"/>
    <w:rsid w:val="0069518C"/>
    <w:rsid w:val="006951D9"/>
    <w:rsid w:val="006952F3"/>
    <w:rsid w:val="00695361"/>
    <w:rsid w:val="00695362"/>
    <w:rsid w:val="006953FC"/>
    <w:rsid w:val="00695434"/>
    <w:rsid w:val="00695466"/>
    <w:rsid w:val="006954B3"/>
    <w:rsid w:val="00695660"/>
    <w:rsid w:val="00695875"/>
    <w:rsid w:val="00695939"/>
    <w:rsid w:val="00695A2C"/>
    <w:rsid w:val="00695A9F"/>
    <w:rsid w:val="00695DDD"/>
    <w:rsid w:val="00695DED"/>
    <w:rsid w:val="00695E1A"/>
    <w:rsid w:val="00695E2B"/>
    <w:rsid w:val="006962C0"/>
    <w:rsid w:val="0069636F"/>
    <w:rsid w:val="006963EE"/>
    <w:rsid w:val="0069647F"/>
    <w:rsid w:val="00696578"/>
    <w:rsid w:val="006969CE"/>
    <w:rsid w:val="006969F2"/>
    <w:rsid w:val="00696A78"/>
    <w:rsid w:val="00696B0B"/>
    <w:rsid w:val="00696D99"/>
    <w:rsid w:val="006971C5"/>
    <w:rsid w:val="0069725C"/>
    <w:rsid w:val="006972ED"/>
    <w:rsid w:val="00697679"/>
    <w:rsid w:val="006979A5"/>
    <w:rsid w:val="00697B7A"/>
    <w:rsid w:val="00697BF7"/>
    <w:rsid w:val="00697CA3"/>
    <w:rsid w:val="00697DC9"/>
    <w:rsid w:val="00697E16"/>
    <w:rsid w:val="00697E3D"/>
    <w:rsid w:val="00697E9D"/>
    <w:rsid w:val="006A00A6"/>
    <w:rsid w:val="006A0101"/>
    <w:rsid w:val="006A0135"/>
    <w:rsid w:val="006A0140"/>
    <w:rsid w:val="006A020F"/>
    <w:rsid w:val="006A03B8"/>
    <w:rsid w:val="006A04A5"/>
    <w:rsid w:val="006A051E"/>
    <w:rsid w:val="006A0631"/>
    <w:rsid w:val="006A07A2"/>
    <w:rsid w:val="006A0891"/>
    <w:rsid w:val="006A0A68"/>
    <w:rsid w:val="006A0B7B"/>
    <w:rsid w:val="006A1032"/>
    <w:rsid w:val="006A1076"/>
    <w:rsid w:val="006A1079"/>
    <w:rsid w:val="006A10DA"/>
    <w:rsid w:val="006A11C0"/>
    <w:rsid w:val="006A1456"/>
    <w:rsid w:val="006A1F1C"/>
    <w:rsid w:val="006A1F48"/>
    <w:rsid w:val="006A1F6E"/>
    <w:rsid w:val="006A200E"/>
    <w:rsid w:val="006A2268"/>
    <w:rsid w:val="006A23D5"/>
    <w:rsid w:val="006A2472"/>
    <w:rsid w:val="006A24E5"/>
    <w:rsid w:val="006A24E7"/>
    <w:rsid w:val="006A25D0"/>
    <w:rsid w:val="006A26C1"/>
    <w:rsid w:val="006A26F2"/>
    <w:rsid w:val="006A28FB"/>
    <w:rsid w:val="006A2C50"/>
    <w:rsid w:val="006A2D65"/>
    <w:rsid w:val="006A2DF0"/>
    <w:rsid w:val="006A2E38"/>
    <w:rsid w:val="006A2F4B"/>
    <w:rsid w:val="006A2FD3"/>
    <w:rsid w:val="006A31C6"/>
    <w:rsid w:val="006A31DB"/>
    <w:rsid w:val="006A32FD"/>
    <w:rsid w:val="006A34C1"/>
    <w:rsid w:val="006A36C7"/>
    <w:rsid w:val="006A36F1"/>
    <w:rsid w:val="006A39D6"/>
    <w:rsid w:val="006A3A09"/>
    <w:rsid w:val="006A3B41"/>
    <w:rsid w:val="006A3DB7"/>
    <w:rsid w:val="006A3DEC"/>
    <w:rsid w:val="006A3E49"/>
    <w:rsid w:val="006A3EBC"/>
    <w:rsid w:val="006A4090"/>
    <w:rsid w:val="006A44C5"/>
    <w:rsid w:val="006A4869"/>
    <w:rsid w:val="006A48C6"/>
    <w:rsid w:val="006A49B9"/>
    <w:rsid w:val="006A4A0A"/>
    <w:rsid w:val="006A4C52"/>
    <w:rsid w:val="006A4CF6"/>
    <w:rsid w:val="006A4D7A"/>
    <w:rsid w:val="006A4ED4"/>
    <w:rsid w:val="006A4EF0"/>
    <w:rsid w:val="006A4F01"/>
    <w:rsid w:val="006A4FBC"/>
    <w:rsid w:val="006A55AF"/>
    <w:rsid w:val="006A55EB"/>
    <w:rsid w:val="006A5659"/>
    <w:rsid w:val="006A585A"/>
    <w:rsid w:val="006A5915"/>
    <w:rsid w:val="006A5A74"/>
    <w:rsid w:val="006A5B11"/>
    <w:rsid w:val="006A5CFE"/>
    <w:rsid w:val="006A5D39"/>
    <w:rsid w:val="006A5F73"/>
    <w:rsid w:val="006A620F"/>
    <w:rsid w:val="006A621C"/>
    <w:rsid w:val="006A6271"/>
    <w:rsid w:val="006A64D8"/>
    <w:rsid w:val="006A6ACE"/>
    <w:rsid w:val="006A6ADF"/>
    <w:rsid w:val="006A6B5E"/>
    <w:rsid w:val="006A6C13"/>
    <w:rsid w:val="006A7003"/>
    <w:rsid w:val="006A713C"/>
    <w:rsid w:val="006A71FE"/>
    <w:rsid w:val="006A731A"/>
    <w:rsid w:val="006A75A9"/>
    <w:rsid w:val="006A7607"/>
    <w:rsid w:val="006A7624"/>
    <w:rsid w:val="006A7788"/>
    <w:rsid w:val="006A78E9"/>
    <w:rsid w:val="006A7AB3"/>
    <w:rsid w:val="006A7ADC"/>
    <w:rsid w:val="006A7C1F"/>
    <w:rsid w:val="006A7C8B"/>
    <w:rsid w:val="006A7D7C"/>
    <w:rsid w:val="006A7EE5"/>
    <w:rsid w:val="006A7F12"/>
    <w:rsid w:val="006A7F30"/>
    <w:rsid w:val="006B032C"/>
    <w:rsid w:val="006B05EE"/>
    <w:rsid w:val="006B073F"/>
    <w:rsid w:val="006B0A17"/>
    <w:rsid w:val="006B0B19"/>
    <w:rsid w:val="006B0D12"/>
    <w:rsid w:val="006B0F7C"/>
    <w:rsid w:val="006B0F8B"/>
    <w:rsid w:val="006B0FBC"/>
    <w:rsid w:val="006B0FC5"/>
    <w:rsid w:val="006B11C3"/>
    <w:rsid w:val="006B124D"/>
    <w:rsid w:val="006B15B3"/>
    <w:rsid w:val="006B185B"/>
    <w:rsid w:val="006B1982"/>
    <w:rsid w:val="006B19ED"/>
    <w:rsid w:val="006B1C2C"/>
    <w:rsid w:val="006B1D0F"/>
    <w:rsid w:val="006B1D69"/>
    <w:rsid w:val="006B1D91"/>
    <w:rsid w:val="006B1EAC"/>
    <w:rsid w:val="006B1FB8"/>
    <w:rsid w:val="006B212B"/>
    <w:rsid w:val="006B256D"/>
    <w:rsid w:val="006B258E"/>
    <w:rsid w:val="006B266B"/>
    <w:rsid w:val="006B2682"/>
    <w:rsid w:val="006B26C7"/>
    <w:rsid w:val="006B284C"/>
    <w:rsid w:val="006B2956"/>
    <w:rsid w:val="006B29D6"/>
    <w:rsid w:val="006B2ECE"/>
    <w:rsid w:val="006B2F6C"/>
    <w:rsid w:val="006B3308"/>
    <w:rsid w:val="006B342A"/>
    <w:rsid w:val="006B390C"/>
    <w:rsid w:val="006B3961"/>
    <w:rsid w:val="006B3BBE"/>
    <w:rsid w:val="006B3BEC"/>
    <w:rsid w:val="006B3C76"/>
    <w:rsid w:val="006B3F48"/>
    <w:rsid w:val="006B3F75"/>
    <w:rsid w:val="006B42D0"/>
    <w:rsid w:val="006B4301"/>
    <w:rsid w:val="006B4384"/>
    <w:rsid w:val="006B4419"/>
    <w:rsid w:val="006B44AD"/>
    <w:rsid w:val="006B4548"/>
    <w:rsid w:val="006B456E"/>
    <w:rsid w:val="006B45C4"/>
    <w:rsid w:val="006B465E"/>
    <w:rsid w:val="006B47BD"/>
    <w:rsid w:val="006B496D"/>
    <w:rsid w:val="006B4D29"/>
    <w:rsid w:val="006B4FC4"/>
    <w:rsid w:val="006B5305"/>
    <w:rsid w:val="006B555A"/>
    <w:rsid w:val="006B55B3"/>
    <w:rsid w:val="006B5633"/>
    <w:rsid w:val="006B5675"/>
    <w:rsid w:val="006B5767"/>
    <w:rsid w:val="006B579F"/>
    <w:rsid w:val="006B5802"/>
    <w:rsid w:val="006B582D"/>
    <w:rsid w:val="006B59B2"/>
    <w:rsid w:val="006B5A27"/>
    <w:rsid w:val="006B5C53"/>
    <w:rsid w:val="006B5DC4"/>
    <w:rsid w:val="006B61EE"/>
    <w:rsid w:val="006B677D"/>
    <w:rsid w:val="006B685F"/>
    <w:rsid w:val="006B694F"/>
    <w:rsid w:val="006B6B3E"/>
    <w:rsid w:val="006B6CAB"/>
    <w:rsid w:val="006B6DB0"/>
    <w:rsid w:val="006B6E9D"/>
    <w:rsid w:val="006B6F5B"/>
    <w:rsid w:val="006B71F8"/>
    <w:rsid w:val="006B7386"/>
    <w:rsid w:val="006B7415"/>
    <w:rsid w:val="006B74EB"/>
    <w:rsid w:val="006B7575"/>
    <w:rsid w:val="006B7692"/>
    <w:rsid w:val="006B77F7"/>
    <w:rsid w:val="006B79ED"/>
    <w:rsid w:val="006B7BEF"/>
    <w:rsid w:val="006B7DD7"/>
    <w:rsid w:val="006B7ECE"/>
    <w:rsid w:val="006B7FCC"/>
    <w:rsid w:val="006C0169"/>
    <w:rsid w:val="006C022E"/>
    <w:rsid w:val="006C036F"/>
    <w:rsid w:val="006C04BA"/>
    <w:rsid w:val="006C04DB"/>
    <w:rsid w:val="006C0663"/>
    <w:rsid w:val="006C0752"/>
    <w:rsid w:val="006C08EB"/>
    <w:rsid w:val="006C096C"/>
    <w:rsid w:val="006C0B71"/>
    <w:rsid w:val="006C0D0F"/>
    <w:rsid w:val="006C0FB2"/>
    <w:rsid w:val="006C1074"/>
    <w:rsid w:val="006C1076"/>
    <w:rsid w:val="006C1176"/>
    <w:rsid w:val="006C119C"/>
    <w:rsid w:val="006C1591"/>
    <w:rsid w:val="006C163D"/>
    <w:rsid w:val="006C17E1"/>
    <w:rsid w:val="006C1822"/>
    <w:rsid w:val="006C1BE0"/>
    <w:rsid w:val="006C1D83"/>
    <w:rsid w:val="006C1F20"/>
    <w:rsid w:val="006C1F45"/>
    <w:rsid w:val="006C2002"/>
    <w:rsid w:val="006C216E"/>
    <w:rsid w:val="006C2592"/>
    <w:rsid w:val="006C274A"/>
    <w:rsid w:val="006C2A99"/>
    <w:rsid w:val="006C2C6D"/>
    <w:rsid w:val="006C2D34"/>
    <w:rsid w:val="006C2D49"/>
    <w:rsid w:val="006C2D4D"/>
    <w:rsid w:val="006C2E32"/>
    <w:rsid w:val="006C2F60"/>
    <w:rsid w:val="006C309F"/>
    <w:rsid w:val="006C30C7"/>
    <w:rsid w:val="006C32EB"/>
    <w:rsid w:val="006C337E"/>
    <w:rsid w:val="006C3665"/>
    <w:rsid w:val="006C3707"/>
    <w:rsid w:val="006C372A"/>
    <w:rsid w:val="006C38AC"/>
    <w:rsid w:val="006C3A18"/>
    <w:rsid w:val="006C3A71"/>
    <w:rsid w:val="006C3AC4"/>
    <w:rsid w:val="006C3DE7"/>
    <w:rsid w:val="006C3FF5"/>
    <w:rsid w:val="006C403B"/>
    <w:rsid w:val="006C41D1"/>
    <w:rsid w:val="006C4205"/>
    <w:rsid w:val="006C4258"/>
    <w:rsid w:val="006C42F1"/>
    <w:rsid w:val="006C43C1"/>
    <w:rsid w:val="006C4650"/>
    <w:rsid w:val="006C479F"/>
    <w:rsid w:val="006C47B5"/>
    <w:rsid w:val="006C4838"/>
    <w:rsid w:val="006C493A"/>
    <w:rsid w:val="006C4A3B"/>
    <w:rsid w:val="006C4B27"/>
    <w:rsid w:val="006C4B38"/>
    <w:rsid w:val="006C4B8C"/>
    <w:rsid w:val="006C4C4D"/>
    <w:rsid w:val="006C4E63"/>
    <w:rsid w:val="006C4ECC"/>
    <w:rsid w:val="006C5270"/>
    <w:rsid w:val="006C5282"/>
    <w:rsid w:val="006C52C7"/>
    <w:rsid w:val="006C52E5"/>
    <w:rsid w:val="006C5388"/>
    <w:rsid w:val="006C5497"/>
    <w:rsid w:val="006C55A1"/>
    <w:rsid w:val="006C56DD"/>
    <w:rsid w:val="006C573F"/>
    <w:rsid w:val="006C57F2"/>
    <w:rsid w:val="006C584D"/>
    <w:rsid w:val="006C58FA"/>
    <w:rsid w:val="006C58FB"/>
    <w:rsid w:val="006C5978"/>
    <w:rsid w:val="006C5A37"/>
    <w:rsid w:val="006C5BE2"/>
    <w:rsid w:val="006C5CCE"/>
    <w:rsid w:val="006C5D3E"/>
    <w:rsid w:val="006C5F2F"/>
    <w:rsid w:val="006C5FC1"/>
    <w:rsid w:val="006C60EA"/>
    <w:rsid w:val="006C62CE"/>
    <w:rsid w:val="006C6329"/>
    <w:rsid w:val="006C64A1"/>
    <w:rsid w:val="006C66EE"/>
    <w:rsid w:val="006C671B"/>
    <w:rsid w:val="006C683F"/>
    <w:rsid w:val="006C6A41"/>
    <w:rsid w:val="006C6A50"/>
    <w:rsid w:val="006C6ADF"/>
    <w:rsid w:val="006C6B28"/>
    <w:rsid w:val="006C6CBD"/>
    <w:rsid w:val="006C6D79"/>
    <w:rsid w:val="006C70DA"/>
    <w:rsid w:val="006C7241"/>
    <w:rsid w:val="006C7317"/>
    <w:rsid w:val="006C733A"/>
    <w:rsid w:val="006C7376"/>
    <w:rsid w:val="006C7494"/>
    <w:rsid w:val="006C761B"/>
    <w:rsid w:val="006C7668"/>
    <w:rsid w:val="006C766B"/>
    <w:rsid w:val="006C7764"/>
    <w:rsid w:val="006C7867"/>
    <w:rsid w:val="006C78D8"/>
    <w:rsid w:val="006C7950"/>
    <w:rsid w:val="006C79E1"/>
    <w:rsid w:val="006C79F5"/>
    <w:rsid w:val="006C7BD1"/>
    <w:rsid w:val="006C7C3A"/>
    <w:rsid w:val="006C7D1D"/>
    <w:rsid w:val="006D00DE"/>
    <w:rsid w:val="006D015A"/>
    <w:rsid w:val="006D01AC"/>
    <w:rsid w:val="006D04B4"/>
    <w:rsid w:val="006D05A6"/>
    <w:rsid w:val="006D05AC"/>
    <w:rsid w:val="006D05ED"/>
    <w:rsid w:val="006D0802"/>
    <w:rsid w:val="006D0832"/>
    <w:rsid w:val="006D08CF"/>
    <w:rsid w:val="006D0947"/>
    <w:rsid w:val="006D0C33"/>
    <w:rsid w:val="006D0D1F"/>
    <w:rsid w:val="006D0E4F"/>
    <w:rsid w:val="006D0E6E"/>
    <w:rsid w:val="006D0F52"/>
    <w:rsid w:val="006D1025"/>
    <w:rsid w:val="006D1049"/>
    <w:rsid w:val="006D1388"/>
    <w:rsid w:val="006D13E0"/>
    <w:rsid w:val="006D144F"/>
    <w:rsid w:val="006D14FD"/>
    <w:rsid w:val="006D1852"/>
    <w:rsid w:val="006D1BBE"/>
    <w:rsid w:val="006D1CC1"/>
    <w:rsid w:val="006D1D1E"/>
    <w:rsid w:val="006D1DA0"/>
    <w:rsid w:val="006D1E40"/>
    <w:rsid w:val="006D1EE2"/>
    <w:rsid w:val="006D255D"/>
    <w:rsid w:val="006D2561"/>
    <w:rsid w:val="006D26D5"/>
    <w:rsid w:val="006D293C"/>
    <w:rsid w:val="006D2A6B"/>
    <w:rsid w:val="006D2B45"/>
    <w:rsid w:val="006D2CA0"/>
    <w:rsid w:val="006D2E61"/>
    <w:rsid w:val="006D32D1"/>
    <w:rsid w:val="006D34EA"/>
    <w:rsid w:val="006D3570"/>
    <w:rsid w:val="006D3687"/>
    <w:rsid w:val="006D36C5"/>
    <w:rsid w:val="006D371A"/>
    <w:rsid w:val="006D3748"/>
    <w:rsid w:val="006D3A0B"/>
    <w:rsid w:val="006D3A52"/>
    <w:rsid w:val="006D3A8C"/>
    <w:rsid w:val="006D3AB8"/>
    <w:rsid w:val="006D3E7E"/>
    <w:rsid w:val="006D3E80"/>
    <w:rsid w:val="006D3F4F"/>
    <w:rsid w:val="006D3FCE"/>
    <w:rsid w:val="006D3FF4"/>
    <w:rsid w:val="006D404C"/>
    <w:rsid w:val="006D41AF"/>
    <w:rsid w:val="006D4378"/>
    <w:rsid w:val="006D4516"/>
    <w:rsid w:val="006D4880"/>
    <w:rsid w:val="006D498F"/>
    <w:rsid w:val="006D4A57"/>
    <w:rsid w:val="006D4C39"/>
    <w:rsid w:val="006D4D45"/>
    <w:rsid w:val="006D4F23"/>
    <w:rsid w:val="006D53CD"/>
    <w:rsid w:val="006D54D9"/>
    <w:rsid w:val="006D55BC"/>
    <w:rsid w:val="006D5681"/>
    <w:rsid w:val="006D5703"/>
    <w:rsid w:val="006D5941"/>
    <w:rsid w:val="006D5ABE"/>
    <w:rsid w:val="006D5BAD"/>
    <w:rsid w:val="006D5C97"/>
    <w:rsid w:val="006D5D1A"/>
    <w:rsid w:val="006D5EF5"/>
    <w:rsid w:val="006D61FE"/>
    <w:rsid w:val="006D6262"/>
    <w:rsid w:val="006D6507"/>
    <w:rsid w:val="006D660D"/>
    <w:rsid w:val="006D663F"/>
    <w:rsid w:val="006D6700"/>
    <w:rsid w:val="006D6889"/>
    <w:rsid w:val="006D69C2"/>
    <w:rsid w:val="006D6B55"/>
    <w:rsid w:val="006D6BAB"/>
    <w:rsid w:val="006D6E7E"/>
    <w:rsid w:val="006D6F88"/>
    <w:rsid w:val="006D6F9B"/>
    <w:rsid w:val="006D6FDB"/>
    <w:rsid w:val="006D71D2"/>
    <w:rsid w:val="006D7315"/>
    <w:rsid w:val="006D73BF"/>
    <w:rsid w:val="006D73F6"/>
    <w:rsid w:val="006D7576"/>
    <w:rsid w:val="006D7729"/>
    <w:rsid w:val="006D77D1"/>
    <w:rsid w:val="006D789B"/>
    <w:rsid w:val="006D7A1F"/>
    <w:rsid w:val="006D7A45"/>
    <w:rsid w:val="006D7A5B"/>
    <w:rsid w:val="006D7B33"/>
    <w:rsid w:val="006D7C5E"/>
    <w:rsid w:val="006D7C93"/>
    <w:rsid w:val="006D7D2E"/>
    <w:rsid w:val="006D7D40"/>
    <w:rsid w:val="006D7E82"/>
    <w:rsid w:val="006D7ED1"/>
    <w:rsid w:val="006E0333"/>
    <w:rsid w:val="006E04C9"/>
    <w:rsid w:val="006E05D4"/>
    <w:rsid w:val="006E0D9D"/>
    <w:rsid w:val="006E0DF2"/>
    <w:rsid w:val="006E0DF7"/>
    <w:rsid w:val="006E0EFB"/>
    <w:rsid w:val="006E1218"/>
    <w:rsid w:val="006E141D"/>
    <w:rsid w:val="006E142B"/>
    <w:rsid w:val="006E1451"/>
    <w:rsid w:val="006E1729"/>
    <w:rsid w:val="006E1774"/>
    <w:rsid w:val="006E19A6"/>
    <w:rsid w:val="006E1C56"/>
    <w:rsid w:val="006E1D52"/>
    <w:rsid w:val="006E1DDE"/>
    <w:rsid w:val="006E1F0C"/>
    <w:rsid w:val="006E21C4"/>
    <w:rsid w:val="006E25C3"/>
    <w:rsid w:val="006E261A"/>
    <w:rsid w:val="006E26F5"/>
    <w:rsid w:val="006E2791"/>
    <w:rsid w:val="006E2A1C"/>
    <w:rsid w:val="006E2A7C"/>
    <w:rsid w:val="006E2AAE"/>
    <w:rsid w:val="006E2DE8"/>
    <w:rsid w:val="006E2E90"/>
    <w:rsid w:val="006E2F45"/>
    <w:rsid w:val="006E3329"/>
    <w:rsid w:val="006E344D"/>
    <w:rsid w:val="006E3488"/>
    <w:rsid w:val="006E3553"/>
    <w:rsid w:val="006E37BE"/>
    <w:rsid w:val="006E3AF2"/>
    <w:rsid w:val="006E3BD9"/>
    <w:rsid w:val="006E3C27"/>
    <w:rsid w:val="006E3E46"/>
    <w:rsid w:val="006E40E1"/>
    <w:rsid w:val="006E4118"/>
    <w:rsid w:val="006E41BB"/>
    <w:rsid w:val="006E432F"/>
    <w:rsid w:val="006E4402"/>
    <w:rsid w:val="006E4502"/>
    <w:rsid w:val="006E4565"/>
    <w:rsid w:val="006E46BB"/>
    <w:rsid w:val="006E4876"/>
    <w:rsid w:val="006E4879"/>
    <w:rsid w:val="006E4A8C"/>
    <w:rsid w:val="006E4BBF"/>
    <w:rsid w:val="006E4F3D"/>
    <w:rsid w:val="006E4F79"/>
    <w:rsid w:val="006E50AF"/>
    <w:rsid w:val="006E519C"/>
    <w:rsid w:val="006E5348"/>
    <w:rsid w:val="006E5369"/>
    <w:rsid w:val="006E5462"/>
    <w:rsid w:val="006E5572"/>
    <w:rsid w:val="006E5786"/>
    <w:rsid w:val="006E5D13"/>
    <w:rsid w:val="006E5DFB"/>
    <w:rsid w:val="006E5F40"/>
    <w:rsid w:val="006E60DE"/>
    <w:rsid w:val="006E61C1"/>
    <w:rsid w:val="006E6204"/>
    <w:rsid w:val="006E63A4"/>
    <w:rsid w:val="006E648E"/>
    <w:rsid w:val="006E6568"/>
    <w:rsid w:val="006E6698"/>
    <w:rsid w:val="006E6832"/>
    <w:rsid w:val="006E6F1E"/>
    <w:rsid w:val="006E7065"/>
    <w:rsid w:val="006E7208"/>
    <w:rsid w:val="006E7256"/>
    <w:rsid w:val="006E72B5"/>
    <w:rsid w:val="006E7320"/>
    <w:rsid w:val="006E759A"/>
    <w:rsid w:val="006E767A"/>
    <w:rsid w:val="006E768C"/>
    <w:rsid w:val="006E790B"/>
    <w:rsid w:val="006E7C17"/>
    <w:rsid w:val="006E7E4F"/>
    <w:rsid w:val="006F016D"/>
    <w:rsid w:val="006F0262"/>
    <w:rsid w:val="006F026F"/>
    <w:rsid w:val="006F027D"/>
    <w:rsid w:val="006F02E7"/>
    <w:rsid w:val="006F036A"/>
    <w:rsid w:val="006F0418"/>
    <w:rsid w:val="006F0C02"/>
    <w:rsid w:val="006F0E67"/>
    <w:rsid w:val="006F0F4D"/>
    <w:rsid w:val="006F1021"/>
    <w:rsid w:val="006F1096"/>
    <w:rsid w:val="006F10CF"/>
    <w:rsid w:val="006F1174"/>
    <w:rsid w:val="006F11D3"/>
    <w:rsid w:val="006F1508"/>
    <w:rsid w:val="006F1970"/>
    <w:rsid w:val="006F1B63"/>
    <w:rsid w:val="006F1C2D"/>
    <w:rsid w:val="006F1C3E"/>
    <w:rsid w:val="006F1CBC"/>
    <w:rsid w:val="006F1CE7"/>
    <w:rsid w:val="006F1F18"/>
    <w:rsid w:val="006F1F6B"/>
    <w:rsid w:val="006F1FD3"/>
    <w:rsid w:val="006F20E0"/>
    <w:rsid w:val="006F2186"/>
    <w:rsid w:val="006F21C2"/>
    <w:rsid w:val="006F2250"/>
    <w:rsid w:val="006F2276"/>
    <w:rsid w:val="006F2394"/>
    <w:rsid w:val="006F23A2"/>
    <w:rsid w:val="006F247D"/>
    <w:rsid w:val="006F26EC"/>
    <w:rsid w:val="006F26FD"/>
    <w:rsid w:val="006F2906"/>
    <w:rsid w:val="006F29A3"/>
    <w:rsid w:val="006F29AA"/>
    <w:rsid w:val="006F29DA"/>
    <w:rsid w:val="006F2BFC"/>
    <w:rsid w:val="006F2C5B"/>
    <w:rsid w:val="006F2DE1"/>
    <w:rsid w:val="006F2E3E"/>
    <w:rsid w:val="006F2FA3"/>
    <w:rsid w:val="006F30AA"/>
    <w:rsid w:val="006F358E"/>
    <w:rsid w:val="006F3660"/>
    <w:rsid w:val="006F3671"/>
    <w:rsid w:val="006F37E0"/>
    <w:rsid w:val="006F3873"/>
    <w:rsid w:val="006F388B"/>
    <w:rsid w:val="006F3B7F"/>
    <w:rsid w:val="006F3D2F"/>
    <w:rsid w:val="006F3D49"/>
    <w:rsid w:val="006F3E6B"/>
    <w:rsid w:val="006F3EA1"/>
    <w:rsid w:val="006F4284"/>
    <w:rsid w:val="006F43D6"/>
    <w:rsid w:val="006F4429"/>
    <w:rsid w:val="006F4505"/>
    <w:rsid w:val="006F458B"/>
    <w:rsid w:val="006F46C9"/>
    <w:rsid w:val="006F484A"/>
    <w:rsid w:val="006F49F0"/>
    <w:rsid w:val="006F4B2F"/>
    <w:rsid w:val="006F4BBC"/>
    <w:rsid w:val="006F4BE5"/>
    <w:rsid w:val="006F4C17"/>
    <w:rsid w:val="006F4F83"/>
    <w:rsid w:val="006F508A"/>
    <w:rsid w:val="006F50AD"/>
    <w:rsid w:val="006F52B2"/>
    <w:rsid w:val="006F52C5"/>
    <w:rsid w:val="006F53F1"/>
    <w:rsid w:val="006F557F"/>
    <w:rsid w:val="006F55D3"/>
    <w:rsid w:val="006F563B"/>
    <w:rsid w:val="006F56D4"/>
    <w:rsid w:val="006F5802"/>
    <w:rsid w:val="006F5A07"/>
    <w:rsid w:val="006F5A4B"/>
    <w:rsid w:val="006F5AAD"/>
    <w:rsid w:val="006F6226"/>
    <w:rsid w:val="006F626D"/>
    <w:rsid w:val="006F6308"/>
    <w:rsid w:val="006F6390"/>
    <w:rsid w:val="006F66F2"/>
    <w:rsid w:val="006F6837"/>
    <w:rsid w:val="006F68C5"/>
    <w:rsid w:val="006F697C"/>
    <w:rsid w:val="006F69E5"/>
    <w:rsid w:val="006F6A07"/>
    <w:rsid w:val="006F6D52"/>
    <w:rsid w:val="006F73BF"/>
    <w:rsid w:val="006F7469"/>
    <w:rsid w:val="006F7730"/>
    <w:rsid w:val="006F792D"/>
    <w:rsid w:val="006F79CC"/>
    <w:rsid w:val="006F7A61"/>
    <w:rsid w:val="006F7ACC"/>
    <w:rsid w:val="0070007A"/>
    <w:rsid w:val="00700265"/>
    <w:rsid w:val="00700597"/>
    <w:rsid w:val="00700692"/>
    <w:rsid w:val="0070073C"/>
    <w:rsid w:val="0070092B"/>
    <w:rsid w:val="007009D0"/>
    <w:rsid w:val="007009EA"/>
    <w:rsid w:val="00700A22"/>
    <w:rsid w:val="00700BC6"/>
    <w:rsid w:val="00700C0A"/>
    <w:rsid w:val="00700C80"/>
    <w:rsid w:val="00700E65"/>
    <w:rsid w:val="00700EF2"/>
    <w:rsid w:val="00700FC2"/>
    <w:rsid w:val="00700FC8"/>
    <w:rsid w:val="00701139"/>
    <w:rsid w:val="007012A4"/>
    <w:rsid w:val="00701341"/>
    <w:rsid w:val="0070147D"/>
    <w:rsid w:val="007014B8"/>
    <w:rsid w:val="0070153C"/>
    <w:rsid w:val="00701648"/>
    <w:rsid w:val="007018A0"/>
    <w:rsid w:val="0070197D"/>
    <w:rsid w:val="00701E0A"/>
    <w:rsid w:val="00701E8D"/>
    <w:rsid w:val="0070220A"/>
    <w:rsid w:val="0070221E"/>
    <w:rsid w:val="00702454"/>
    <w:rsid w:val="007024AC"/>
    <w:rsid w:val="00702596"/>
    <w:rsid w:val="00702C76"/>
    <w:rsid w:val="00702CBA"/>
    <w:rsid w:val="00702CC2"/>
    <w:rsid w:val="00702CE4"/>
    <w:rsid w:val="00702D6A"/>
    <w:rsid w:val="00702E2C"/>
    <w:rsid w:val="00702F35"/>
    <w:rsid w:val="00702FDE"/>
    <w:rsid w:val="0070314C"/>
    <w:rsid w:val="00703274"/>
    <w:rsid w:val="00703277"/>
    <w:rsid w:val="0070356B"/>
    <w:rsid w:val="0070359C"/>
    <w:rsid w:val="00703679"/>
    <w:rsid w:val="00703686"/>
    <w:rsid w:val="007036F0"/>
    <w:rsid w:val="00703742"/>
    <w:rsid w:val="00703833"/>
    <w:rsid w:val="00703882"/>
    <w:rsid w:val="007038CD"/>
    <w:rsid w:val="00703955"/>
    <w:rsid w:val="00703ADB"/>
    <w:rsid w:val="00703CC4"/>
    <w:rsid w:val="00703D9A"/>
    <w:rsid w:val="00703E04"/>
    <w:rsid w:val="00703F5E"/>
    <w:rsid w:val="007040FF"/>
    <w:rsid w:val="007041A5"/>
    <w:rsid w:val="007043F7"/>
    <w:rsid w:val="00704615"/>
    <w:rsid w:val="007046C7"/>
    <w:rsid w:val="0070485B"/>
    <w:rsid w:val="007048CF"/>
    <w:rsid w:val="00704977"/>
    <w:rsid w:val="007049DE"/>
    <w:rsid w:val="00704A19"/>
    <w:rsid w:val="00704D38"/>
    <w:rsid w:val="00704F25"/>
    <w:rsid w:val="00704FAF"/>
    <w:rsid w:val="00705039"/>
    <w:rsid w:val="0070560D"/>
    <w:rsid w:val="00705618"/>
    <w:rsid w:val="00705687"/>
    <w:rsid w:val="007057AE"/>
    <w:rsid w:val="00705871"/>
    <w:rsid w:val="00705AD0"/>
    <w:rsid w:val="00705B83"/>
    <w:rsid w:val="00705C15"/>
    <w:rsid w:val="00705C17"/>
    <w:rsid w:val="00705D6D"/>
    <w:rsid w:val="00705DE8"/>
    <w:rsid w:val="007063BF"/>
    <w:rsid w:val="007063C3"/>
    <w:rsid w:val="00706457"/>
    <w:rsid w:val="00706730"/>
    <w:rsid w:val="00706743"/>
    <w:rsid w:val="0070678C"/>
    <w:rsid w:val="007068B6"/>
    <w:rsid w:val="007068CF"/>
    <w:rsid w:val="007068FE"/>
    <w:rsid w:val="00706A16"/>
    <w:rsid w:val="00706D9A"/>
    <w:rsid w:val="00706F63"/>
    <w:rsid w:val="00707115"/>
    <w:rsid w:val="00707538"/>
    <w:rsid w:val="0070757E"/>
    <w:rsid w:val="007075A9"/>
    <w:rsid w:val="007077CD"/>
    <w:rsid w:val="007078B8"/>
    <w:rsid w:val="007079C7"/>
    <w:rsid w:val="00707B1F"/>
    <w:rsid w:val="00707BB7"/>
    <w:rsid w:val="00707C82"/>
    <w:rsid w:val="00707D28"/>
    <w:rsid w:val="00707D40"/>
    <w:rsid w:val="00707F78"/>
    <w:rsid w:val="007103BE"/>
    <w:rsid w:val="00710466"/>
    <w:rsid w:val="0071057F"/>
    <w:rsid w:val="00710641"/>
    <w:rsid w:val="007106A8"/>
    <w:rsid w:val="00710730"/>
    <w:rsid w:val="00710784"/>
    <w:rsid w:val="0071089D"/>
    <w:rsid w:val="00710CF4"/>
    <w:rsid w:val="00710D6E"/>
    <w:rsid w:val="00710E74"/>
    <w:rsid w:val="0071100E"/>
    <w:rsid w:val="0071100F"/>
    <w:rsid w:val="00711260"/>
    <w:rsid w:val="00711635"/>
    <w:rsid w:val="0071180E"/>
    <w:rsid w:val="007118BA"/>
    <w:rsid w:val="007118F3"/>
    <w:rsid w:val="0071196A"/>
    <w:rsid w:val="007119D3"/>
    <w:rsid w:val="00711A75"/>
    <w:rsid w:val="00711B36"/>
    <w:rsid w:val="00711D5B"/>
    <w:rsid w:val="00711DB9"/>
    <w:rsid w:val="00711F3F"/>
    <w:rsid w:val="00711F86"/>
    <w:rsid w:val="007120A4"/>
    <w:rsid w:val="0071212D"/>
    <w:rsid w:val="0071218B"/>
    <w:rsid w:val="007122D6"/>
    <w:rsid w:val="00712367"/>
    <w:rsid w:val="0071238A"/>
    <w:rsid w:val="007123E5"/>
    <w:rsid w:val="007126DB"/>
    <w:rsid w:val="0071274B"/>
    <w:rsid w:val="00712822"/>
    <w:rsid w:val="00712858"/>
    <w:rsid w:val="0071288F"/>
    <w:rsid w:val="00712A67"/>
    <w:rsid w:val="00712CDA"/>
    <w:rsid w:val="00712D9B"/>
    <w:rsid w:val="00712F2A"/>
    <w:rsid w:val="007132AA"/>
    <w:rsid w:val="0071330B"/>
    <w:rsid w:val="007134FD"/>
    <w:rsid w:val="007136C5"/>
    <w:rsid w:val="0071390C"/>
    <w:rsid w:val="00713A3B"/>
    <w:rsid w:val="00713BB5"/>
    <w:rsid w:val="00713BC5"/>
    <w:rsid w:val="00713BD6"/>
    <w:rsid w:val="00713BDB"/>
    <w:rsid w:val="00713C2C"/>
    <w:rsid w:val="00713D8A"/>
    <w:rsid w:val="00713DA8"/>
    <w:rsid w:val="00713E82"/>
    <w:rsid w:val="0071419C"/>
    <w:rsid w:val="007142E6"/>
    <w:rsid w:val="0071442E"/>
    <w:rsid w:val="00714435"/>
    <w:rsid w:val="007145D1"/>
    <w:rsid w:val="007145DA"/>
    <w:rsid w:val="007145EC"/>
    <w:rsid w:val="00714731"/>
    <w:rsid w:val="00714809"/>
    <w:rsid w:val="00714919"/>
    <w:rsid w:val="00714D6C"/>
    <w:rsid w:val="00714EA9"/>
    <w:rsid w:val="00715474"/>
    <w:rsid w:val="007154F0"/>
    <w:rsid w:val="0071555E"/>
    <w:rsid w:val="00715598"/>
    <w:rsid w:val="0071575A"/>
    <w:rsid w:val="00715826"/>
    <w:rsid w:val="0071596A"/>
    <w:rsid w:val="00715ACF"/>
    <w:rsid w:val="00715B0E"/>
    <w:rsid w:val="00715C7E"/>
    <w:rsid w:val="00715F3A"/>
    <w:rsid w:val="00715F7A"/>
    <w:rsid w:val="00715FB4"/>
    <w:rsid w:val="00716036"/>
    <w:rsid w:val="0071614D"/>
    <w:rsid w:val="007161BF"/>
    <w:rsid w:val="007163D0"/>
    <w:rsid w:val="0071642D"/>
    <w:rsid w:val="007165B5"/>
    <w:rsid w:val="00716660"/>
    <w:rsid w:val="007166E2"/>
    <w:rsid w:val="007167E1"/>
    <w:rsid w:val="00716805"/>
    <w:rsid w:val="00716827"/>
    <w:rsid w:val="00716A15"/>
    <w:rsid w:val="00716A93"/>
    <w:rsid w:val="00716AAC"/>
    <w:rsid w:val="00716AEC"/>
    <w:rsid w:val="00716B2E"/>
    <w:rsid w:val="00716B8B"/>
    <w:rsid w:val="00716FDB"/>
    <w:rsid w:val="00716FE1"/>
    <w:rsid w:val="00716FEC"/>
    <w:rsid w:val="007172E6"/>
    <w:rsid w:val="0071737D"/>
    <w:rsid w:val="00717432"/>
    <w:rsid w:val="00717A1A"/>
    <w:rsid w:val="00717BE1"/>
    <w:rsid w:val="00717CB0"/>
    <w:rsid w:val="00717DE3"/>
    <w:rsid w:val="007200FE"/>
    <w:rsid w:val="00720331"/>
    <w:rsid w:val="007205E9"/>
    <w:rsid w:val="007208F3"/>
    <w:rsid w:val="00720A4C"/>
    <w:rsid w:val="00720AD5"/>
    <w:rsid w:val="00720B9F"/>
    <w:rsid w:val="00720C12"/>
    <w:rsid w:val="00720D56"/>
    <w:rsid w:val="00720D78"/>
    <w:rsid w:val="00720EB7"/>
    <w:rsid w:val="0072120E"/>
    <w:rsid w:val="007212B0"/>
    <w:rsid w:val="007213FE"/>
    <w:rsid w:val="00721454"/>
    <w:rsid w:val="00721494"/>
    <w:rsid w:val="00721495"/>
    <w:rsid w:val="0072185D"/>
    <w:rsid w:val="00721A3D"/>
    <w:rsid w:val="00721B60"/>
    <w:rsid w:val="00721B64"/>
    <w:rsid w:val="00721C17"/>
    <w:rsid w:val="00721C9C"/>
    <w:rsid w:val="00721D28"/>
    <w:rsid w:val="00721D8D"/>
    <w:rsid w:val="00721E1E"/>
    <w:rsid w:val="0072204E"/>
    <w:rsid w:val="00722130"/>
    <w:rsid w:val="00722155"/>
    <w:rsid w:val="0072218A"/>
    <w:rsid w:val="00722223"/>
    <w:rsid w:val="007223C1"/>
    <w:rsid w:val="0072242D"/>
    <w:rsid w:val="00722499"/>
    <w:rsid w:val="00722563"/>
    <w:rsid w:val="0072280C"/>
    <w:rsid w:val="007229F4"/>
    <w:rsid w:val="00722C27"/>
    <w:rsid w:val="00722C31"/>
    <w:rsid w:val="00722CBF"/>
    <w:rsid w:val="00722D00"/>
    <w:rsid w:val="00722D0D"/>
    <w:rsid w:val="00722D3A"/>
    <w:rsid w:val="00722E67"/>
    <w:rsid w:val="007231FC"/>
    <w:rsid w:val="0072330D"/>
    <w:rsid w:val="0072331B"/>
    <w:rsid w:val="00723328"/>
    <w:rsid w:val="0072337A"/>
    <w:rsid w:val="007233E4"/>
    <w:rsid w:val="007234CC"/>
    <w:rsid w:val="00723663"/>
    <w:rsid w:val="007237D1"/>
    <w:rsid w:val="007237F9"/>
    <w:rsid w:val="0072382D"/>
    <w:rsid w:val="00723A2F"/>
    <w:rsid w:val="00723B71"/>
    <w:rsid w:val="00723D80"/>
    <w:rsid w:val="00723ED1"/>
    <w:rsid w:val="007241A0"/>
    <w:rsid w:val="007241F5"/>
    <w:rsid w:val="007242B4"/>
    <w:rsid w:val="007242F0"/>
    <w:rsid w:val="00724559"/>
    <w:rsid w:val="007245AB"/>
    <w:rsid w:val="007245CB"/>
    <w:rsid w:val="007249D1"/>
    <w:rsid w:val="00724C6B"/>
    <w:rsid w:val="00724CC9"/>
    <w:rsid w:val="00724F7B"/>
    <w:rsid w:val="00725308"/>
    <w:rsid w:val="007256E4"/>
    <w:rsid w:val="00725766"/>
    <w:rsid w:val="0072593A"/>
    <w:rsid w:val="00725AF5"/>
    <w:rsid w:val="00725AFF"/>
    <w:rsid w:val="00725BE1"/>
    <w:rsid w:val="00725C8B"/>
    <w:rsid w:val="00725CCD"/>
    <w:rsid w:val="00725CFC"/>
    <w:rsid w:val="00725DC3"/>
    <w:rsid w:val="00725E16"/>
    <w:rsid w:val="00725FF9"/>
    <w:rsid w:val="007261E4"/>
    <w:rsid w:val="00726277"/>
    <w:rsid w:val="007262E0"/>
    <w:rsid w:val="007263AC"/>
    <w:rsid w:val="007263C3"/>
    <w:rsid w:val="00726651"/>
    <w:rsid w:val="00726A1A"/>
    <w:rsid w:val="00726A22"/>
    <w:rsid w:val="00726A68"/>
    <w:rsid w:val="00726AD8"/>
    <w:rsid w:val="00726B9A"/>
    <w:rsid w:val="00726D99"/>
    <w:rsid w:val="00726ECF"/>
    <w:rsid w:val="00726F01"/>
    <w:rsid w:val="00726F1D"/>
    <w:rsid w:val="00727140"/>
    <w:rsid w:val="00727262"/>
    <w:rsid w:val="007272EF"/>
    <w:rsid w:val="0072736A"/>
    <w:rsid w:val="0072738C"/>
    <w:rsid w:val="007273D7"/>
    <w:rsid w:val="00727725"/>
    <w:rsid w:val="00727989"/>
    <w:rsid w:val="00727AAD"/>
    <w:rsid w:val="00727B37"/>
    <w:rsid w:val="00727C6C"/>
    <w:rsid w:val="00727C93"/>
    <w:rsid w:val="00727CA9"/>
    <w:rsid w:val="00727D1C"/>
    <w:rsid w:val="00727D41"/>
    <w:rsid w:val="00727DBF"/>
    <w:rsid w:val="007300C7"/>
    <w:rsid w:val="007300DE"/>
    <w:rsid w:val="007300DF"/>
    <w:rsid w:val="007301DE"/>
    <w:rsid w:val="00730373"/>
    <w:rsid w:val="007305F6"/>
    <w:rsid w:val="0073060E"/>
    <w:rsid w:val="007307BA"/>
    <w:rsid w:val="007307E3"/>
    <w:rsid w:val="0073092D"/>
    <w:rsid w:val="00730992"/>
    <w:rsid w:val="00730BFD"/>
    <w:rsid w:val="00730D8B"/>
    <w:rsid w:val="00730FD8"/>
    <w:rsid w:val="0073107C"/>
    <w:rsid w:val="00731257"/>
    <w:rsid w:val="007312EF"/>
    <w:rsid w:val="007313B5"/>
    <w:rsid w:val="007313E2"/>
    <w:rsid w:val="0073142A"/>
    <w:rsid w:val="00731740"/>
    <w:rsid w:val="007318C1"/>
    <w:rsid w:val="00731A65"/>
    <w:rsid w:val="00731C05"/>
    <w:rsid w:val="00731C22"/>
    <w:rsid w:val="0073207E"/>
    <w:rsid w:val="007323BA"/>
    <w:rsid w:val="00732477"/>
    <w:rsid w:val="0073249A"/>
    <w:rsid w:val="00732854"/>
    <w:rsid w:val="00732A1F"/>
    <w:rsid w:val="00732AB4"/>
    <w:rsid w:val="00732B9B"/>
    <w:rsid w:val="00732BB4"/>
    <w:rsid w:val="00732C7C"/>
    <w:rsid w:val="00732DAD"/>
    <w:rsid w:val="007330C0"/>
    <w:rsid w:val="007330FC"/>
    <w:rsid w:val="0073317F"/>
    <w:rsid w:val="007332B0"/>
    <w:rsid w:val="007332BD"/>
    <w:rsid w:val="00733415"/>
    <w:rsid w:val="00733694"/>
    <w:rsid w:val="00733726"/>
    <w:rsid w:val="007338C9"/>
    <w:rsid w:val="00733E81"/>
    <w:rsid w:val="00733F38"/>
    <w:rsid w:val="00734001"/>
    <w:rsid w:val="00734475"/>
    <w:rsid w:val="00734522"/>
    <w:rsid w:val="007346C4"/>
    <w:rsid w:val="007346E7"/>
    <w:rsid w:val="007347E9"/>
    <w:rsid w:val="007348D0"/>
    <w:rsid w:val="0073493B"/>
    <w:rsid w:val="00734B58"/>
    <w:rsid w:val="00734B59"/>
    <w:rsid w:val="00734BDD"/>
    <w:rsid w:val="00734ECE"/>
    <w:rsid w:val="00734EEC"/>
    <w:rsid w:val="00735017"/>
    <w:rsid w:val="00735023"/>
    <w:rsid w:val="0073506F"/>
    <w:rsid w:val="00735081"/>
    <w:rsid w:val="0073515A"/>
    <w:rsid w:val="00735180"/>
    <w:rsid w:val="00735201"/>
    <w:rsid w:val="00735216"/>
    <w:rsid w:val="00735318"/>
    <w:rsid w:val="0073533F"/>
    <w:rsid w:val="007353CC"/>
    <w:rsid w:val="00735498"/>
    <w:rsid w:val="007354F2"/>
    <w:rsid w:val="007355BE"/>
    <w:rsid w:val="00735607"/>
    <w:rsid w:val="00735670"/>
    <w:rsid w:val="007356B0"/>
    <w:rsid w:val="0073593E"/>
    <w:rsid w:val="00735974"/>
    <w:rsid w:val="00735A45"/>
    <w:rsid w:val="00735AD7"/>
    <w:rsid w:val="00735B14"/>
    <w:rsid w:val="00735CD1"/>
    <w:rsid w:val="00735CDC"/>
    <w:rsid w:val="00735D85"/>
    <w:rsid w:val="00735DBE"/>
    <w:rsid w:val="00735F66"/>
    <w:rsid w:val="00735F94"/>
    <w:rsid w:val="0073603F"/>
    <w:rsid w:val="0073622E"/>
    <w:rsid w:val="00736269"/>
    <w:rsid w:val="00736582"/>
    <w:rsid w:val="00736883"/>
    <w:rsid w:val="00736C7D"/>
    <w:rsid w:val="00736D3C"/>
    <w:rsid w:val="00736FC3"/>
    <w:rsid w:val="00737059"/>
    <w:rsid w:val="00737137"/>
    <w:rsid w:val="0073714D"/>
    <w:rsid w:val="007373B4"/>
    <w:rsid w:val="00737420"/>
    <w:rsid w:val="00737445"/>
    <w:rsid w:val="00737479"/>
    <w:rsid w:val="00737621"/>
    <w:rsid w:val="0073779E"/>
    <w:rsid w:val="007378A9"/>
    <w:rsid w:val="00737941"/>
    <w:rsid w:val="007379EB"/>
    <w:rsid w:val="00737A98"/>
    <w:rsid w:val="00737F35"/>
    <w:rsid w:val="00740045"/>
    <w:rsid w:val="00740060"/>
    <w:rsid w:val="007401B0"/>
    <w:rsid w:val="0074072D"/>
    <w:rsid w:val="00740977"/>
    <w:rsid w:val="00740987"/>
    <w:rsid w:val="00740B6F"/>
    <w:rsid w:val="00740C56"/>
    <w:rsid w:val="00740DBB"/>
    <w:rsid w:val="00740DD7"/>
    <w:rsid w:val="00740E78"/>
    <w:rsid w:val="00740E90"/>
    <w:rsid w:val="00740FE0"/>
    <w:rsid w:val="00741023"/>
    <w:rsid w:val="007411EF"/>
    <w:rsid w:val="00741272"/>
    <w:rsid w:val="007413C2"/>
    <w:rsid w:val="00741757"/>
    <w:rsid w:val="00741889"/>
    <w:rsid w:val="00741926"/>
    <w:rsid w:val="00741976"/>
    <w:rsid w:val="007419C6"/>
    <w:rsid w:val="00741AA8"/>
    <w:rsid w:val="00741CF6"/>
    <w:rsid w:val="00741D42"/>
    <w:rsid w:val="00741E3A"/>
    <w:rsid w:val="00741E53"/>
    <w:rsid w:val="00741FAC"/>
    <w:rsid w:val="00742045"/>
    <w:rsid w:val="0074215B"/>
    <w:rsid w:val="007424D3"/>
    <w:rsid w:val="007426C9"/>
    <w:rsid w:val="00742CAC"/>
    <w:rsid w:val="00742DD7"/>
    <w:rsid w:val="00742DEB"/>
    <w:rsid w:val="00742E2F"/>
    <w:rsid w:val="00742EA0"/>
    <w:rsid w:val="00742FCD"/>
    <w:rsid w:val="007430BA"/>
    <w:rsid w:val="007431AC"/>
    <w:rsid w:val="00743277"/>
    <w:rsid w:val="007432A5"/>
    <w:rsid w:val="007433D6"/>
    <w:rsid w:val="00743532"/>
    <w:rsid w:val="00743654"/>
    <w:rsid w:val="0074368E"/>
    <w:rsid w:val="007436EC"/>
    <w:rsid w:val="007437C1"/>
    <w:rsid w:val="007437FD"/>
    <w:rsid w:val="0074385C"/>
    <w:rsid w:val="007438C3"/>
    <w:rsid w:val="00743988"/>
    <w:rsid w:val="00743A64"/>
    <w:rsid w:val="00743AAD"/>
    <w:rsid w:val="00743AE8"/>
    <w:rsid w:val="00743DC3"/>
    <w:rsid w:val="00743E03"/>
    <w:rsid w:val="00743E45"/>
    <w:rsid w:val="00743F6D"/>
    <w:rsid w:val="00743FB2"/>
    <w:rsid w:val="0074414F"/>
    <w:rsid w:val="007441FA"/>
    <w:rsid w:val="00744353"/>
    <w:rsid w:val="007444D0"/>
    <w:rsid w:val="0074462E"/>
    <w:rsid w:val="00744701"/>
    <w:rsid w:val="00744773"/>
    <w:rsid w:val="00744829"/>
    <w:rsid w:val="00744831"/>
    <w:rsid w:val="007448CC"/>
    <w:rsid w:val="007448FB"/>
    <w:rsid w:val="00744A3B"/>
    <w:rsid w:val="00744DB1"/>
    <w:rsid w:val="00744E78"/>
    <w:rsid w:val="00744EFB"/>
    <w:rsid w:val="00744F31"/>
    <w:rsid w:val="00744F48"/>
    <w:rsid w:val="00744FA3"/>
    <w:rsid w:val="00745213"/>
    <w:rsid w:val="00745438"/>
    <w:rsid w:val="00745685"/>
    <w:rsid w:val="007458BF"/>
    <w:rsid w:val="00745933"/>
    <w:rsid w:val="007459BE"/>
    <w:rsid w:val="00745A17"/>
    <w:rsid w:val="00745A86"/>
    <w:rsid w:val="00745A93"/>
    <w:rsid w:val="00745A9A"/>
    <w:rsid w:val="00745B0B"/>
    <w:rsid w:val="00745C46"/>
    <w:rsid w:val="00745E65"/>
    <w:rsid w:val="00745EC0"/>
    <w:rsid w:val="00745F37"/>
    <w:rsid w:val="007461D6"/>
    <w:rsid w:val="0074626A"/>
    <w:rsid w:val="0074636F"/>
    <w:rsid w:val="0074641C"/>
    <w:rsid w:val="0074675D"/>
    <w:rsid w:val="007467B9"/>
    <w:rsid w:val="00746827"/>
    <w:rsid w:val="0074693F"/>
    <w:rsid w:val="00746A5C"/>
    <w:rsid w:val="00746C0D"/>
    <w:rsid w:val="007471EB"/>
    <w:rsid w:val="00747389"/>
    <w:rsid w:val="0074767E"/>
    <w:rsid w:val="007477E1"/>
    <w:rsid w:val="00747812"/>
    <w:rsid w:val="007478AF"/>
    <w:rsid w:val="00747922"/>
    <w:rsid w:val="007479F0"/>
    <w:rsid w:val="00747CAD"/>
    <w:rsid w:val="00747DD4"/>
    <w:rsid w:val="00747E1C"/>
    <w:rsid w:val="00747F80"/>
    <w:rsid w:val="00747FB6"/>
    <w:rsid w:val="00747FB7"/>
    <w:rsid w:val="00750097"/>
    <w:rsid w:val="00750224"/>
    <w:rsid w:val="007502A5"/>
    <w:rsid w:val="00750304"/>
    <w:rsid w:val="007505FB"/>
    <w:rsid w:val="007508F7"/>
    <w:rsid w:val="00750A74"/>
    <w:rsid w:val="00750B7C"/>
    <w:rsid w:val="00750C7B"/>
    <w:rsid w:val="00750CC0"/>
    <w:rsid w:val="00750D60"/>
    <w:rsid w:val="00750DAA"/>
    <w:rsid w:val="00750FAF"/>
    <w:rsid w:val="00751039"/>
    <w:rsid w:val="007510F3"/>
    <w:rsid w:val="00751136"/>
    <w:rsid w:val="00751170"/>
    <w:rsid w:val="007512F1"/>
    <w:rsid w:val="00751314"/>
    <w:rsid w:val="00751457"/>
    <w:rsid w:val="00751628"/>
    <w:rsid w:val="007518EE"/>
    <w:rsid w:val="007519A9"/>
    <w:rsid w:val="007519D1"/>
    <w:rsid w:val="00751C98"/>
    <w:rsid w:val="00751EC4"/>
    <w:rsid w:val="00751F18"/>
    <w:rsid w:val="00752201"/>
    <w:rsid w:val="0075227C"/>
    <w:rsid w:val="007522F0"/>
    <w:rsid w:val="007526A3"/>
    <w:rsid w:val="007526E4"/>
    <w:rsid w:val="00752731"/>
    <w:rsid w:val="007529FC"/>
    <w:rsid w:val="00752AE1"/>
    <w:rsid w:val="00752C26"/>
    <w:rsid w:val="00752E44"/>
    <w:rsid w:val="00752E47"/>
    <w:rsid w:val="00752F2A"/>
    <w:rsid w:val="00752FB1"/>
    <w:rsid w:val="00753204"/>
    <w:rsid w:val="007532A2"/>
    <w:rsid w:val="007532C9"/>
    <w:rsid w:val="007532FE"/>
    <w:rsid w:val="0075330C"/>
    <w:rsid w:val="00753460"/>
    <w:rsid w:val="00753553"/>
    <w:rsid w:val="007535C2"/>
    <w:rsid w:val="00753953"/>
    <w:rsid w:val="00753959"/>
    <w:rsid w:val="00753A67"/>
    <w:rsid w:val="00753AE0"/>
    <w:rsid w:val="00753AE9"/>
    <w:rsid w:val="00753C2F"/>
    <w:rsid w:val="00753D07"/>
    <w:rsid w:val="00753DB6"/>
    <w:rsid w:val="00753E9A"/>
    <w:rsid w:val="00753EAF"/>
    <w:rsid w:val="00753EE5"/>
    <w:rsid w:val="00753F46"/>
    <w:rsid w:val="00754281"/>
    <w:rsid w:val="0075441E"/>
    <w:rsid w:val="007544C8"/>
    <w:rsid w:val="00754558"/>
    <w:rsid w:val="00754659"/>
    <w:rsid w:val="00754795"/>
    <w:rsid w:val="00754937"/>
    <w:rsid w:val="0075495E"/>
    <w:rsid w:val="00754CB6"/>
    <w:rsid w:val="00754DE8"/>
    <w:rsid w:val="00754F8E"/>
    <w:rsid w:val="00754FF6"/>
    <w:rsid w:val="007552FD"/>
    <w:rsid w:val="0075530A"/>
    <w:rsid w:val="007556C4"/>
    <w:rsid w:val="00755894"/>
    <w:rsid w:val="0075591C"/>
    <w:rsid w:val="00755B1E"/>
    <w:rsid w:val="00755BC8"/>
    <w:rsid w:val="00755C92"/>
    <w:rsid w:val="00755D21"/>
    <w:rsid w:val="00755E4E"/>
    <w:rsid w:val="00755E72"/>
    <w:rsid w:val="00755E8B"/>
    <w:rsid w:val="00755F63"/>
    <w:rsid w:val="007561D7"/>
    <w:rsid w:val="0075621A"/>
    <w:rsid w:val="007564AF"/>
    <w:rsid w:val="00756607"/>
    <w:rsid w:val="007566F7"/>
    <w:rsid w:val="007567A4"/>
    <w:rsid w:val="00756A91"/>
    <w:rsid w:val="00756B44"/>
    <w:rsid w:val="00756B79"/>
    <w:rsid w:val="00756C2F"/>
    <w:rsid w:val="00756CE0"/>
    <w:rsid w:val="00756F8D"/>
    <w:rsid w:val="0075706E"/>
    <w:rsid w:val="007570AA"/>
    <w:rsid w:val="00757172"/>
    <w:rsid w:val="00757241"/>
    <w:rsid w:val="0075727A"/>
    <w:rsid w:val="0075731F"/>
    <w:rsid w:val="007574B3"/>
    <w:rsid w:val="007576A0"/>
    <w:rsid w:val="0075771F"/>
    <w:rsid w:val="00757727"/>
    <w:rsid w:val="007579CF"/>
    <w:rsid w:val="00757A6D"/>
    <w:rsid w:val="00757EA8"/>
    <w:rsid w:val="00757F3F"/>
    <w:rsid w:val="00757F4A"/>
    <w:rsid w:val="00760059"/>
    <w:rsid w:val="0076007B"/>
    <w:rsid w:val="0076021F"/>
    <w:rsid w:val="00760470"/>
    <w:rsid w:val="00760476"/>
    <w:rsid w:val="00760646"/>
    <w:rsid w:val="0076095C"/>
    <w:rsid w:val="00760AD9"/>
    <w:rsid w:val="00760B0A"/>
    <w:rsid w:val="00760CC5"/>
    <w:rsid w:val="00760D18"/>
    <w:rsid w:val="00760D36"/>
    <w:rsid w:val="00760DDA"/>
    <w:rsid w:val="00760F3F"/>
    <w:rsid w:val="007610C9"/>
    <w:rsid w:val="0076127F"/>
    <w:rsid w:val="00761527"/>
    <w:rsid w:val="00761927"/>
    <w:rsid w:val="00761A85"/>
    <w:rsid w:val="00761B36"/>
    <w:rsid w:val="00761B3D"/>
    <w:rsid w:val="00761B76"/>
    <w:rsid w:val="00761D0D"/>
    <w:rsid w:val="00761D0E"/>
    <w:rsid w:val="00761ED9"/>
    <w:rsid w:val="00762090"/>
    <w:rsid w:val="0076219C"/>
    <w:rsid w:val="007621C9"/>
    <w:rsid w:val="0076230B"/>
    <w:rsid w:val="00762324"/>
    <w:rsid w:val="00762407"/>
    <w:rsid w:val="00762440"/>
    <w:rsid w:val="0076249F"/>
    <w:rsid w:val="00762512"/>
    <w:rsid w:val="0076267A"/>
    <w:rsid w:val="00762780"/>
    <w:rsid w:val="0076291B"/>
    <w:rsid w:val="00762B2D"/>
    <w:rsid w:val="00762C48"/>
    <w:rsid w:val="00762D65"/>
    <w:rsid w:val="00762DB8"/>
    <w:rsid w:val="00762DD2"/>
    <w:rsid w:val="00762EA4"/>
    <w:rsid w:val="00762F0F"/>
    <w:rsid w:val="00762FBB"/>
    <w:rsid w:val="00762FBF"/>
    <w:rsid w:val="00763055"/>
    <w:rsid w:val="00763469"/>
    <w:rsid w:val="00763534"/>
    <w:rsid w:val="00763B56"/>
    <w:rsid w:val="00763B7F"/>
    <w:rsid w:val="00763E40"/>
    <w:rsid w:val="00763E47"/>
    <w:rsid w:val="00763ED1"/>
    <w:rsid w:val="00764107"/>
    <w:rsid w:val="00764355"/>
    <w:rsid w:val="007644DC"/>
    <w:rsid w:val="007646A5"/>
    <w:rsid w:val="007646FE"/>
    <w:rsid w:val="00764724"/>
    <w:rsid w:val="0076479E"/>
    <w:rsid w:val="00764840"/>
    <w:rsid w:val="007649B7"/>
    <w:rsid w:val="00764A32"/>
    <w:rsid w:val="00764A89"/>
    <w:rsid w:val="00764BF0"/>
    <w:rsid w:val="00764D36"/>
    <w:rsid w:val="00764F10"/>
    <w:rsid w:val="00764F92"/>
    <w:rsid w:val="007650A5"/>
    <w:rsid w:val="007652EC"/>
    <w:rsid w:val="00765382"/>
    <w:rsid w:val="00765634"/>
    <w:rsid w:val="007658D6"/>
    <w:rsid w:val="00765943"/>
    <w:rsid w:val="0076598F"/>
    <w:rsid w:val="00765C92"/>
    <w:rsid w:val="00765CD9"/>
    <w:rsid w:val="00765E14"/>
    <w:rsid w:val="00765EBB"/>
    <w:rsid w:val="00765ECF"/>
    <w:rsid w:val="0076605F"/>
    <w:rsid w:val="007661A1"/>
    <w:rsid w:val="0076622E"/>
    <w:rsid w:val="007662CA"/>
    <w:rsid w:val="0076640D"/>
    <w:rsid w:val="00766415"/>
    <w:rsid w:val="00766540"/>
    <w:rsid w:val="007666F7"/>
    <w:rsid w:val="007667DB"/>
    <w:rsid w:val="007667F6"/>
    <w:rsid w:val="00766841"/>
    <w:rsid w:val="0076684D"/>
    <w:rsid w:val="00766994"/>
    <w:rsid w:val="00766999"/>
    <w:rsid w:val="00766B93"/>
    <w:rsid w:val="00766BB0"/>
    <w:rsid w:val="00766BD0"/>
    <w:rsid w:val="00766CA8"/>
    <w:rsid w:val="00766D30"/>
    <w:rsid w:val="00766D83"/>
    <w:rsid w:val="00766DBF"/>
    <w:rsid w:val="00766ECC"/>
    <w:rsid w:val="00766EE8"/>
    <w:rsid w:val="0076731C"/>
    <w:rsid w:val="00767496"/>
    <w:rsid w:val="007676DC"/>
    <w:rsid w:val="00767947"/>
    <w:rsid w:val="00767A03"/>
    <w:rsid w:val="00767A42"/>
    <w:rsid w:val="00767B67"/>
    <w:rsid w:val="00767C75"/>
    <w:rsid w:val="00767D2A"/>
    <w:rsid w:val="00767F1A"/>
    <w:rsid w:val="00767F42"/>
    <w:rsid w:val="00767F84"/>
    <w:rsid w:val="00767FA5"/>
    <w:rsid w:val="0077004D"/>
    <w:rsid w:val="00770066"/>
    <w:rsid w:val="00770193"/>
    <w:rsid w:val="00770202"/>
    <w:rsid w:val="00770264"/>
    <w:rsid w:val="007702E9"/>
    <w:rsid w:val="00770437"/>
    <w:rsid w:val="0077049E"/>
    <w:rsid w:val="007704F9"/>
    <w:rsid w:val="0077055A"/>
    <w:rsid w:val="00770661"/>
    <w:rsid w:val="0077091E"/>
    <w:rsid w:val="00770938"/>
    <w:rsid w:val="007709F2"/>
    <w:rsid w:val="00770AA6"/>
    <w:rsid w:val="00770C7B"/>
    <w:rsid w:val="00770C7E"/>
    <w:rsid w:val="00770E2E"/>
    <w:rsid w:val="00771210"/>
    <w:rsid w:val="00771292"/>
    <w:rsid w:val="00771387"/>
    <w:rsid w:val="0077141A"/>
    <w:rsid w:val="0077156D"/>
    <w:rsid w:val="00771586"/>
    <w:rsid w:val="007715F2"/>
    <w:rsid w:val="00771703"/>
    <w:rsid w:val="007717E6"/>
    <w:rsid w:val="00771C0F"/>
    <w:rsid w:val="00771CEC"/>
    <w:rsid w:val="00771DDF"/>
    <w:rsid w:val="00771FE0"/>
    <w:rsid w:val="00772119"/>
    <w:rsid w:val="00772162"/>
    <w:rsid w:val="0077228D"/>
    <w:rsid w:val="007724DF"/>
    <w:rsid w:val="00772512"/>
    <w:rsid w:val="00772556"/>
    <w:rsid w:val="00772585"/>
    <w:rsid w:val="0077258F"/>
    <w:rsid w:val="00772A66"/>
    <w:rsid w:val="00772D12"/>
    <w:rsid w:val="00772E4E"/>
    <w:rsid w:val="00773053"/>
    <w:rsid w:val="007730CA"/>
    <w:rsid w:val="00773247"/>
    <w:rsid w:val="0077341E"/>
    <w:rsid w:val="0077367D"/>
    <w:rsid w:val="00773695"/>
    <w:rsid w:val="00773773"/>
    <w:rsid w:val="00773835"/>
    <w:rsid w:val="00773C1C"/>
    <w:rsid w:val="00773EF0"/>
    <w:rsid w:val="00773F06"/>
    <w:rsid w:val="00774195"/>
    <w:rsid w:val="007744A8"/>
    <w:rsid w:val="007744AD"/>
    <w:rsid w:val="00774828"/>
    <w:rsid w:val="00774877"/>
    <w:rsid w:val="00774994"/>
    <w:rsid w:val="00774AF0"/>
    <w:rsid w:val="00774DB9"/>
    <w:rsid w:val="00774FFB"/>
    <w:rsid w:val="007751C7"/>
    <w:rsid w:val="007752D7"/>
    <w:rsid w:val="0077535D"/>
    <w:rsid w:val="0077536E"/>
    <w:rsid w:val="0077537A"/>
    <w:rsid w:val="00775489"/>
    <w:rsid w:val="00775732"/>
    <w:rsid w:val="00775841"/>
    <w:rsid w:val="007758A8"/>
    <w:rsid w:val="007759D1"/>
    <w:rsid w:val="00775B81"/>
    <w:rsid w:val="00775C86"/>
    <w:rsid w:val="00775ED2"/>
    <w:rsid w:val="00775F66"/>
    <w:rsid w:val="00776015"/>
    <w:rsid w:val="0077601D"/>
    <w:rsid w:val="007760D7"/>
    <w:rsid w:val="00776117"/>
    <w:rsid w:val="0077614C"/>
    <w:rsid w:val="007762D9"/>
    <w:rsid w:val="0077649E"/>
    <w:rsid w:val="007765C4"/>
    <w:rsid w:val="00776649"/>
    <w:rsid w:val="00776A0E"/>
    <w:rsid w:val="00776AFC"/>
    <w:rsid w:val="00776BBA"/>
    <w:rsid w:val="00776CF9"/>
    <w:rsid w:val="00776FE8"/>
    <w:rsid w:val="007774BD"/>
    <w:rsid w:val="0077762A"/>
    <w:rsid w:val="007776A5"/>
    <w:rsid w:val="007777C6"/>
    <w:rsid w:val="00777823"/>
    <w:rsid w:val="007778B8"/>
    <w:rsid w:val="00777907"/>
    <w:rsid w:val="00777979"/>
    <w:rsid w:val="00777AD6"/>
    <w:rsid w:val="00777B33"/>
    <w:rsid w:val="00777B39"/>
    <w:rsid w:val="00777CA1"/>
    <w:rsid w:val="00777CF2"/>
    <w:rsid w:val="00777E60"/>
    <w:rsid w:val="00777F8B"/>
    <w:rsid w:val="00777FB8"/>
    <w:rsid w:val="0078016E"/>
    <w:rsid w:val="007803F0"/>
    <w:rsid w:val="0078046F"/>
    <w:rsid w:val="00780512"/>
    <w:rsid w:val="0078052E"/>
    <w:rsid w:val="00780784"/>
    <w:rsid w:val="007807A6"/>
    <w:rsid w:val="00780975"/>
    <w:rsid w:val="00780AAC"/>
    <w:rsid w:val="00780AB2"/>
    <w:rsid w:val="00780AF3"/>
    <w:rsid w:val="00780C6D"/>
    <w:rsid w:val="00780DF3"/>
    <w:rsid w:val="00780DFB"/>
    <w:rsid w:val="00780E3C"/>
    <w:rsid w:val="00780E49"/>
    <w:rsid w:val="00780E7A"/>
    <w:rsid w:val="00780EFF"/>
    <w:rsid w:val="00781056"/>
    <w:rsid w:val="00781172"/>
    <w:rsid w:val="007811D4"/>
    <w:rsid w:val="007811FF"/>
    <w:rsid w:val="007812AA"/>
    <w:rsid w:val="00781365"/>
    <w:rsid w:val="0078150D"/>
    <w:rsid w:val="0078177D"/>
    <w:rsid w:val="00781841"/>
    <w:rsid w:val="00781C3A"/>
    <w:rsid w:val="00781C51"/>
    <w:rsid w:val="00781CB2"/>
    <w:rsid w:val="00781CD0"/>
    <w:rsid w:val="00781DF9"/>
    <w:rsid w:val="0078209B"/>
    <w:rsid w:val="007821D8"/>
    <w:rsid w:val="007822E1"/>
    <w:rsid w:val="0078242C"/>
    <w:rsid w:val="0078250E"/>
    <w:rsid w:val="007825CD"/>
    <w:rsid w:val="007827D8"/>
    <w:rsid w:val="007828E6"/>
    <w:rsid w:val="0078297C"/>
    <w:rsid w:val="00782A04"/>
    <w:rsid w:val="00782B76"/>
    <w:rsid w:val="00782D59"/>
    <w:rsid w:val="00782DBE"/>
    <w:rsid w:val="00782FFA"/>
    <w:rsid w:val="0078300E"/>
    <w:rsid w:val="00783450"/>
    <w:rsid w:val="007836BC"/>
    <w:rsid w:val="00783797"/>
    <w:rsid w:val="00783888"/>
    <w:rsid w:val="00783989"/>
    <w:rsid w:val="00783C52"/>
    <w:rsid w:val="00783E11"/>
    <w:rsid w:val="00783E2C"/>
    <w:rsid w:val="00783E5F"/>
    <w:rsid w:val="00783E9E"/>
    <w:rsid w:val="00783F80"/>
    <w:rsid w:val="007840F6"/>
    <w:rsid w:val="007841E2"/>
    <w:rsid w:val="0078445E"/>
    <w:rsid w:val="007846D4"/>
    <w:rsid w:val="00784728"/>
    <w:rsid w:val="00784A84"/>
    <w:rsid w:val="00784AD1"/>
    <w:rsid w:val="00784C33"/>
    <w:rsid w:val="00784C4C"/>
    <w:rsid w:val="00784EA5"/>
    <w:rsid w:val="00784F0B"/>
    <w:rsid w:val="00784F1A"/>
    <w:rsid w:val="00784FD8"/>
    <w:rsid w:val="007851C8"/>
    <w:rsid w:val="0078520B"/>
    <w:rsid w:val="007852D4"/>
    <w:rsid w:val="007854B5"/>
    <w:rsid w:val="00785594"/>
    <w:rsid w:val="0078560D"/>
    <w:rsid w:val="0078583B"/>
    <w:rsid w:val="00785A49"/>
    <w:rsid w:val="00785C8C"/>
    <w:rsid w:val="00785DCA"/>
    <w:rsid w:val="00785DDD"/>
    <w:rsid w:val="00785E5B"/>
    <w:rsid w:val="00785E9A"/>
    <w:rsid w:val="00785EC0"/>
    <w:rsid w:val="00785F2A"/>
    <w:rsid w:val="00785FDF"/>
    <w:rsid w:val="00785FFE"/>
    <w:rsid w:val="0078602E"/>
    <w:rsid w:val="007861BA"/>
    <w:rsid w:val="0078637E"/>
    <w:rsid w:val="007863E2"/>
    <w:rsid w:val="007865BC"/>
    <w:rsid w:val="00786606"/>
    <w:rsid w:val="00786915"/>
    <w:rsid w:val="00786921"/>
    <w:rsid w:val="00786A9D"/>
    <w:rsid w:val="00786C9B"/>
    <w:rsid w:val="00786CBE"/>
    <w:rsid w:val="00786DE1"/>
    <w:rsid w:val="00786F9E"/>
    <w:rsid w:val="007870C7"/>
    <w:rsid w:val="00787129"/>
    <w:rsid w:val="0078713B"/>
    <w:rsid w:val="0078727B"/>
    <w:rsid w:val="00787610"/>
    <w:rsid w:val="00787AA3"/>
    <w:rsid w:val="00787AED"/>
    <w:rsid w:val="00790339"/>
    <w:rsid w:val="007904BD"/>
    <w:rsid w:val="0079053F"/>
    <w:rsid w:val="007905DA"/>
    <w:rsid w:val="00790D55"/>
    <w:rsid w:val="00790D84"/>
    <w:rsid w:val="00790E7D"/>
    <w:rsid w:val="00790F93"/>
    <w:rsid w:val="007912A6"/>
    <w:rsid w:val="007912B5"/>
    <w:rsid w:val="00791304"/>
    <w:rsid w:val="007914BB"/>
    <w:rsid w:val="007914CD"/>
    <w:rsid w:val="0079160B"/>
    <w:rsid w:val="00791695"/>
    <w:rsid w:val="007917F4"/>
    <w:rsid w:val="007918C6"/>
    <w:rsid w:val="0079195F"/>
    <w:rsid w:val="0079196D"/>
    <w:rsid w:val="00791A4D"/>
    <w:rsid w:val="00791DA8"/>
    <w:rsid w:val="00791DD1"/>
    <w:rsid w:val="00791E22"/>
    <w:rsid w:val="00791E64"/>
    <w:rsid w:val="00791EC0"/>
    <w:rsid w:val="00791F20"/>
    <w:rsid w:val="00791F3C"/>
    <w:rsid w:val="007920CE"/>
    <w:rsid w:val="00792219"/>
    <w:rsid w:val="0079238A"/>
    <w:rsid w:val="007923DB"/>
    <w:rsid w:val="007924DE"/>
    <w:rsid w:val="00792645"/>
    <w:rsid w:val="00792822"/>
    <w:rsid w:val="00792AA6"/>
    <w:rsid w:val="00792ADC"/>
    <w:rsid w:val="00792C8F"/>
    <w:rsid w:val="0079327F"/>
    <w:rsid w:val="00793312"/>
    <w:rsid w:val="00793346"/>
    <w:rsid w:val="00793377"/>
    <w:rsid w:val="007936E1"/>
    <w:rsid w:val="007936E8"/>
    <w:rsid w:val="00793791"/>
    <w:rsid w:val="0079381C"/>
    <w:rsid w:val="00793A93"/>
    <w:rsid w:val="00793AE2"/>
    <w:rsid w:val="00793B74"/>
    <w:rsid w:val="00793C4B"/>
    <w:rsid w:val="00793E79"/>
    <w:rsid w:val="00793EB4"/>
    <w:rsid w:val="00794053"/>
    <w:rsid w:val="00794091"/>
    <w:rsid w:val="007940CB"/>
    <w:rsid w:val="007940EB"/>
    <w:rsid w:val="0079416D"/>
    <w:rsid w:val="00794240"/>
    <w:rsid w:val="00794391"/>
    <w:rsid w:val="0079472B"/>
    <w:rsid w:val="007947BE"/>
    <w:rsid w:val="00794829"/>
    <w:rsid w:val="00794AF2"/>
    <w:rsid w:val="00794BEC"/>
    <w:rsid w:val="00794C1D"/>
    <w:rsid w:val="007951F0"/>
    <w:rsid w:val="00795283"/>
    <w:rsid w:val="0079539D"/>
    <w:rsid w:val="00795472"/>
    <w:rsid w:val="007955CC"/>
    <w:rsid w:val="00795890"/>
    <w:rsid w:val="007958A5"/>
    <w:rsid w:val="00795953"/>
    <w:rsid w:val="00795973"/>
    <w:rsid w:val="00795AFC"/>
    <w:rsid w:val="00795E41"/>
    <w:rsid w:val="007960A9"/>
    <w:rsid w:val="007961D3"/>
    <w:rsid w:val="007963CE"/>
    <w:rsid w:val="007963D2"/>
    <w:rsid w:val="00796498"/>
    <w:rsid w:val="00796561"/>
    <w:rsid w:val="0079684C"/>
    <w:rsid w:val="00796B66"/>
    <w:rsid w:val="00796C8D"/>
    <w:rsid w:val="00796DDE"/>
    <w:rsid w:val="00796E20"/>
    <w:rsid w:val="007970B8"/>
    <w:rsid w:val="0079712A"/>
    <w:rsid w:val="00797181"/>
    <w:rsid w:val="00797207"/>
    <w:rsid w:val="00797364"/>
    <w:rsid w:val="00797372"/>
    <w:rsid w:val="007976AB"/>
    <w:rsid w:val="00797709"/>
    <w:rsid w:val="007977BA"/>
    <w:rsid w:val="00797A73"/>
    <w:rsid w:val="00797B74"/>
    <w:rsid w:val="00797C14"/>
    <w:rsid w:val="00797DC5"/>
    <w:rsid w:val="00797F4D"/>
    <w:rsid w:val="007A0017"/>
    <w:rsid w:val="007A0340"/>
    <w:rsid w:val="007A0394"/>
    <w:rsid w:val="007A0412"/>
    <w:rsid w:val="007A04E5"/>
    <w:rsid w:val="007A05B1"/>
    <w:rsid w:val="007A05C1"/>
    <w:rsid w:val="007A05DB"/>
    <w:rsid w:val="007A05E5"/>
    <w:rsid w:val="007A0737"/>
    <w:rsid w:val="007A081A"/>
    <w:rsid w:val="007A0A3E"/>
    <w:rsid w:val="007A0AB9"/>
    <w:rsid w:val="007A0D22"/>
    <w:rsid w:val="007A0D4F"/>
    <w:rsid w:val="007A0F21"/>
    <w:rsid w:val="007A0FD5"/>
    <w:rsid w:val="007A100B"/>
    <w:rsid w:val="007A108A"/>
    <w:rsid w:val="007A129A"/>
    <w:rsid w:val="007A1369"/>
    <w:rsid w:val="007A137E"/>
    <w:rsid w:val="007A142C"/>
    <w:rsid w:val="007A1680"/>
    <w:rsid w:val="007A173A"/>
    <w:rsid w:val="007A177A"/>
    <w:rsid w:val="007A1A4A"/>
    <w:rsid w:val="007A1A54"/>
    <w:rsid w:val="007A1B77"/>
    <w:rsid w:val="007A1FBE"/>
    <w:rsid w:val="007A2207"/>
    <w:rsid w:val="007A2650"/>
    <w:rsid w:val="007A26FD"/>
    <w:rsid w:val="007A2996"/>
    <w:rsid w:val="007A2A37"/>
    <w:rsid w:val="007A2C24"/>
    <w:rsid w:val="007A2E5D"/>
    <w:rsid w:val="007A2EAC"/>
    <w:rsid w:val="007A2F4E"/>
    <w:rsid w:val="007A2F7D"/>
    <w:rsid w:val="007A3007"/>
    <w:rsid w:val="007A3112"/>
    <w:rsid w:val="007A34CC"/>
    <w:rsid w:val="007A3565"/>
    <w:rsid w:val="007A35F6"/>
    <w:rsid w:val="007A3677"/>
    <w:rsid w:val="007A3734"/>
    <w:rsid w:val="007A3748"/>
    <w:rsid w:val="007A37B4"/>
    <w:rsid w:val="007A3A69"/>
    <w:rsid w:val="007A3B69"/>
    <w:rsid w:val="007A3D3D"/>
    <w:rsid w:val="007A3D50"/>
    <w:rsid w:val="007A3D53"/>
    <w:rsid w:val="007A3D6C"/>
    <w:rsid w:val="007A3DF3"/>
    <w:rsid w:val="007A3FA5"/>
    <w:rsid w:val="007A4317"/>
    <w:rsid w:val="007A4388"/>
    <w:rsid w:val="007A4822"/>
    <w:rsid w:val="007A496A"/>
    <w:rsid w:val="007A4A9C"/>
    <w:rsid w:val="007A4B98"/>
    <w:rsid w:val="007A4D02"/>
    <w:rsid w:val="007A4E6C"/>
    <w:rsid w:val="007A5018"/>
    <w:rsid w:val="007A52D3"/>
    <w:rsid w:val="007A533D"/>
    <w:rsid w:val="007A546B"/>
    <w:rsid w:val="007A556E"/>
    <w:rsid w:val="007A567D"/>
    <w:rsid w:val="007A56DC"/>
    <w:rsid w:val="007A5A1D"/>
    <w:rsid w:val="007A5ABB"/>
    <w:rsid w:val="007A5CE9"/>
    <w:rsid w:val="007A5DC4"/>
    <w:rsid w:val="007A604E"/>
    <w:rsid w:val="007A62C8"/>
    <w:rsid w:val="007A63C0"/>
    <w:rsid w:val="007A64BC"/>
    <w:rsid w:val="007A659A"/>
    <w:rsid w:val="007A65AA"/>
    <w:rsid w:val="007A6AA5"/>
    <w:rsid w:val="007A6B7F"/>
    <w:rsid w:val="007A6BC9"/>
    <w:rsid w:val="007A6D46"/>
    <w:rsid w:val="007A6DE8"/>
    <w:rsid w:val="007A70D3"/>
    <w:rsid w:val="007A7139"/>
    <w:rsid w:val="007A7247"/>
    <w:rsid w:val="007A72FA"/>
    <w:rsid w:val="007A735A"/>
    <w:rsid w:val="007A7476"/>
    <w:rsid w:val="007A74C8"/>
    <w:rsid w:val="007A759B"/>
    <w:rsid w:val="007A77EC"/>
    <w:rsid w:val="007A78B3"/>
    <w:rsid w:val="007A79E9"/>
    <w:rsid w:val="007A7A78"/>
    <w:rsid w:val="007A7BAF"/>
    <w:rsid w:val="007A7CA9"/>
    <w:rsid w:val="007A7D21"/>
    <w:rsid w:val="007A7EAF"/>
    <w:rsid w:val="007B0080"/>
    <w:rsid w:val="007B00EC"/>
    <w:rsid w:val="007B0248"/>
    <w:rsid w:val="007B02B6"/>
    <w:rsid w:val="007B07BD"/>
    <w:rsid w:val="007B0851"/>
    <w:rsid w:val="007B0B56"/>
    <w:rsid w:val="007B0BEA"/>
    <w:rsid w:val="007B0E70"/>
    <w:rsid w:val="007B0F67"/>
    <w:rsid w:val="007B1105"/>
    <w:rsid w:val="007B1310"/>
    <w:rsid w:val="007B1501"/>
    <w:rsid w:val="007B15BA"/>
    <w:rsid w:val="007B167F"/>
    <w:rsid w:val="007B16BA"/>
    <w:rsid w:val="007B1AA8"/>
    <w:rsid w:val="007B1B13"/>
    <w:rsid w:val="007B1BC6"/>
    <w:rsid w:val="007B1C30"/>
    <w:rsid w:val="007B1C84"/>
    <w:rsid w:val="007B1CE4"/>
    <w:rsid w:val="007B1CE9"/>
    <w:rsid w:val="007B1D59"/>
    <w:rsid w:val="007B203A"/>
    <w:rsid w:val="007B237C"/>
    <w:rsid w:val="007B245B"/>
    <w:rsid w:val="007B258A"/>
    <w:rsid w:val="007B2758"/>
    <w:rsid w:val="007B288A"/>
    <w:rsid w:val="007B28A7"/>
    <w:rsid w:val="007B28E4"/>
    <w:rsid w:val="007B2932"/>
    <w:rsid w:val="007B2B3E"/>
    <w:rsid w:val="007B2BCE"/>
    <w:rsid w:val="007B2C36"/>
    <w:rsid w:val="007B2E51"/>
    <w:rsid w:val="007B2E5E"/>
    <w:rsid w:val="007B3021"/>
    <w:rsid w:val="007B30BB"/>
    <w:rsid w:val="007B325A"/>
    <w:rsid w:val="007B33BF"/>
    <w:rsid w:val="007B3410"/>
    <w:rsid w:val="007B3504"/>
    <w:rsid w:val="007B363B"/>
    <w:rsid w:val="007B3667"/>
    <w:rsid w:val="007B399F"/>
    <w:rsid w:val="007B3BCF"/>
    <w:rsid w:val="007B3E12"/>
    <w:rsid w:val="007B3F05"/>
    <w:rsid w:val="007B4178"/>
    <w:rsid w:val="007B41CA"/>
    <w:rsid w:val="007B4284"/>
    <w:rsid w:val="007B4398"/>
    <w:rsid w:val="007B44B7"/>
    <w:rsid w:val="007B44BC"/>
    <w:rsid w:val="007B44F8"/>
    <w:rsid w:val="007B45BD"/>
    <w:rsid w:val="007B48B6"/>
    <w:rsid w:val="007B496F"/>
    <w:rsid w:val="007B49B2"/>
    <w:rsid w:val="007B4A5F"/>
    <w:rsid w:val="007B4ABB"/>
    <w:rsid w:val="007B4B80"/>
    <w:rsid w:val="007B4CA7"/>
    <w:rsid w:val="007B4D66"/>
    <w:rsid w:val="007B4D93"/>
    <w:rsid w:val="007B4F4F"/>
    <w:rsid w:val="007B51DF"/>
    <w:rsid w:val="007B5309"/>
    <w:rsid w:val="007B5353"/>
    <w:rsid w:val="007B539C"/>
    <w:rsid w:val="007B569E"/>
    <w:rsid w:val="007B5759"/>
    <w:rsid w:val="007B5783"/>
    <w:rsid w:val="007B582A"/>
    <w:rsid w:val="007B583F"/>
    <w:rsid w:val="007B5B82"/>
    <w:rsid w:val="007B5C8A"/>
    <w:rsid w:val="007B6229"/>
    <w:rsid w:val="007B6291"/>
    <w:rsid w:val="007B6381"/>
    <w:rsid w:val="007B6476"/>
    <w:rsid w:val="007B64DC"/>
    <w:rsid w:val="007B660E"/>
    <w:rsid w:val="007B684A"/>
    <w:rsid w:val="007B696C"/>
    <w:rsid w:val="007B6A07"/>
    <w:rsid w:val="007B6BDC"/>
    <w:rsid w:val="007B6C9D"/>
    <w:rsid w:val="007B6E34"/>
    <w:rsid w:val="007B7127"/>
    <w:rsid w:val="007B7227"/>
    <w:rsid w:val="007B7533"/>
    <w:rsid w:val="007B7586"/>
    <w:rsid w:val="007B759E"/>
    <w:rsid w:val="007B7626"/>
    <w:rsid w:val="007B772E"/>
    <w:rsid w:val="007B77EB"/>
    <w:rsid w:val="007B7866"/>
    <w:rsid w:val="007B7876"/>
    <w:rsid w:val="007B78AC"/>
    <w:rsid w:val="007B79BA"/>
    <w:rsid w:val="007B79DE"/>
    <w:rsid w:val="007B7B88"/>
    <w:rsid w:val="007B7DF9"/>
    <w:rsid w:val="007B7E50"/>
    <w:rsid w:val="007C0090"/>
    <w:rsid w:val="007C00C0"/>
    <w:rsid w:val="007C01B7"/>
    <w:rsid w:val="007C0212"/>
    <w:rsid w:val="007C037A"/>
    <w:rsid w:val="007C03C6"/>
    <w:rsid w:val="007C044A"/>
    <w:rsid w:val="007C0490"/>
    <w:rsid w:val="007C084F"/>
    <w:rsid w:val="007C088A"/>
    <w:rsid w:val="007C09EC"/>
    <w:rsid w:val="007C0AF5"/>
    <w:rsid w:val="007C0B1B"/>
    <w:rsid w:val="007C0BE3"/>
    <w:rsid w:val="007C0DBE"/>
    <w:rsid w:val="007C0E71"/>
    <w:rsid w:val="007C0F9F"/>
    <w:rsid w:val="007C1025"/>
    <w:rsid w:val="007C10E5"/>
    <w:rsid w:val="007C118F"/>
    <w:rsid w:val="007C127C"/>
    <w:rsid w:val="007C12B0"/>
    <w:rsid w:val="007C1531"/>
    <w:rsid w:val="007C157B"/>
    <w:rsid w:val="007C17C2"/>
    <w:rsid w:val="007C17D6"/>
    <w:rsid w:val="007C1820"/>
    <w:rsid w:val="007C19F0"/>
    <w:rsid w:val="007C1A06"/>
    <w:rsid w:val="007C1AB8"/>
    <w:rsid w:val="007C1B41"/>
    <w:rsid w:val="007C1F06"/>
    <w:rsid w:val="007C20AB"/>
    <w:rsid w:val="007C211C"/>
    <w:rsid w:val="007C217F"/>
    <w:rsid w:val="007C235E"/>
    <w:rsid w:val="007C2425"/>
    <w:rsid w:val="007C2600"/>
    <w:rsid w:val="007C2732"/>
    <w:rsid w:val="007C2748"/>
    <w:rsid w:val="007C2C1C"/>
    <w:rsid w:val="007C2C65"/>
    <w:rsid w:val="007C2E1B"/>
    <w:rsid w:val="007C3003"/>
    <w:rsid w:val="007C3117"/>
    <w:rsid w:val="007C3581"/>
    <w:rsid w:val="007C3910"/>
    <w:rsid w:val="007C3964"/>
    <w:rsid w:val="007C3C81"/>
    <w:rsid w:val="007C3DDB"/>
    <w:rsid w:val="007C3E89"/>
    <w:rsid w:val="007C4035"/>
    <w:rsid w:val="007C410D"/>
    <w:rsid w:val="007C41F7"/>
    <w:rsid w:val="007C4383"/>
    <w:rsid w:val="007C4C2B"/>
    <w:rsid w:val="007C4C64"/>
    <w:rsid w:val="007C508A"/>
    <w:rsid w:val="007C5111"/>
    <w:rsid w:val="007C519D"/>
    <w:rsid w:val="007C5234"/>
    <w:rsid w:val="007C529D"/>
    <w:rsid w:val="007C5750"/>
    <w:rsid w:val="007C58C5"/>
    <w:rsid w:val="007C5947"/>
    <w:rsid w:val="007C5A4A"/>
    <w:rsid w:val="007C5BE5"/>
    <w:rsid w:val="007C5BF2"/>
    <w:rsid w:val="007C5C11"/>
    <w:rsid w:val="007C5D2F"/>
    <w:rsid w:val="007C600A"/>
    <w:rsid w:val="007C607D"/>
    <w:rsid w:val="007C61B7"/>
    <w:rsid w:val="007C6214"/>
    <w:rsid w:val="007C623E"/>
    <w:rsid w:val="007C62CC"/>
    <w:rsid w:val="007C63CE"/>
    <w:rsid w:val="007C6477"/>
    <w:rsid w:val="007C6736"/>
    <w:rsid w:val="007C6A2B"/>
    <w:rsid w:val="007C6AC5"/>
    <w:rsid w:val="007C6D66"/>
    <w:rsid w:val="007C6E8B"/>
    <w:rsid w:val="007C6FFE"/>
    <w:rsid w:val="007C724E"/>
    <w:rsid w:val="007C733E"/>
    <w:rsid w:val="007C744C"/>
    <w:rsid w:val="007C7598"/>
    <w:rsid w:val="007C796D"/>
    <w:rsid w:val="007C79B5"/>
    <w:rsid w:val="007C79C5"/>
    <w:rsid w:val="007C79FE"/>
    <w:rsid w:val="007C7B29"/>
    <w:rsid w:val="007C7B2A"/>
    <w:rsid w:val="007C7CFC"/>
    <w:rsid w:val="007C7E0A"/>
    <w:rsid w:val="007C7E43"/>
    <w:rsid w:val="007C7E53"/>
    <w:rsid w:val="007C7E9D"/>
    <w:rsid w:val="007D0051"/>
    <w:rsid w:val="007D0170"/>
    <w:rsid w:val="007D0246"/>
    <w:rsid w:val="007D024F"/>
    <w:rsid w:val="007D02FD"/>
    <w:rsid w:val="007D04A2"/>
    <w:rsid w:val="007D056E"/>
    <w:rsid w:val="007D05EE"/>
    <w:rsid w:val="007D075A"/>
    <w:rsid w:val="007D0769"/>
    <w:rsid w:val="007D0852"/>
    <w:rsid w:val="007D0985"/>
    <w:rsid w:val="007D0A0F"/>
    <w:rsid w:val="007D0B06"/>
    <w:rsid w:val="007D0B46"/>
    <w:rsid w:val="007D0C13"/>
    <w:rsid w:val="007D0D0A"/>
    <w:rsid w:val="007D0E30"/>
    <w:rsid w:val="007D0F2D"/>
    <w:rsid w:val="007D10BD"/>
    <w:rsid w:val="007D10FA"/>
    <w:rsid w:val="007D1139"/>
    <w:rsid w:val="007D1242"/>
    <w:rsid w:val="007D1263"/>
    <w:rsid w:val="007D12C4"/>
    <w:rsid w:val="007D12D4"/>
    <w:rsid w:val="007D12EE"/>
    <w:rsid w:val="007D144C"/>
    <w:rsid w:val="007D164A"/>
    <w:rsid w:val="007D167E"/>
    <w:rsid w:val="007D1763"/>
    <w:rsid w:val="007D18D4"/>
    <w:rsid w:val="007D1D0A"/>
    <w:rsid w:val="007D1D4C"/>
    <w:rsid w:val="007D1E23"/>
    <w:rsid w:val="007D1F6A"/>
    <w:rsid w:val="007D1FDB"/>
    <w:rsid w:val="007D2173"/>
    <w:rsid w:val="007D234D"/>
    <w:rsid w:val="007D2431"/>
    <w:rsid w:val="007D2790"/>
    <w:rsid w:val="007D27E1"/>
    <w:rsid w:val="007D2A6D"/>
    <w:rsid w:val="007D2C42"/>
    <w:rsid w:val="007D2C71"/>
    <w:rsid w:val="007D2CEA"/>
    <w:rsid w:val="007D2CF8"/>
    <w:rsid w:val="007D2D22"/>
    <w:rsid w:val="007D2E08"/>
    <w:rsid w:val="007D2F38"/>
    <w:rsid w:val="007D32E5"/>
    <w:rsid w:val="007D3344"/>
    <w:rsid w:val="007D33F4"/>
    <w:rsid w:val="007D3482"/>
    <w:rsid w:val="007D3638"/>
    <w:rsid w:val="007D370B"/>
    <w:rsid w:val="007D3740"/>
    <w:rsid w:val="007D3ACC"/>
    <w:rsid w:val="007D3CC6"/>
    <w:rsid w:val="007D3D1D"/>
    <w:rsid w:val="007D434A"/>
    <w:rsid w:val="007D448E"/>
    <w:rsid w:val="007D4512"/>
    <w:rsid w:val="007D464F"/>
    <w:rsid w:val="007D4688"/>
    <w:rsid w:val="007D470C"/>
    <w:rsid w:val="007D4AA9"/>
    <w:rsid w:val="007D4C26"/>
    <w:rsid w:val="007D4CE1"/>
    <w:rsid w:val="007D4EE9"/>
    <w:rsid w:val="007D4F0A"/>
    <w:rsid w:val="007D4F1D"/>
    <w:rsid w:val="007D5129"/>
    <w:rsid w:val="007D51FB"/>
    <w:rsid w:val="007D54D1"/>
    <w:rsid w:val="007D5695"/>
    <w:rsid w:val="007D573F"/>
    <w:rsid w:val="007D58B1"/>
    <w:rsid w:val="007D597F"/>
    <w:rsid w:val="007D59D7"/>
    <w:rsid w:val="007D5B6B"/>
    <w:rsid w:val="007D5E52"/>
    <w:rsid w:val="007D610D"/>
    <w:rsid w:val="007D643B"/>
    <w:rsid w:val="007D65DA"/>
    <w:rsid w:val="007D66E3"/>
    <w:rsid w:val="007D670E"/>
    <w:rsid w:val="007D6901"/>
    <w:rsid w:val="007D694A"/>
    <w:rsid w:val="007D69FE"/>
    <w:rsid w:val="007D6B8F"/>
    <w:rsid w:val="007D6E4D"/>
    <w:rsid w:val="007D7079"/>
    <w:rsid w:val="007D70EB"/>
    <w:rsid w:val="007D7127"/>
    <w:rsid w:val="007D7210"/>
    <w:rsid w:val="007D72D9"/>
    <w:rsid w:val="007D7580"/>
    <w:rsid w:val="007D77ED"/>
    <w:rsid w:val="007D7877"/>
    <w:rsid w:val="007D78C1"/>
    <w:rsid w:val="007D7979"/>
    <w:rsid w:val="007D79AA"/>
    <w:rsid w:val="007D7FD7"/>
    <w:rsid w:val="007E001E"/>
    <w:rsid w:val="007E0106"/>
    <w:rsid w:val="007E0180"/>
    <w:rsid w:val="007E01A8"/>
    <w:rsid w:val="007E01C8"/>
    <w:rsid w:val="007E02A2"/>
    <w:rsid w:val="007E0432"/>
    <w:rsid w:val="007E046B"/>
    <w:rsid w:val="007E05CB"/>
    <w:rsid w:val="007E06A1"/>
    <w:rsid w:val="007E06B1"/>
    <w:rsid w:val="007E090A"/>
    <w:rsid w:val="007E0B61"/>
    <w:rsid w:val="007E0C88"/>
    <w:rsid w:val="007E0E73"/>
    <w:rsid w:val="007E0F93"/>
    <w:rsid w:val="007E0FE1"/>
    <w:rsid w:val="007E1224"/>
    <w:rsid w:val="007E1256"/>
    <w:rsid w:val="007E12FB"/>
    <w:rsid w:val="007E15EC"/>
    <w:rsid w:val="007E163C"/>
    <w:rsid w:val="007E169C"/>
    <w:rsid w:val="007E16A6"/>
    <w:rsid w:val="007E16D1"/>
    <w:rsid w:val="007E17A1"/>
    <w:rsid w:val="007E1A0C"/>
    <w:rsid w:val="007E1A1B"/>
    <w:rsid w:val="007E1AB3"/>
    <w:rsid w:val="007E1D85"/>
    <w:rsid w:val="007E1DF4"/>
    <w:rsid w:val="007E1EA9"/>
    <w:rsid w:val="007E1FA7"/>
    <w:rsid w:val="007E21B3"/>
    <w:rsid w:val="007E22B2"/>
    <w:rsid w:val="007E23C2"/>
    <w:rsid w:val="007E2402"/>
    <w:rsid w:val="007E24BA"/>
    <w:rsid w:val="007E2526"/>
    <w:rsid w:val="007E29D5"/>
    <w:rsid w:val="007E2D6D"/>
    <w:rsid w:val="007E2D70"/>
    <w:rsid w:val="007E2F0C"/>
    <w:rsid w:val="007E2FD9"/>
    <w:rsid w:val="007E2FDC"/>
    <w:rsid w:val="007E30E5"/>
    <w:rsid w:val="007E3282"/>
    <w:rsid w:val="007E3396"/>
    <w:rsid w:val="007E33B0"/>
    <w:rsid w:val="007E33D5"/>
    <w:rsid w:val="007E35C1"/>
    <w:rsid w:val="007E3611"/>
    <w:rsid w:val="007E3955"/>
    <w:rsid w:val="007E3C59"/>
    <w:rsid w:val="007E3DDB"/>
    <w:rsid w:val="007E3E23"/>
    <w:rsid w:val="007E3E5B"/>
    <w:rsid w:val="007E407A"/>
    <w:rsid w:val="007E4087"/>
    <w:rsid w:val="007E40BB"/>
    <w:rsid w:val="007E4384"/>
    <w:rsid w:val="007E4673"/>
    <w:rsid w:val="007E48F7"/>
    <w:rsid w:val="007E4911"/>
    <w:rsid w:val="007E49FE"/>
    <w:rsid w:val="007E4A3A"/>
    <w:rsid w:val="007E4A3C"/>
    <w:rsid w:val="007E4BA7"/>
    <w:rsid w:val="007E4C6D"/>
    <w:rsid w:val="007E4DE1"/>
    <w:rsid w:val="007E5046"/>
    <w:rsid w:val="007E51CC"/>
    <w:rsid w:val="007E5212"/>
    <w:rsid w:val="007E53A3"/>
    <w:rsid w:val="007E54CA"/>
    <w:rsid w:val="007E5579"/>
    <w:rsid w:val="007E5695"/>
    <w:rsid w:val="007E56EA"/>
    <w:rsid w:val="007E5749"/>
    <w:rsid w:val="007E5AB9"/>
    <w:rsid w:val="007E6008"/>
    <w:rsid w:val="007E60D3"/>
    <w:rsid w:val="007E60FC"/>
    <w:rsid w:val="007E6159"/>
    <w:rsid w:val="007E6189"/>
    <w:rsid w:val="007E6420"/>
    <w:rsid w:val="007E6673"/>
    <w:rsid w:val="007E68E6"/>
    <w:rsid w:val="007E6AF8"/>
    <w:rsid w:val="007E6B7C"/>
    <w:rsid w:val="007E6C0D"/>
    <w:rsid w:val="007E6D94"/>
    <w:rsid w:val="007E6D95"/>
    <w:rsid w:val="007E6EBE"/>
    <w:rsid w:val="007E6EF5"/>
    <w:rsid w:val="007E6EFB"/>
    <w:rsid w:val="007E6F91"/>
    <w:rsid w:val="007E70C1"/>
    <w:rsid w:val="007E7141"/>
    <w:rsid w:val="007E73A6"/>
    <w:rsid w:val="007E7478"/>
    <w:rsid w:val="007E75C2"/>
    <w:rsid w:val="007E768B"/>
    <w:rsid w:val="007E76B8"/>
    <w:rsid w:val="007E76F1"/>
    <w:rsid w:val="007E77A4"/>
    <w:rsid w:val="007E7A43"/>
    <w:rsid w:val="007E7A71"/>
    <w:rsid w:val="007E7ACE"/>
    <w:rsid w:val="007E7B0E"/>
    <w:rsid w:val="007E7CD1"/>
    <w:rsid w:val="007E7EAC"/>
    <w:rsid w:val="007E7F77"/>
    <w:rsid w:val="007E7FA4"/>
    <w:rsid w:val="007F005F"/>
    <w:rsid w:val="007F02D7"/>
    <w:rsid w:val="007F0459"/>
    <w:rsid w:val="007F0530"/>
    <w:rsid w:val="007F0716"/>
    <w:rsid w:val="007F07C1"/>
    <w:rsid w:val="007F0967"/>
    <w:rsid w:val="007F0BCD"/>
    <w:rsid w:val="007F0CDE"/>
    <w:rsid w:val="007F0DB2"/>
    <w:rsid w:val="007F0E27"/>
    <w:rsid w:val="007F106C"/>
    <w:rsid w:val="007F11DB"/>
    <w:rsid w:val="007F12B7"/>
    <w:rsid w:val="007F1320"/>
    <w:rsid w:val="007F1424"/>
    <w:rsid w:val="007F1497"/>
    <w:rsid w:val="007F174A"/>
    <w:rsid w:val="007F18DA"/>
    <w:rsid w:val="007F18E6"/>
    <w:rsid w:val="007F192D"/>
    <w:rsid w:val="007F197A"/>
    <w:rsid w:val="007F1A5B"/>
    <w:rsid w:val="007F1ACF"/>
    <w:rsid w:val="007F1BF4"/>
    <w:rsid w:val="007F1CCC"/>
    <w:rsid w:val="007F1DB4"/>
    <w:rsid w:val="007F1F6D"/>
    <w:rsid w:val="007F1FB3"/>
    <w:rsid w:val="007F1FBF"/>
    <w:rsid w:val="007F1FF8"/>
    <w:rsid w:val="007F2117"/>
    <w:rsid w:val="007F2207"/>
    <w:rsid w:val="007F23CF"/>
    <w:rsid w:val="007F2527"/>
    <w:rsid w:val="007F26EA"/>
    <w:rsid w:val="007F2A52"/>
    <w:rsid w:val="007F30CD"/>
    <w:rsid w:val="007F327C"/>
    <w:rsid w:val="007F35FA"/>
    <w:rsid w:val="007F3625"/>
    <w:rsid w:val="007F3795"/>
    <w:rsid w:val="007F3875"/>
    <w:rsid w:val="007F38E5"/>
    <w:rsid w:val="007F39E4"/>
    <w:rsid w:val="007F3A6B"/>
    <w:rsid w:val="007F3B26"/>
    <w:rsid w:val="007F3C00"/>
    <w:rsid w:val="007F3CC1"/>
    <w:rsid w:val="007F3D1C"/>
    <w:rsid w:val="007F3D4D"/>
    <w:rsid w:val="007F407E"/>
    <w:rsid w:val="007F4138"/>
    <w:rsid w:val="007F4380"/>
    <w:rsid w:val="007F4483"/>
    <w:rsid w:val="007F4543"/>
    <w:rsid w:val="007F457A"/>
    <w:rsid w:val="007F46BA"/>
    <w:rsid w:val="007F47BF"/>
    <w:rsid w:val="007F4953"/>
    <w:rsid w:val="007F4BDE"/>
    <w:rsid w:val="007F4CDF"/>
    <w:rsid w:val="007F4ED9"/>
    <w:rsid w:val="007F4F64"/>
    <w:rsid w:val="007F51C8"/>
    <w:rsid w:val="007F51D1"/>
    <w:rsid w:val="007F5282"/>
    <w:rsid w:val="007F5537"/>
    <w:rsid w:val="007F5789"/>
    <w:rsid w:val="007F57B9"/>
    <w:rsid w:val="007F58F1"/>
    <w:rsid w:val="007F5A39"/>
    <w:rsid w:val="007F5AFC"/>
    <w:rsid w:val="007F5B42"/>
    <w:rsid w:val="007F5E54"/>
    <w:rsid w:val="007F5ED1"/>
    <w:rsid w:val="007F5F50"/>
    <w:rsid w:val="007F5F64"/>
    <w:rsid w:val="007F5F9F"/>
    <w:rsid w:val="007F62C2"/>
    <w:rsid w:val="007F62EB"/>
    <w:rsid w:val="007F633D"/>
    <w:rsid w:val="007F6370"/>
    <w:rsid w:val="007F63C7"/>
    <w:rsid w:val="007F64DC"/>
    <w:rsid w:val="007F653C"/>
    <w:rsid w:val="007F6559"/>
    <w:rsid w:val="007F66BB"/>
    <w:rsid w:val="007F672B"/>
    <w:rsid w:val="007F6731"/>
    <w:rsid w:val="007F67DF"/>
    <w:rsid w:val="007F6931"/>
    <w:rsid w:val="007F6E8F"/>
    <w:rsid w:val="007F6FCB"/>
    <w:rsid w:val="007F709A"/>
    <w:rsid w:val="007F7143"/>
    <w:rsid w:val="007F71BF"/>
    <w:rsid w:val="007F7244"/>
    <w:rsid w:val="007F72C3"/>
    <w:rsid w:val="007F7327"/>
    <w:rsid w:val="007F7395"/>
    <w:rsid w:val="007F7515"/>
    <w:rsid w:val="007F770B"/>
    <w:rsid w:val="007F774D"/>
    <w:rsid w:val="007F7983"/>
    <w:rsid w:val="007F7C12"/>
    <w:rsid w:val="007F7CD2"/>
    <w:rsid w:val="007F7CDF"/>
    <w:rsid w:val="007F7CE0"/>
    <w:rsid w:val="007F7CEA"/>
    <w:rsid w:val="007F7E25"/>
    <w:rsid w:val="007F7E87"/>
    <w:rsid w:val="00800066"/>
    <w:rsid w:val="008000B3"/>
    <w:rsid w:val="008001D2"/>
    <w:rsid w:val="00800394"/>
    <w:rsid w:val="008003A8"/>
    <w:rsid w:val="008003F5"/>
    <w:rsid w:val="00800416"/>
    <w:rsid w:val="0080045A"/>
    <w:rsid w:val="008006D5"/>
    <w:rsid w:val="00800862"/>
    <w:rsid w:val="00800A2F"/>
    <w:rsid w:val="00800E07"/>
    <w:rsid w:val="00800F5E"/>
    <w:rsid w:val="008011B5"/>
    <w:rsid w:val="008011FD"/>
    <w:rsid w:val="00801234"/>
    <w:rsid w:val="00801299"/>
    <w:rsid w:val="00801542"/>
    <w:rsid w:val="008016D3"/>
    <w:rsid w:val="008016DC"/>
    <w:rsid w:val="00801A48"/>
    <w:rsid w:val="00801C5E"/>
    <w:rsid w:val="00801F93"/>
    <w:rsid w:val="00802078"/>
    <w:rsid w:val="0080209F"/>
    <w:rsid w:val="008020A9"/>
    <w:rsid w:val="008020C8"/>
    <w:rsid w:val="00802175"/>
    <w:rsid w:val="008021A4"/>
    <w:rsid w:val="008021B0"/>
    <w:rsid w:val="0080220A"/>
    <w:rsid w:val="00802330"/>
    <w:rsid w:val="00802386"/>
    <w:rsid w:val="008023D4"/>
    <w:rsid w:val="008026CA"/>
    <w:rsid w:val="008028A1"/>
    <w:rsid w:val="00802958"/>
    <w:rsid w:val="008029EF"/>
    <w:rsid w:val="00802D1D"/>
    <w:rsid w:val="00802FFE"/>
    <w:rsid w:val="0080304C"/>
    <w:rsid w:val="008030BE"/>
    <w:rsid w:val="00803201"/>
    <w:rsid w:val="008032D1"/>
    <w:rsid w:val="0080338B"/>
    <w:rsid w:val="00803540"/>
    <w:rsid w:val="008035D7"/>
    <w:rsid w:val="00803668"/>
    <w:rsid w:val="00803719"/>
    <w:rsid w:val="008039AF"/>
    <w:rsid w:val="00803C1A"/>
    <w:rsid w:val="00803F4B"/>
    <w:rsid w:val="008041C3"/>
    <w:rsid w:val="0080454E"/>
    <w:rsid w:val="00804634"/>
    <w:rsid w:val="008046B7"/>
    <w:rsid w:val="0080474E"/>
    <w:rsid w:val="008047DF"/>
    <w:rsid w:val="008048B1"/>
    <w:rsid w:val="00804963"/>
    <w:rsid w:val="00804B1B"/>
    <w:rsid w:val="00804B3C"/>
    <w:rsid w:val="00804B64"/>
    <w:rsid w:val="00804BBD"/>
    <w:rsid w:val="00804C65"/>
    <w:rsid w:val="00804C69"/>
    <w:rsid w:val="00804DA7"/>
    <w:rsid w:val="00804DCF"/>
    <w:rsid w:val="00804E00"/>
    <w:rsid w:val="00804EA1"/>
    <w:rsid w:val="00804F56"/>
    <w:rsid w:val="00804F75"/>
    <w:rsid w:val="00805404"/>
    <w:rsid w:val="00805631"/>
    <w:rsid w:val="008056F6"/>
    <w:rsid w:val="00805851"/>
    <w:rsid w:val="00805963"/>
    <w:rsid w:val="00805AE6"/>
    <w:rsid w:val="00805AEE"/>
    <w:rsid w:val="00805C10"/>
    <w:rsid w:val="00805D42"/>
    <w:rsid w:val="00805D76"/>
    <w:rsid w:val="00805D99"/>
    <w:rsid w:val="00805E5A"/>
    <w:rsid w:val="00805EC8"/>
    <w:rsid w:val="00805ED6"/>
    <w:rsid w:val="0080623E"/>
    <w:rsid w:val="00806254"/>
    <w:rsid w:val="008062B1"/>
    <w:rsid w:val="00806608"/>
    <w:rsid w:val="0080668E"/>
    <w:rsid w:val="0080680D"/>
    <w:rsid w:val="008068B8"/>
    <w:rsid w:val="00806981"/>
    <w:rsid w:val="00806A1D"/>
    <w:rsid w:val="00806AF3"/>
    <w:rsid w:val="00806D0B"/>
    <w:rsid w:val="00806D52"/>
    <w:rsid w:val="00806EB8"/>
    <w:rsid w:val="008070B1"/>
    <w:rsid w:val="008073F2"/>
    <w:rsid w:val="008075EC"/>
    <w:rsid w:val="00807699"/>
    <w:rsid w:val="008076C8"/>
    <w:rsid w:val="0080780E"/>
    <w:rsid w:val="00807999"/>
    <w:rsid w:val="00807E70"/>
    <w:rsid w:val="008100D5"/>
    <w:rsid w:val="008101F6"/>
    <w:rsid w:val="008102E5"/>
    <w:rsid w:val="008105F0"/>
    <w:rsid w:val="00810602"/>
    <w:rsid w:val="00810676"/>
    <w:rsid w:val="00810732"/>
    <w:rsid w:val="008107CA"/>
    <w:rsid w:val="008107D4"/>
    <w:rsid w:val="00810979"/>
    <w:rsid w:val="00810BD5"/>
    <w:rsid w:val="00810D26"/>
    <w:rsid w:val="00810D62"/>
    <w:rsid w:val="00810E37"/>
    <w:rsid w:val="00810E6B"/>
    <w:rsid w:val="008111F8"/>
    <w:rsid w:val="00811613"/>
    <w:rsid w:val="00811655"/>
    <w:rsid w:val="00811983"/>
    <w:rsid w:val="00811999"/>
    <w:rsid w:val="008119AB"/>
    <w:rsid w:val="00811A36"/>
    <w:rsid w:val="00811AC9"/>
    <w:rsid w:val="00811B5F"/>
    <w:rsid w:val="00811BC0"/>
    <w:rsid w:val="00811C75"/>
    <w:rsid w:val="00811ED3"/>
    <w:rsid w:val="00811F00"/>
    <w:rsid w:val="00811FD0"/>
    <w:rsid w:val="00811FE1"/>
    <w:rsid w:val="00812012"/>
    <w:rsid w:val="008120B8"/>
    <w:rsid w:val="00812177"/>
    <w:rsid w:val="0081240C"/>
    <w:rsid w:val="00812711"/>
    <w:rsid w:val="00812770"/>
    <w:rsid w:val="00812A32"/>
    <w:rsid w:val="00812AF1"/>
    <w:rsid w:val="00812BD7"/>
    <w:rsid w:val="00812C16"/>
    <w:rsid w:val="00812C79"/>
    <w:rsid w:val="00812CAA"/>
    <w:rsid w:val="00813231"/>
    <w:rsid w:val="008132E6"/>
    <w:rsid w:val="008135B6"/>
    <w:rsid w:val="00813BE1"/>
    <w:rsid w:val="00813C8B"/>
    <w:rsid w:val="00813E84"/>
    <w:rsid w:val="00813F4B"/>
    <w:rsid w:val="0081417F"/>
    <w:rsid w:val="008143DC"/>
    <w:rsid w:val="0081446E"/>
    <w:rsid w:val="00814472"/>
    <w:rsid w:val="008144C7"/>
    <w:rsid w:val="008144F5"/>
    <w:rsid w:val="008146D8"/>
    <w:rsid w:val="008146E4"/>
    <w:rsid w:val="008149A7"/>
    <w:rsid w:val="00814A6F"/>
    <w:rsid w:val="00814B21"/>
    <w:rsid w:val="00814B41"/>
    <w:rsid w:val="00814BC1"/>
    <w:rsid w:val="00814C42"/>
    <w:rsid w:val="00814D11"/>
    <w:rsid w:val="00814D7D"/>
    <w:rsid w:val="00814DD8"/>
    <w:rsid w:val="00814EBA"/>
    <w:rsid w:val="00814F2E"/>
    <w:rsid w:val="00815040"/>
    <w:rsid w:val="00815428"/>
    <w:rsid w:val="008154E2"/>
    <w:rsid w:val="0081563B"/>
    <w:rsid w:val="008157FD"/>
    <w:rsid w:val="00815953"/>
    <w:rsid w:val="00815B06"/>
    <w:rsid w:val="00815BBA"/>
    <w:rsid w:val="00815FA4"/>
    <w:rsid w:val="0081605B"/>
    <w:rsid w:val="00816105"/>
    <w:rsid w:val="008161CB"/>
    <w:rsid w:val="00816327"/>
    <w:rsid w:val="008164D1"/>
    <w:rsid w:val="008165AF"/>
    <w:rsid w:val="00816995"/>
    <w:rsid w:val="008169FD"/>
    <w:rsid w:val="00816B42"/>
    <w:rsid w:val="00816B62"/>
    <w:rsid w:val="00816B7D"/>
    <w:rsid w:val="00816B9E"/>
    <w:rsid w:val="00816D81"/>
    <w:rsid w:val="00816DA7"/>
    <w:rsid w:val="00817227"/>
    <w:rsid w:val="008172A5"/>
    <w:rsid w:val="008172E0"/>
    <w:rsid w:val="008173A7"/>
    <w:rsid w:val="0081754E"/>
    <w:rsid w:val="0081766C"/>
    <w:rsid w:val="00817759"/>
    <w:rsid w:val="008178A5"/>
    <w:rsid w:val="008178F3"/>
    <w:rsid w:val="0081799F"/>
    <w:rsid w:val="00817A12"/>
    <w:rsid w:val="00817B31"/>
    <w:rsid w:val="00817D26"/>
    <w:rsid w:val="00817D4F"/>
    <w:rsid w:val="00817D51"/>
    <w:rsid w:val="00817F06"/>
    <w:rsid w:val="00817F91"/>
    <w:rsid w:val="008200E9"/>
    <w:rsid w:val="0082010B"/>
    <w:rsid w:val="008202E6"/>
    <w:rsid w:val="00820320"/>
    <w:rsid w:val="008203B6"/>
    <w:rsid w:val="00820666"/>
    <w:rsid w:val="008206F4"/>
    <w:rsid w:val="00820710"/>
    <w:rsid w:val="00820713"/>
    <w:rsid w:val="00820950"/>
    <w:rsid w:val="00820BC5"/>
    <w:rsid w:val="00820E36"/>
    <w:rsid w:val="00821008"/>
    <w:rsid w:val="0082122C"/>
    <w:rsid w:val="008212A5"/>
    <w:rsid w:val="00821333"/>
    <w:rsid w:val="0082133B"/>
    <w:rsid w:val="00821389"/>
    <w:rsid w:val="008213CC"/>
    <w:rsid w:val="008214D8"/>
    <w:rsid w:val="008215C0"/>
    <w:rsid w:val="008216AD"/>
    <w:rsid w:val="008216C9"/>
    <w:rsid w:val="00821738"/>
    <w:rsid w:val="008217B3"/>
    <w:rsid w:val="008217C5"/>
    <w:rsid w:val="00821889"/>
    <w:rsid w:val="00821890"/>
    <w:rsid w:val="008219B5"/>
    <w:rsid w:val="00821BAE"/>
    <w:rsid w:val="00821EB0"/>
    <w:rsid w:val="008221F9"/>
    <w:rsid w:val="00822212"/>
    <w:rsid w:val="008223A9"/>
    <w:rsid w:val="00822410"/>
    <w:rsid w:val="00822478"/>
    <w:rsid w:val="008226F6"/>
    <w:rsid w:val="00822708"/>
    <w:rsid w:val="0082274B"/>
    <w:rsid w:val="008227BF"/>
    <w:rsid w:val="008227D0"/>
    <w:rsid w:val="00822897"/>
    <w:rsid w:val="00822A57"/>
    <w:rsid w:val="00822B4A"/>
    <w:rsid w:val="00822D9B"/>
    <w:rsid w:val="00822E08"/>
    <w:rsid w:val="00822E76"/>
    <w:rsid w:val="00822EA4"/>
    <w:rsid w:val="00822F22"/>
    <w:rsid w:val="00822F87"/>
    <w:rsid w:val="0082309E"/>
    <w:rsid w:val="00823253"/>
    <w:rsid w:val="00823283"/>
    <w:rsid w:val="0082331C"/>
    <w:rsid w:val="00823368"/>
    <w:rsid w:val="00823395"/>
    <w:rsid w:val="008233BF"/>
    <w:rsid w:val="00823433"/>
    <w:rsid w:val="0082355C"/>
    <w:rsid w:val="00823648"/>
    <w:rsid w:val="00823988"/>
    <w:rsid w:val="00823B16"/>
    <w:rsid w:val="00823C93"/>
    <w:rsid w:val="00823DD4"/>
    <w:rsid w:val="00823FA9"/>
    <w:rsid w:val="0082400E"/>
    <w:rsid w:val="00824112"/>
    <w:rsid w:val="0082444F"/>
    <w:rsid w:val="00824863"/>
    <w:rsid w:val="008248E0"/>
    <w:rsid w:val="00824940"/>
    <w:rsid w:val="008249F5"/>
    <w:rsid w:val="00824BB6"/>
    <w:rsid w:val="00824C90"/>
    <w:rsid w:val="00824D7D"/>
    <w:rsid w:val="00824DB0"/>
    <w:rsid w:val="00824DB6"/>
    <w:rsid w:val="00824E0D"/>
    <w:rsid w:val="00824EB6"/>
    <w:rsid w:val="00824EF7"/>
    <w:rsid w:val="00824F56"/>
    <w:rsid w:val="00824FF0"/>
    <w:rsid w:val="00825272"/>
    <w:rsid w:val="008252AD"/>
    <w:rsid w:val="00825372"/>
    <w:rsid w:val="0082544B"/>
    <w:rsid w:val="00825472"/>
    <w:rsid w:val="00825590"/>
    <w:rsid w:val="0082595A"/>
    <w:rsid w:val="008259DE"/>
    <w:rsid w:val="00825A47"/>
    <w:rsid w:val="00825AE8"/>
    <w:rsid w:val="00825BB9"/>
    <w:rsid w:val="00825C81"/>
    <w:rsid w:val="00825DA3"/>
    <w:rsid w:val="00825DBC"/>
    <w:rsid w:val="00825E48"/>
    <w:rsid w:val="00826097"/>
    <w:rsid w:val="00826172"/>
    <w:rsid w:val="008261D2"/>
    <w:rsid w:val="0082620E"/>
    <w:rsid w:val="0082639E"/>
    <w:rsid w:val="00826591"/>
    <w:rsid w:val="008265B7"/>
    <w:rsid w:val="0082665C"/>
    <w:rsid w:val="0082666A"/>
    <w:rsid w:val="008266E8"/>
    <w:rsid w:val="008266F1"/>
    <w:rsid w:val="00826707"/>
    <w:rsid w:val="00826841"/>
    <w:rsid w:val="00826846"/>
    <w:rsid w:val="008268F3"/>
    <w:rsid w:val="008269FC"/>
    <w:rsid w:val="00826A34"/>
    <w:rsid w:val="00826CC7"/>
    <w:rsid w:val="0082727A"/>
    <w:rsid w:val="00827284"/>
    <w:rsid w:val="008272EB"/>
    <w:rsid w:val="00827340"/>
    <w:rsid w:val="00827353"/>
    <w:rsid w:val="008275B8"/>
    <w:rsid w:val="0082789B"/>
    <w:rsid w:val="008278DA"/>
    <w:rsid w:val="00827ABA"/>
    <w:rsid w:val="00827ADE"/>
    <w:rsid w:val="00827AF4"/>
    <w:rsid w:val="00827C56"/>
    <w:rsid w:val="0083002A"/>
    <w:rsid w:val="00830536"/>
    <w:rsid w:val="00830659"/>
    <w:rsid w:val="00830678"/>
    <w:rsid w:val="00830723"/>
    <w:rsid w:val="008307A4"/>
    <w:rsid w:val="00830829"/>
    <w:rsid w:val="00830A2A"/>
    <w:rsid w:val="00830A2F"/>
    <w:rsid w:val="00830AB4"/>
    <w:rsid w:val="00830C03"/>
    <w:rsid w:val="00830CBE"/>
    <w:rsid w:val="00830D30"/>
    <w:rsid w:val="00830D6D"/>
    <w:rsid w:val="00830EE2"/>
    <w:rsid w:val="00830FDD"/>
    <w:rsid w:val="0083100A"/>
    <w:rsid w:val="00831126"/>
    <w:rsid w:val="00831176"/>
    <w:rsid w:val="00831444"/>
    <w:rsid w:val="00831464"/>
    <w:rsid w:val="00831578"/>
    <w:rsid w:val="0083159D"/>
    <w:rsid w:val="0083160A"/>
    <w:rsid w:val="008316B1"/>
    <w:rsid w:val="0083190E"/>
    <w:rsid w:val="0083197C"/>
    <w:rsid w:val="00831A35"/>
    <w:rsid w:val="00831E0D"/>
    <w:rsid w:val="00831E65"/>
    <w:rsid w:val="00831F66"/>
    <w:rsid w:val="00831F82"/>
    <w:rsid w:val="0083200E"/>
    <w:rsid w:val="00832051"/>
    <w:rsid w:val="008321A7"/>
    <w:rsid w:val="008323E2"/>
    <w:rsid w:val="00832945"/>
    <w:rsid w:val="00832BA0"/>
    <w:rsid w:val="00832BF1"/>
    <w:rsid w:val="00832FB7"/>
    <w:rsid w:val="0083321F"/>
    <w:rsid w:val="008337E6"/>
    <w:rsid w:val="0083385A"/>
    <w:rsid w:val="00833A1B"/>
    <w:rsid w:val="00833C77"/>
    <w:rsid w:val="00833CB7"/>
    <w:rsid w:val="00833E81"/>
    <w:rsid w:val="00833EE2"/>
    <w:rsid w:val="00833F87"/>
    <w:rsid w:val="008340C0"/>
    <w:rsid w:val="00834193"/>
    <w:rsid w:val="008341BF"/>
    <w:rsid w:val="0083428B"/>
    <w:rsid w:val="008342DE"/>
    <w:rsid w:val="00834386"/>
    <w:rsid w:val="008343EC"/>
    <w:rsid w:val="008344A0"/>
    <w:rsid w:val="00834866"/>
    <w:rsid w:val="00834916"/>
    <w:rsid w:val="00834992"/>
    <w:rsid w:val="00834C15"/>
    <w:rsid w:val="00834DEC"/>
    <w:rsid w:val="0083519D"/>
    <w:rsid w:val="008351A8"/>
    <w:rsid w:val="00835252"/>
    <w:rsid w:val="00835326"/>
    <w:rsid w:val="00835435"/>
    <w:rsid w:val="008354D1"/>
    <w:rsid w:val="00835508"/>
    <w:rsid w:val="00835647"/>
    <w:rsid w:val="00835652"/>
    <w:rsid w:val="00835674"/>
    <w:rsid w:val="00835942"/>
    <w:rsid w:val="00835982"/>
    <w:rsid w:val="00835C81"/>
    <w:rsid w:val="00835F9C"/>
    <w:rsid w:val="00836038"/>
    <w:rsid w:val="00836219"/>
    <w:rsid w:val="008362F2"/>
    <w:rsid w:val="00836319"/>
    <w:rsid w:val="0083640F"/>
    <w:rsid w:val="0083654A"/>
    <w:rsid w:val="0083667C"/>
    <w:rsid w:val="0083687B"/>
    <w:rsid w:val="00836A50"/>
    <w:rsid w:val="00836CF7"/>
    <w:rsid w:val="00836F1E"/>
    <w:rsid w:val="00836F37"/>
    <w:rsid w:val="0083706B"/>
    <w:rsid w:val="008370A3"/>
    <w:rsid w:val="0083737A"/>
    <w:rsid w:val="00837478"/>
    <w:rsid w:val="008374F7"/>
    <w:rsid w:val="0083757C"/>
    <w:rsid w:val="0083760B"/>
    <w:rsid w:val="00837693"/>
    <w:rsid w:val="00837AB1"/>
    <w:rsid w:val="00837DE0"/>
    <w:rsid w:val="00837E7C"/>
    <w:rsid w:val="00837E89"/>
    <w:rsid w:val="00837FD7"/>
    <w:rsid w:val="008400D9"/>
    <w:rsid w:val="008401D2"/>
    <w:rsid w:val="00840280"/>
    <w:rsid w:val="008402B2"/>
    <w:rsid w:val="00840393"/>
    <w:rsid w:val="00840430"/>
    <w:rsid w:val="00840523"/>
    <w:rsid w:val="0084054F"/>
    <w:rsid w:val="00840561"/>
    <w:rsid w:val="00840646"/>
    <w:rsid w:val="0084065D"/>
    <w:rsid w:val="008406AD"/>
    <w:rsid w:val="00840747"/>
    <w:rsid w:val="00840787"/>
    <w:rsid w:val="00840807"/>
    <w:rsid w:val="00840923"/>
    <w:rsid w:val="00840944"/>
    <w:rsid w:val="00840AA0"/>
    <w:rsid w:val="00840ADB"/>
    <w:rsid w:val="00840B53"/>
    <w:rsid w:val="00840BD4"/>
    <w:rsid w:val="00840EE1"/>
    <w:rsid w:val="00840FB3"/>
    <w:rsid w:val="00840FDE"/>
    <w:rsid w:val="00841032"/>
    <w:rsid w:val="00841048"/>
    <w:rsid w:val="008410AA"/>
    <w:rsid w:val="008413F4"/>
    <w:rsid w:val="008418AF"/>
    <w:rsid w:val="008418D1"/>
    <w:rsid w:val="008418F0"/>
    <w:rsid w:val="00841A20"/>
    <w:rsid w:val="00841DD5"/>
    <w:rsid w:val="00842120"/>
    <w:rsid w:val="00842170"/>
    <w:rsid w:val="008421DD"/>
    <w:rsid w:val="0084225F"/>
    <w:rsid w:val="00842420"/>
    <w:rsid w:val="008424BD"/>
    <w:rsid w:val="008424FE"/>
    <w:rsid w:val="008426C8"/>
    <w:rsid w:val="008428B8"/>
    <w:rsid w:val="00842AC5"/>
    <w:rsid w:val="00842D9B"/>
    <w:rsid w:val="00842E32"/>
    <w:rsid w:val="00842EBD"/>
    <w:rsid w:val="00842F90"/>
    <w:rsid w:val="008431FE"/>
    <w:rsid w:val="0084321E"/>
    <w:rsid w:val="0084333D"/>
    <w:rsid w:val="00843399"/>
    <w:rsid w:val="008433E9"/>
    <w:rsid w:val="00843896"/>
    <w:rsid w:val="008438C8"/>
    <w:rsid w:val="00843904"/>
    <w:rsid w:val="0084399D"/>
    <w:rsid w:val="00843A2C"/>
    <w:rsid w:val="00843ADE"/>
    <w:rsid w:val="00843BAD"/>
    <w:rsid w:val="00843E14"/>
    <w:rsid w:val="00843E1C"/>
    <w:rsid w:val="00843F49"/>
    <w:rsid w:val="00843F6F"/>
    <w:rsid w:val="00844091"/>
    <w:rsid w:val="008440F6"/>
    <w:rsid w:val="00844291"/>
    <w:rsid w:val="00844307"/>
    <w:rsid w:val="00844527"/>
    <w:rsid w:val="008448E0"/>
    <w:rsid w:val="00844907"/>
    <w:rsid w:val="0084491D"/>
    <w:rsid w:val="00844952"/>
    <w:rsid w:val="008449D1"/>
    <w:rsid w:val="00844B1A"/>
    <w:rsid w:val="00844BCE"/>
    <w:rsid w:val="00844E65"/>
    <w:rsid w:val="00844ED9"/>
    <w:rsid w:val="00844F23"/>
    <w:rsid w:val="00844FAC"/>
    <w:rsid w:val="00844FF5"/>
    <w:rsid w:val="00845090"/>
    <w:rsid w:val="00845447"/>
    <w:rsid w:val="008454DF"/>
    <w:rsid w:val="0084550D"/>
    <w:rsid w:val="0084554E"/>
    <w:rsid w:val="00845627"/>
    <w:rsid w:val="00845654"/>
    <w:rsid w:val="008458FC"/>
    <w:rsid w:val="00845A59"/>
    <w:rsid w:val="00845A77"/>
    <w:rsid w:val="00845DF4"/>
    <w:rsid w:val="00845E28"/>
    <w:rsid w:val="00845E2F"/>
    <w:rsid w:val="00845EA1"/>
    <w:rsid w:val="008460B1"/>
    <w:rsid w:val="008463C5"/>
    <w:rsid w:val="00846457"/>
    <w:rsid w:val="008466FB"/>
    <w:rsid w:val="00846727"/>
    <w:rsid w:val="0084687E"/>
    <w:rsid w:val="00846940"/>
    <w:rsid w:val="0084694B"/>
    <w:rsid w:val="00846ADA"/>
    <w:rsid w:val="00846AFE"/>
    <w:rsid w:val="00846B6B"/>
    <w:rsid w:val="00846BD9"/>
    <w:rsid w:val="00846C19"/>
    <w:rsid w:val="00846C46"/>
    <w:rsid w:val="00846C7A"/>
    <w:rsid w:val="00846D97"/>
    <w:rsid w:val="00846E28"/>
    <w:rsid w:val="00846E6A"/>
    <w:rsid w:val="00846EE7"/>
    <w:rsid w:val="00846F03"/>
    <w:rsid w:val="00847069"/>
    <w:rsid w:val="008470B8"/>
    <w:rsid w:val="00847123"/>
    <w:rsid w:val="0084718F"/>
    <w:rsid w:val="00847504"/>
    <w:rsid w:val="0084751D"/>
    <w:rsid w:val="0084758A"/>
    <w:rsid w:val="00847982"/>
    <w:rsid w:val="00847A1F"/>
    <w:rsid w:val="00847AB2"/>
    <w:rsid w:val="00847AF8"/>
    <w:rsid w:val="00847B3D"/>
    <w:rsid w:val="00847D9A"/>
    <w:rsid w:val="00847DF7"/>
    <w:rsid w:val="00847E81"/>
    <w:rsid w:val="00847EC4"/>
    <w:rsid w:val="00847F2C"/>
    <w:rsid w:val="0085007D"/>
    <w:rsid w:val="0085008D"/>
    <w:rsid w:val="008500F3"/>
    <w:rsid w:val="00850132"/>
    <w:rsid w:val="0085016D"/>
    <w:rsid w:val="0085019F"/>
    <w:rsid w:val="0085050B"/>
    <w:rsid w:val="00850561"/>
    <w:rsid w:val="008509BC"/>
    <w:rsid w:val="00850CA6"/>
    <w:rsid w:val="00850DA3"/>
    <w:rsid w:val="00850DB0"/>
    <w:rsid w:val="00850F6E"/>
    <w:rsid w:val="008511B4"/>
    <w:rsid w:val="008511BA"/>
    <w:rsid w:val="008513BE"/>
    <w:rsid w:val="00851530"/>
    <w:rsid w:val="008515E8"/>
    <w:rsid w:val="008516CC"/>
    <w:rsid w:val="0085171D"/>
    <w:rsid w:val="008518AB"/>
    <w:rsid w:val="00851958"/>
    <w:rsid w:val="008519D0"/>
    <w:rsid w:val="00851B1F"/>
    <w:rsid w:val="00851B74"/>
    <w:rsid w:val="00851B89"/>
    <w:rsid w:val="00851BBE"/>
    <w:rsid w:val="00851C34"/>
    <w:rsid w:val="00851F03"/>
    <w:rsid w:val="00852040"/>
    <w:rsid w:val="00852179"/>
    <w:rsid w:val="0085240D"/>
    <w:rsid w:val="0085244E"/>
    <w:rsid w:val="008525F3"/>
    <w:rsid w:val="00852697"/>
    <w:rsid w:val="008527E2"/>
    <w:rsid w:val="008527F6"/>
    <w:rsid w:val="0085281D"/>
    <w:rsid w:val="00852825"/>
    <w:rsid w:val="00852852"/>
    <w:rsid w:val="00852A23"/>
    <w:rsid w:val="00852B43"/>
    <w:rsid w:val="00852BBD"/>
    <w:rsid w:val="00852C39"/>
    <w:rsid w:val="00852D83"/>
    <w:rsid w:val="00852E0F"/>
    <w:rsid w:val="00852E59"/>
    <w:rsid w:val="00852E65"/>
    <w:rsid w:val="00852F4F"/>
    <w:rsid w:val="0085312A"/>
    <w:rsid w:val="00853177"/>
    <w:rsid w:val="00853223"/>
    <w:rsid w:val="00853260"/>
    <w:rsid w:val="00853386"/>
    <w:rsid w:val="0085346A"/>
    <w:rsid w:val="0085349E"/>
    <w:rsid w:val="008535D6"/>
    <w:rsid w:val="008535E8"/>
    <w:rsid w:val="008537E8"/>
    <w:rsid w:val="00853A54"/>
    <w:rsid w:val="00853E37"/>
    <w:rsid w:val="00853F96"/>
    <w:rsid w:val="008540F3"/>
    <w:rsid w:val="00854243"/>
    <w:rsid w:val="00854363"/>
    <w:rsid w:val="00854556"/>
    <w:rsid w:val="00854945"/>
    <w:rsid w:val="00854A11"/>
    <w:rsid w:val="00854E46"/>
    <w:rsid w:val="00854ED3"/>
    <w:rsid w:val="00854FEC"/>
    <w:rsid w:val="00855102"/>
    <w:rsid w:val="00855124"/>
    <w:rsid w:val="00855232"/>
    <w:rsid w:val="00855395"/>
    <w:rsid w:val="00855468"/>
    <w:rsid w:val="00855565"/>
    <w:rsid w:val="008555AB"/>
    <w:rsid w:val="0085563D"/>
    <w:rsid w:val="00855737"/>
    <w:rsid w:val="008559DA"/>
    <w:rsid w:val="00855B51"/>
    <w:rsid w:val="00855BB2"/>
    <w:rsid w:val="00855BBC"/>
    <w:rsid w:val="00855DDF"/>
    <w:rsid w:val="00855E78"/>
    <w:rsid w:val="00855F04"/>
    <w:rsid w:val="00856191"/>
    <w:rsid w:val="00856222"/>
    <w:rsid w:val="008565D6"/>
    <w:rsid w:val="008566D7"/>
    <w:rsid w:val="00856733"/>
    <w:rsid w:val="00856835"/>
    <w:rsid w:val="00856899"/>
    <w:rsid w:val="00856BB9"/>
    <w:rsid w:val="00856C48"/>
    <w:rsid w:val="00856C9C"/>
    <w:rsid w:val="00856FEE"/>
    <w:rsid w:val="008571BD"/>
    <w:rsid w:val="008572E8"/>
    <w:rsid w:val="00857664"/>
    <w:rsid w:val="008576FE"/>
    <w:rsid w:val="00857882"/>
    <w:rsid w:val="00857889"/>
    <w:rsid w:val="00857AFA"/>
    <w:rsid w:val="00857B2E"/>
    <w:rsid w:val="00857CB4"/>
    <w:rsid w:val="00857D21"/>
    <w:rsid w:val="00857D3C"/>
    <w:rsid w:val="00857FE4"/>
    <w:rsid w:val="00860107"/>
    <w:rsid w:val="0086039F"/>
    <w:rsid w:val="008603F6"/>
    <w:rsid w:val="00860407"/>
    <w:rsid w:val="00860424"/>
    <w:rsid w:val="0086047B"/>
    <w:rsid w:val="008604D1"/>
    <w:rsid w:val="008604FD"/>
    <w:rsid w:val="00860832"/>
    <w:rsid w:val="008608BA"/>
    <w:rsid w:val="008608C0"/>
    <w:rsid w:val="0086098C"/>
    <w:rsid w:val="00860A3D"/>
    <w:rsid w:val="00860A58"/>
    <w:rsid w:val="00860A7E"/>
    <w:rsid w:val="00860B81"/>
    <w:rsid w:val="00860BD7"/>
    <w:rsid w:val="00860CCE"/>
    <w:rsid w:val="00860D29"/>
    <w:rsid w:val="00860EF5"/>
    <w:rsid w:val="00861150"/>
    <w:rsid w:val="00861335"/>
    <w:rsid w:val="00861353"/>
    <w:rsid w:val="00861546"/>
    <w:rsid w:val="00861550"/>
    <w:rsid w:val="00861554"/>
    <w:rsid w:val="00861791"/>
    <w:rsid w:val="00861829"/>
    <w:rsid w:val="0086192F"/>
    <w:rsid w:val="008619D6"/>
    <w:rsid w:val="00861C09"/>
    <w:rsid w:val="00861E9B"/>
    <w:rsid w:val="00861F56"/>
    <w:rsid w:val="008623D1"/>
    <w:rsid w:val="008624AB"/>
    <w:rsid w:val="008624CB"/>
    <w:rsid w:val="00862879"/>
    <w:rsid w:val="008628F8"/>
    <w:rsid w:val="008629EB"/>
    <w:rsid w:val="00862A38"/>
    <w:rsid w:val="00862C08"/>
    <w:rsid w:val="00862C26"/>
    <w:rsid w:val="00862F9A"/>
    <w:rsid w:val="0086304C"/>
    <w:rsid w:val="0086305C"/>
    <w:rsid w:val="0086313B"/>
    <w:rsid w:val="00863304"/>
    <w:rsid w:val="0086337F"/>
    <w:rsid w:val="008635AA"/>
    <w:rsid w:val="00863713"/>
    <w:rsid w:val="00863759"/>
    <w:rsid w:val="0086377A"/>
    <w:rsid w:val="00863B41"/>
    <w:rsid w:val="00863D67"/>
    <w:rsid w:val="00863E07"/>
    <w:rsid w:val="00864015"/>
    <w:rsid w:val="008640AC"/>
    <w:rsid w:val="0086417C"/>
    <w:rsid w:val="008641D6"/>
    <w:rsid w:val="008641E1"/>
    <w:rsid w:val="0086437D"/>
    <w:rsid w:val="0086457C"/>
    <w:rsid w:val="00864626"/>
    <w:rsid w:val="00864715"/>
    <w:rsid w:val="008647CB"/>
    <w:rsid w:val="008648BF"/>
    <w:rsid w:val="008649B8"/>
    <w:rsid w:val="008649CB"/>
    <w:rsid w:val="00864A56"/>
    <w:rsid w:val="00864AD5"/>
    <w:rsid w:val="00864D81"/>
    <w:rsid w:val="00864DB4"/>
    <w:rsid w:val="00865055"/>
    <w:rsid w:val="00865274"/>
    <w:rsid w:val="00865356"/>
    <w:rsid w:val="008653FD"/>
    <w:rsid w:val="0086543D"/>
    <w:rsid w:val="00865447"/>
    <w:rsid w:val="00865534"/>
    <w:rsid w:val="0086555F"/>
    <w:rsid w:val="008655C6"/>
    <w:rsid w:val="008658AC"/>
    <w:rsid w:val="008658D9"/>
    <w:rsid w:val="00865C2F"/>
    <w:rsid w:val="00865D02"/>
    <w:rsid w:val="00865DA8"/>
    <w:rsid w:val="00865E7E"/>
    <w:rsid w:val="0086603D"/>
    <w:rsid w:val="00866063"/>
    <w:rsid w:val="0086621C"/>
    <w:rsid w:val="00866422"/>
    <w:rsid w:val="0086644B"/>
    <w:rsid w:val="008665E0"/>
    <w:rsid w:val="00866641"/>
    <w:rsid w:val="008666E8"/>
    <w:rsid w:val="008668C7"/>
    <w:rsid w:val="00866D5C"/>
    <w:rsid w:val="00866D9B"/>
    <w:rsid w:val="008671DB"/>
    <w:rsid w:val="0086736B"/>
    <w:rsid w:val="008673A9"/>
    <w:rsid w:val="008673AA"/>
    <w:rsid w:val="00867525"/>
    <w:rsid w:val="008679F1"/>
    <w:rsid w:val="00867A42"/>
    <w:rsid w:val="00867ACC"/>
    <w:rsid w:val="00867C10"/>
    <w:rsid w:val="00867CB1"/>
    <w:rsid w:val="00867CB5"/>
    <w:rsid w:val="00867CDF"/>
    <w:rsid w:val="00870061"/>
    <w:rsid w:val="00870178"/>
    <w:rsid w:val="00870250"/>
    <w:rsid w:val="008707C3"/>
    <w:rsid w:val="00870816"/>
    <w:rsid w:val="00870A73"/>
    <w:rsid w:val="00870DD7"/>
    <w:rsid w:val="00870EC9"/>
    <w:rsid w:val="00871132"/>
    <w:rsid w:val="0087119E"/>
    <w:rsid w:val="00871373"/>
    <w:rsid w:val="008714CC"/>
    <w:rsid w:val="008719C4"/>
    <w:rsid w:val="00871A16"/>
    <w:rsid w:val="00871B0B"/>
    <w:rsid w:val="00871B62"/>
    <w:rsid w:val="00871C6E"/>
    <w:rsid w:val="00871D5D"/>
    <w:rsid w:val="00871F03"/>
    <w:rsid w:val="00872195"/>
    <w:rsid w:val="008721E3"/>
    <w:rsid w:val="0087234E"/>
    <w:rsid w:val="008723D6"/>
    <w:rsid w:val="008724CC"/>
    <w:rsid w:val="00872529"/>
    <w:rsid w:val="008727D0"/>
    <w:rsid w:val="0087280A"/>
    <w:rsid w:val="00872833"/>
    <w:rsid w:val="008728FE"/>
    <w:rsid w:val="0087294E"/>
    <w:rsid w:val="00872B5B"/>
    <w:rsid w:val="00872B85"/>
    <w:rsid w:val="00872C0C"/>
    <w:rsid w:val="00872D76"/>
    <w:rsid w:val="008731F7"/>
    <w:rsid w:val="008733FB"/>
    <w:rsid w:val="00873464"/>
    <w:rsid w:val="008734E7"/>
    <w:rsid w:val="008734E8"/>
    <w:rsid w:val="0087351E"/>
    <w:rsid w:val="008735F7"/>
    <w:rsid w:val="00873637"/>
    <w:rsid w:val="0087383E"/>
    <w:rsid w:val="0087387F"/>
    <w:rsid w:val="008738BA"/>
    <w:rsid w:val="00873CDC"/>
    <w:rsid w:val="00873D69"/>
    <w:rsid w:val="00873D8C"/>
    <w:rsid w:val="00873DDF"/>
    <w:rsid w:val="008741A1"/>
    <w:rsid w:val="008745BD"/>
    <w:rsid w:val="00874642"/>
    <w:rsid w:val="0087492A"/>
    <w:rsid w:val="008749D6"/>
    <w:rsid w:val="00874BD7"/>
    <w:rsid w:val="00874C62"/>
    <w:rsid w:val="00874C6F"/>
    <w:rsid w:val="00874FCC"/>
    <w:rsid w:val="00874FFB"/>
    <w:rsid w:val="008751AB"/>
    <w:rsid w:val="00875437"/>
    <w:rsid w:val="00875453"/>
    <w:rsid w:val="0087546D"/>
    <w:rsid w:val="0087554D"/>
    <w:rsid w:val="00875839"/>
    <w:rsid w:val="00875859"/>
    <w:rsid w:val="008759D3"/>
    <w:rsid w:val="00875D9B"/>
    <w:rsid w:val="00875DB3"/>
    <w:rsid w:val="00875DC0"/>
    <w:rsid w:val="00875E90"/>
    <w:rsid w:val="00875F62"/>
    <w:rsid w:val="00875FBC"/>
    <w:rsid w:val="0087623D"/>
    <w:rsid w:val="008762DE"/>
    <w:rsid w:val="0087634A"/>
    <w:rsid w:val="00876476"/>
    <w:rsid w:val="00876651"/>
    <w:rsid w:val="00876851"/>
    <w:rsid w:val="00876991"/>
    <w:rsid w:val="008769EA"/>
    <w:rsid w:val="008769F2"/>
    <w:rsid w:val="00876D8D"/>
    <w:rsid w:val="00876E9C"/>
    <w:rsid w:val="00876F1C"/>
    <w:rsid w:val="00876FDF"/>
    <w:rsid w:val="008770C5"/>
    <w:rsid w:val="0087723D"/>
    <w:rsid w:val="0087724D"/>
    <w:rsid w:val="00877342"/>
    <w:rsid w:val="00877415"/>
    <w:rsid w:val="0087772A"/>
    <w:rsid w:val="00877B5F"/>
    <w:rsid w:val="00877C2D"/>
    <w:rsid w:val="00877C33"/>
    <w:rsid w:val="00877D2F"/>
    <w:rsid w:val="00877D6A"/>
    <w:rsid w:val="008800DF"/>
    <w:rsid w:val="00880208"/>
    <w:rsid w:val="008802B6"/>
    <w:rsid w:val="00880866"/>
    <w:rsid w:val="00880B51"/>
    <w:rsid w:val="00880DEB"/>
    <w:rsid w:val="00881063"/>
    <w:rsid w:val="008811C1"/>
    <w:rsid w:val="008811D6"/>
    <w:rsid w:val="00881248"/>
    <w:rsid w:val="00881444"/>
    <w:rsid w:val="008814A4"/>
    <w:rsid w:val="008815CA"/>
    <w:rsid w:val="00881600"/>
    <w:rsid w:val="008816C1"/>
    <w:rsid w:val="008817B9"/>
    <w:rsid w:val="0088188D"/>
    <w:rsid w:val="00881C9F"/>
    <w:rsid w:val="00881CDC"/>
    <w:rsid w:val="00881CE5"/>
    <w:rsid w:val="00881E1B"/>
    <w:rsid w:val="00881ECE"/>
    <w:rsid w:val="00881F44"/>
    <w:rsid w:val="00881F82"/>
    <w:rsid w:val="0088203B"/>
    <w:rsid w:val="008820B6"/>
    <w:rsid w:val="00882209"/>
    <w:rsid w:val="0088228D"/>
    <w:rsid w:val="008822E1"/>
    <w:rsid w:val="00882303"/>
    <w:rsid w:val="00882367"/>
    <w:rsid w:val="008823E2"/>
    <w:rsid w:val="00882452"/>
    <w:rsid w:val="00882631"/>
    <w:rsid w:val="00882632"/>
    <w:rsid w:val="00882671"/>
    <w:rsid w:val="008826B4"/>
    <w:rsid w:val="008826FB"/>
    <w:rsid w:val="0088283B"/>
    <w:rsid w:val="00882840"/>
    <w:rsid w:val="00882BF9"/>
    <w:rsid w:val="00882D24"/>
    <w:rsid w:val="00882D29"/>
    <w:rsid w:val="00882EA6"/>
    <w:rsid w:val="00882FCF"/>
    <w:rsid w:val="008832D8"/>
    <w:rsid w:val="008832DB"/>
    <w:rsid w:val="008835EB"/>
    <w:rsid w:val="0088376D"/>
    <w:rsid w:val="00883971"/>
    <w:rsid w:val="00883B90"/>
    <w:rsid w:val="00883D5E"/>
    <w:rsid w:val="00883F11"/>
    <w:rsid w:val="00883FC7"/>
    <w:rsid w:val="00883FE3"/>
    <w:rsid w:val="00884088"/>
    <w:rsid w:val="008840B2"/>
    <w:rsid w:val="00884180"/>
    <w:rsid w:val="0088421F"/>
    <w:rsid w:val="00884295"/>
    <w:rsid w:val="008843A9"/>
    <w:rsid w:val="0088450C"/>
    <w:rsid w:val="0088466C"/>
    <w:rsid w:val="0088469D"/>
    <w:rsid w:val="008846EC"/>
    <w:rsid w:val="00884727"/>
    <w:rsid w:val="00884A6C"/>
    <w:rsid w:val="00884C55"/>
    <w:rsid w:val="008853B3"/>
    <w:rsid w:val="008853CA"/>
    <w:rsid w:val="008853EA"/>
    <w:rsid w:val="00885410"/>
    <w:rsid w:val="008857ED"/>
    <w:rsid w:val="00885864"/>
    <w:rsid w:val="00885BC5"/>
    <w:rsid w:val="00885BEC"/>
    <w:rsid w:val="00885CE9"/>
    <w:rsid w:val="00885F57"/>
    <w:rsid w:val="008861A7"/>
    <w:rsid w:val="0088634F"/>
    <w:rsid w:val="008864E2"/>
    <w:rsid w:val="0088654B"/>
    <w:rsid w:val="008865CE"/>
    <w:rsid w:val="008866FE"/>
    <w:rsid w:val="0088696B"/>
    <w:rsid w:val="00886974"/>
    <w:rsid w:val="008869A5"/>
    <w:rsid w:val="008869C0"/>
    <w:rsid w:val="00886A23"/>
    <w:rsid w:val="00886ABB"/>
    <w:rsid w:val="00886BA7"/>
    <w:rsid w:val="00886E76"/>
    <w:rsid w:val="00886ECF"/>
    <w:rsid w:val="00886EF5"/>
    <w:rsid w:val="00886FEF"/>
    <w:rsid w:val="00887006"/>
    <w:rsid w:val="008870E4"/>
    <w:rsid w:val="008871E2"/>
    <w:rsid w:val="0088729E"/>
    <w:rsid w:val="00887530"/>
    <w:rsid w:val="00887572"/>
    <w:rsid w:val="008877AD"/>
    <w:rsid w:val="008878AE"/>
    <w:rsid w:val="00887943"/>
    <w:rsid w:val="00887A77"/>
    <w:rsid w:val="00887BB2"/>
    <w:rsid w:val="00887BEB"/>
    <w:rsid w:val="00887F91"/>
    <w:rsid w:val="00887F9D"/>
    <w:rsid w:val="0089017A"/>
    <w:rsid w:val="00890477"/>
    <w:rsid w:val="00890733"/>
    <w:rsid w:val="008907C3"/>
    <w:rsid w:val="008907CB"/>
    <w:rsid w:val="00890837"/>
    <w:rsid w:val="00890842"/>
    <w:rsid w:val="00890B6B"/>
    <w:rsid w:val="00890CE0"/>
    <w:rsid w:val="00890CEB"/>
    <w:rsid w:val="00890D34"/>
    <w:rsid w:val="00890F10"/>
    <w:rsid w:val="00891060"/>
    <w:rsid w:val="0089116E"/>
    <w:rsid w:val="00891429"/>
    <w:rsid w:val="00891437"/>
    <w:rsid w:val="0089149F"/>
    <w:rsid w:val="008914BD"/>
    <w:rsid w:val="008915C1"/>
    <w:rsid w:val="008916A0"/>
    <w:rsid w:val="00891877"/>
    <w:rsid w:val="00891920"/>
    <w:rsid w:val="00891AA9"/>
    <w:rsid w:val="00891C08"/>
    <w:rsid w:val="00891EAF"/>
    <w:rsid w:val="00891F80"/>
    <w:rsid w:val="00892014"/>
    <w:rsid w:val="0089201F"/>
    <w:rsid w:val="00892086"/>
    <w:rsid w:val="008921D4"/>
    <w:rsid w:val="008925C8"/>
    <w:rsid w:val="00892791"/>
    <w:rsid w:val="00892841"/>
    <w:rsid w:val="00892872"/>
    <w:rsid w:val="00892A88"/>
    <w:rsid w:val="00892B8F"/>
    <w:rsid w:val="00892CE4"/>
    <w:rsid w:val="00892D1D"/>
    <w:rsid w:val="00892E1D"/>
    <w:rsid w:val="00892F4D"/>
    <w:rsid w:val="00892F8C"/>
    <w:rsid w:val="008931C7"/>
    <w:rsid w:val="008932A8"/>
    <w:rsid w:val="008932B7"/>
    <w:rsid w:val="008933F3"/>
    <w:rsid w:val="00893407"/>
    <w:rsid w:val="00893509"/>
    <w:rsid w:val="008935FF"/>
    <w:rsid w:val="00893602"/>
    <w:rsid w:val="00893670"/>
    <w:rsid w:val="00893820"/>
    <w:rsid w:val="008938A5"/>
    <w:rsid w:val="00893A0C"/>
    <w:rsid w:val="00893C9B"/>
    <w:rsid w:val="00893D3B"/>
    <w:rsid w:val="00893D65"/>
    <w:rsid w:val="00893E0E"/>
    <w:rsid w:val="00893E5D"/>
    <w:rsid w:val="00893EA6"/>
    <w:rsid w:val="00893F6C"/>
    <w:rsid w:val="00894139"/>
    <w:rsid w:val="0089429F"/>
    <w:rsid w:val="00894411"/>
    <w:rsid w:val="008946E7"/>
    <w:rsid w:val="0089482B"/>
    <w:rsid w:val="00894930"/>
    <w:rsid w:val="008949B3"/>
    <w:rsid w:val="00894A8B"/>
    <w:rsid w:val="00894ABF"/>
    <w:rsid w:val="00894B11"/>
    <w:rsid w:val="00894CA1"/>
    <w:rsid w:val="00894D7C"/>
    <w:rsid w:val="00894DC2"/>
    <w:rsid w:val="00894DC3"/>
    <w:rsid w:val="00894E14"/>
    <w:rsid w:val="00894ED1"/>
    <w:rsid w:val="0089547B"/>
    <w:rsid w:val="008954AA"/>
    <w:rsid w:val="008955CE"/>
    <w:rsid w:val="0089568A"/>
    <w:rsid w:val="00895711"/>
    <w:rsid w:val="00895A7F"/>
    <w:rsid w:val="00895BDB"/>
    <w:rsid w:val="00895C3E"/>
    <w:rsid w:val="00895C52"/>
    <w:rsid w:val="00895C6C"/>
    <w:rsid w:val="00895D1E"/>
    <w:rsid w:val="0089605B"/>
    <w:rsid w:val="008960B3"/>
    <w:rsid w:val="0089622D"/>
    <w:rsid w:val="0089627D"/>
    <w:rsid w:val="008963B6"/>
    <w:rsid w:val="008965C2"/>
    <w:rsid w:val="008965DC"/>
    <w:rsid w:val="0089663E"/>
    <w:rsid w:val="008968D5"/>
    <w:rsid w:val="00896988"/>
    <w:rsid w:val="00896994"/>
    <w:rsid w:val="00896C21"/>
    <w:rsid w:val="00896C8D"/>
    <w:rsid w:val="0089707C"/>
    <w:rsid w:val="008970DF"/>
    <w:rsid w:val="00897163"/>
    <w:rsid w:val="008974F4"/>
    <w:rsid w:val="00897573"/>
    <w:rsid w:val="0089775D"/>
    <w:rsid w:val="00897764"/>
    <w:rsid w:val="00897A1B"/>
    <w:rsid w:val="00897B36"/>
    <w:rsid w:val="00897BC3"/>
    <w:rsid w:val="00897C78"/>
    <w:rsid w:val="00897D7A"/>
    <w:rsid w:val="00897E59"/>
    <w:rsid w:val="00897F63"/>
    <w:rsid w:val="00897F86"/>
    <w:rsid w:val="00897F98"/>
    <w:rsid w:val="008A01A1"/>
    <w:rsid w:val="008A02CF"/>
    <w:rsid w:val="008A033F"/>
    <w:rsid w:val="008A060B"/>
    <w:rsid w:val="008A0766"/>
    <w:rsid w:val="008A07F4"/>
    <w:rsid w:val="008A080B"/>
    <w:rsid w:val="008A08D8"/>
    <w:rsid w:val="008A0B48"/>
    <w:rsid w:val="008A0C79"/>
    <w:rsid w:val="008A0D8C"/>
    <w:rsid w:val="008A0DEA"/>
    <w:rsid w:val="008A11DE"/>
    <w:rsid w:val="008A1455"/>
    <w:rsid w:val="008A1811"/>
    <w:rsid w:val="008A18E0"/>
    <w:rsid w:val="008A19BF"/>
    <w:rsid w:val="008A1E1C"/>
    <w:rsid w:val="008A1E43"/>
    <w:rsid w:val="008A1EBD"/>
    <w:rsid w:val="008A1F80"/>
    <w:rsid w:val="008A2160"/>
    <w:rsid w:val="008A23A0"/>
    <w:rsid w:val="008A254E"/>
    <w:rsid w:val="008A26C4"/>
    <w:rsid w:val="008A275A"/>
    <w:rsid w:val="008A2790"/>
    <w:rsid w:val="008A28BF"/>
    <w:rsid w:val="008A290A"/>
    <w:rsid w:val="008A2968"/>
    <w:rsid w:val="008A2D5C"/>
    <w:rsid w:val="008A2DFB"/>
    <w:rsid w:val="008A31B8"/>
    <w:rsid w:val="008A322A"/>
    <w:rsid w:val="008A3270"/>
    <w:rsid w:val="008A3338"/>
    <w:rsid w:val="008A3510"/>
    <w:rsid w:val="008A394A"/>
    <w:rsid w:val="008A39F8"/>
    <w:rsid w:val="008A3AF4"/>
    <w:rsid w:val="008A3AFD"/>
    <w:rsid w:val="008A3B52"/>
    <w:rsid w:val="008A3D17"/>
    <w:rsid w:val="008A3D8D"/>
    <w:rsid w:val="008A3E81"/>
    <w:rsid w:val="008A3FAF"/>
    <w:rsid w:val="008A3FD8"/>
    <w:rsid w:val="008A4090"/>
    <w:rsid w:val="008A40DB"/>
    <w:rsid w:val="008A41D6"/>
    <w:rsid w:val="008A4360"/>
    <w:rsid w:val="008A4496"/>
    <w:rsid w:val="008A480C"/>
    <w:rsid w:val="008A4A6D"/>
    <w:rsid w:val="008A4B86"/>
    <w:rsid w:val="008A4DCA"/>
    <w:rsid w:val="008A4DF3"/>
    <w:rsid w:val="008A4DF8"/>
    <w:rsid w:val="008A5151"/>
    <w:rsid w:val="008A5264"/>
    <w:rsid w:val="008A5270"/>
    <w:rsid w:val="008A53E2"/>
    <w:rsid w:val="008A54E9"/>
    <w:rsid w:val="008A59CD"/>
    <w:rsid w:val="008A5C28"/>
    <w:rsid w:val="008A5CEE"/>
    <w:rsid w:val="008A5E38"/>
    <w:rsid w:val="008A5EBD"/>
    <w:rsid w:val="008A5F07"/>
    <w:rsid w:val="008A6195"/>
    <w:rsid w:val="008A628E"/>
    <w:rsid w:val="008A62AC"/>
    <w:rsid w:val="008A62CD"/>
    <w:rsid w:val="008A640A"/>
    <w:rsid w:val="008A67B1"/>
    <w:rsid w:val="008A6A9D"/>
    <w:rsid w:val="008A6AFD"/>
    <w:rsid w:val="008A6B57"/>
    <w:rsid w:val="008A6B5A"/>
    <w:rsid w:val="008A6C77"/>
    <w:rsid w:val="008A6CBB"/>
    <w:rsid w:val="008A6DFF"/>
    <w:rsid w:val="008A6FEA"/>
    <w:rsid w:val="008A701D"/>
    <w:rsid w:val="008A71AA"/>
    <w:rsid w:val="008A7282"/>
    <w:rsid w:val="008A7374"/>
    <w:rsid w:val="008A770B"/>
    <w:rsid w:val="008A78D9"/>
    <w:rsid w:val="008A7921"/>
    <w:rsid w:val="008A7A05"/>
    <w:rsid w:val="008A7AB0"/>
    <w:rsid w:val="008A7EFE"/>
    <w:rsid w:val="008A7FB9"/>
    <w:rsid w:val="008B005B"/>
    <w:rsid w:val="008B00E8"/>
    <w:rsid w:val="008B02EC"/>
    <w:rsid w:val="008B038D"/>
    <w:rsid w:val="008B0532"/>
    <w:rsid w:val="008B05D6"/>
    <w:rsid w:val="008B06C0"/>
    <w:rsid w:val="008B06E0"/>
    <w:rsid w:val="008B078C"/>
    <w:rsid w:val="008B0868"/>
    <w:rsid w:val="008B08AE"/>
    <w:rsid w:val="008B093F"/>
    <w:rsid w:val="008B0CDC"/>
    <w:rsid w:val="008B0E9B"/>
    <w:rsid w:val="008B0F5D"/>
    <w:rsid w:val="008B1100"/>
    <w:rsid w:val="008B12A3"/>
    <w:rsid w:val="008B139B"/>
    <w:rsid w:val="008B13D3"/>
    <w:rsid w:val="008B13FA"/>
    <w:rsid w:val="008B141E"/>
    <w:rsid w:val="008B175E"/>
    <w:rsid w:val="008B1775"/>
    <w:rsid w:val="008B1C0B"/>
    <w:rsid w:val="008B1C8F"/>
    <w:rsid w:val="008B1D22"/>
    <w:rsid w:val="008B20C4"/>
    <w:rsid w:val="008B212C"/>
    <w:rsid w:val="008B2268"/>
    <w:rsid w:val="008B2328"/>
    <w:rsid w:val="008B23F9"/>
    <w:rsid w:val="008B252C"/>
    <w:rsid w:val="008B25B5"/>
    <w:rsid w:val="008B2612"/>
    <w:rsid w:val="008B2645"/>
    <w:rsid w:val="008B2731"/>
    <w:rsid w:val="008B2818"/>
    <w:rsid w:val="008B28BF"/>
    <w:rsid w:val="008B299C"/>
    <w:rsid w:val="008B2A5B"/>
    <w:rsid w:val="008B2AE4"/>
    <w:rsid w:val="008B2B64"/>
    <w:rsid w:val="008B2BD2"/>
    <w:rsid w:val="008B2C8C"/>
    <w:rsid w:val="008B2E6A"/>
    <w:rsid w:val="008B30D6"/>
    <w:rsid w:val="008B31DE"/>
    <w:rsid w:val="008B3247"/>
    <w:rsid w:val="008B3353"/>
    <w:rsid w:val="008B33BD"/>
    <w:rsid w:val="008B38D6"/>
    <w:rsid w:val="008B399F"/>
    <w:rsid w:val="008B3B24"/>
    <w:rsid w:val="008B3C64"/>
    <w:rsid w:val="008B3D9B"/>
    <w:rsid w:val="008B3F25"/>
    <w:rsid w:val="008B40C3"/>
    <w:rsid w:val="008B4127"/>
    <w:rsid w:val="008B4157"/>
    <w:rsid w:val="008B43C4"/>
    <w:rsid w:val="008B43E3"/>
    <w:rsid w:val="008B44EF"/>
    <w:rsid w:val="008B4505"/>
    <w:rsid w:val="008B458C"/>
    <w:rsid w:val="008B45A0"/>
    <w:rsid w:val="008B4672"/>
    <w:rsid w:val="008B475B"/>
    <w:rsid w:val="008B47D0"/>
    <w:rsid w:val="008B4931"/>
    <w:rsid w:val="008B4AEB"/>
    <w:rsid w:val="008B4AFB"/>
    <w:rsid w:val="008B4BDA"/>
    <w:rsid w:val="008B4BF4"/>
    <w:rsid w:val="008B4EA5"/>
    <w:rsid w:val="008B4F4D"/>
    <w:rsid w:val="008B5165"/>
    <w:rsid w:val="008B523E"/>
    <w:rsid w:val="008B52C3"/>
    <w:rsid w:val="008B53C6"/>
    <w:rsid w:val="008B5440"/>
    <w:rsid w:val="008B5488"/>
    <w:rsid w:val="008B5576"/>
    <w:rsid w:val="008B575C"/>
    <w:rsid w:val="008B57F6"/>
    <w:rsid w:val="008B5932"/>
    <w:rsid w:val="008B5976"/>
    <w:rsid w:val="008B5B6D"/>
    <w:rsid w:val="008B5DAD"/>
    <w:rsid w:val="008B62D5"/>
    <w:rsid w:val="008B6377"/>
    <w:rsid w:val="008B6408"/>
    <w:rsid w:val="008B6691"/>
    <w:rsid w:val="008B67B5"/>
    <w:rsid w:val="008B6964"/>
    <w:rsid w:val="008B6A2E"/>
    <w:rsid w:val="008B6BBB"/>
    <w:rsid w:val="008B6BC6"/>
    <w:rsid w:val="008B6C28"/>
    <w:rsid w:val="008B6C5A"/>
    <w:rsid w:val="008B6F24"/>
    <w:rsid w:val="008B7139"/>
    <w:rsid w:val="008B72C3"/>
    <w:rsid w:val="008B72E6"/>
    <w:rsid w:val="008B7421"/>
    <w:rsid w:val="008B743C"/>
    <w:rsid w:val="008B74C3"/>
    <w:rsid w:val="008B74E7"/>
    <w:rsid w:val="008B767D"/>
    <w:rsid w:val="008B767E"/>
    <w:rsid w:val="008B76DB"/>
    <w:rsid w:val="008B7722"/>
    <w:rsid w:val="008B7774"/>
    <w:rsid w:val="008B7926"/>
    <w:rsid w:val="008B7928"/>
    <w:rsid w:val="008B7AFF"/>
    <w:rsid w:val="008B7B55"/>
    <w:rsid w:val="008B7D32"/>
    <w:rsid w:val="008C0157"/>
    <w:rsid w:val="008C020C"/>
    <w:rsid w:val="008C020E"/>
    <w:rsid w:val="008C054C"/>
    <w:rsid w:val="008C05D8"/>
    <w:rsid w:val="008C05E4"/>
    <w:rsid w:val="008C06CA"/>
    <w:rsid w:val="008C0790"/>
    <w:rsid w:val="008C07A6"/>
    <w:rsid w:val="008C099E"/>
    <w:rsid w:val="008C0B11"/>
    <w:rsid w:val="008C0BE5"/>
    <w:rsid w:val="008C0BF8"/>
    <w:rsid w:val="008C0C67"/>
    <w:rsid w:val="008C0CAB"/>
    <w:rsid w:val="008C0D4B"/>
    <w:rsid w:val="008C0DD0"/>
    <w:rsid w:val="008C0F67"/>
    <w:rsid w:val="008C1164"/>
    <w:rsid w:val="008C11B5"/>
    <w:rsid w:val="008C141C"/>
    <w:rsid w:val="008C1624"/>
    <w:rsid w:val="008C16B0"/>
    <w:rsid w:val="008C17C1"/>
    <w:rsid w:val="008C1852"/>
    <w:rsid w:val="008C1899"/>
    <w:rsid w:val="008C18C0"/>
    <w:rsid w:val="008C1B56"/>
    <w:rsid w:val="008C1E2D"/>
    <w:rsid w:val="008C1F64"/>
    <w:rsid w:val="008C1F8B"/>
    <w:rsid w:val="008C2162"/>
    <w:rsid w:val="008C2178"/>
    <w:rsid w:val="008C21BB"/>
    <w:rsid w:val="008C226C"/>
    <w:rsid w:val="008C22CC"/>
    <w:rsid w:val="008C23A5"/>
    <w:rsid w:val="008C23BB"/>
    <w:rsid w:val="008C2447"/>
    <w:rsid w:val="008C2593"/>
    <w:rsid w:val="008C25C9"/>
    <w:rsid w:val="008C26A4"/>
    <w:rsid w:val="008C2986"/>
    <w:rsid w:val="008C2B58"/>
    <w:rsid w:val="008C2B81"/>
    <w:rsid w:val="008C2B8B"/>
    <w:rsid w:val="008C2C01"/>
    <w:rsid w:val="008C2E0A"/>
    <w:rsid w:val="008C2EB3"/>
    <w:rsid w:val="008C2EFE"/>
    <w:rsid w:val="008C2F22"/>
    <w:rsid w:val="008C319A"/>
    <w:rsid w:val="008C31F4"/>
    <w:rsid w:val="008C3290"/>
    <w:rsid w:val="008C32FE"/>
    <w:rsid w:val="008C331D"/>
    <w:rsid w:val="008C33D2"/>
    <w:rsid w:val="008C3CE9"/>
    <w:rsid w:val="008C3E2D"/>
    <w:rsid w:val="008C3EC9"/>
    <w:rsid w:val="008C3F40"/>
    <w:rsid w:val="008C4085"/>
    <w:rsid w:val="008C4184"/>
    <w:rsid w:val="008C439D"/>
    <w:rsid w:val="008C445E"/>
    <w:rsid w:val="008C46AB"/>
    <w:rsid w:val="008C478E"/>
    <w:rsid w:val="008C4817"/>
    <w:rsid w:val="008C4946"/>
    <w:rsid w:val="008C4AA1"/>
    <w:rsid w:val="008C4B2F"/>
    <w:rsid w:val="008C4B48"/>
    <w:rsid w:val="008C4C5D"/>
    <w:rsid w:val="008C4CBD"/>
    <w:rsid w:val="008C4D37"/>
    <w:rsid w:val="008C50F2"/>
    <w:rsid w:val="008C51D8"/>
    <w:rsid w:val="008C53BF"/>
    <w:rsid w:val="008C543F"/>
    <w:rsid w:val="008C54BF"/>
    <w:rsid w:val="008C5536"/>
    <w:rsid w:val="008C55EC"/>
    <w:rsid w:val="008C5683"/>
    <w:rsid w:val="008C578B"/>
    <w:rsid w:val="008C57A6"/>
    <w:rsid w:val="008C57D4"/>
    <w:rsid w:val="008C5990"/>
    <w:rsid w:val="008C59EA"/>
    <w:rsid w:val="008C5A23"/>
    <w:rsid w:val="008C5B01"/>
    <w:rsid w:val="008C5BE2"/>
    <w:rsid w:val="008C5C71"/>
    <w:rsid w:val="008C605E"/>
    <w:rsid w:val="008C60E4"/>
    <w:rsid w:val="008C6136"/>
    <w:rsid w:val="008C624C"/>
    <w:rsid w:val="008C63A9"/>
    <w:rsid w:val="008C643B"/>
    <w:rsid w:val="008C6507"/>
    <w:rsid w:val="008C65A7"/>
    <w:rsid w:val="008C6630"/>
    <w:rsid w:val="008C6649"/>
    <w:rsid w:val="008C6705"/>
    <w:rsid w:val="008C6752"/>
    <w:rsid w:val="008C6803"/>
    <w:rsid w:val="008C6818"/>
    <w:rsid w:val="008C6E25"/>
    <w:rsid w:val="008C74F5"/>
    <w:rsid w:val="008C754C"/>
    <w:rsid w:val="008C7612"/>
    <w:rsid w:val="008C7701"/>
    <w:rsid w:val="008C7898"/>
    <w:rsid w:val="008C78D7"/>
    <w:rsid w:val="008C7A52"/>
    <w:rsid w:val="008C7BF5"/>
    <w:rsid w:val="008C7C51"/>
    <w:rsid w:val="008C7EC1"/>
    <w:rsid w:val="008C7FE0"/>
    <w:rsid w:val="008D0057"/>
    <w:rsid w:val="008D02A4"/>
    <w:rsid w:val="008D064B"/>
    <w:rsid w:val="008D0AA9"/>
    <w:rsid w:val="008D0B92"/>
    <w:rsid w:val="008D0C10"/>
    <w:rsid w:val="008D0C6E"/>
    <w:rsid w:val="008D0D79"/>
    <w:rsid w:val="008D0E16"/>
    <w:rsid w:val="008D0E96"/>
    <w:rsid w:val="008D11FB"/>
    <w:rsid w:val="008D13F2"/>
    <w:rsid w:val="008D1409"/>
    <w:rsid w:val="008D1463"/>
    <w:rsid w:val="008D164A"/>
    <w:rsid w:val="008D1654"/>
    <w:rsid w:val="008D1659"/>
    <w:rsid w:val="008D1719"/>
    <w:rsid w:val="008D1769"/>
    <w:rsid w:val="008D17A1"/>
    <w:rsid w:val="008D1A7A"/>
    <w:rsid w:val="008D1B38"/>
    <w:rsid w:val="008D1BBF"/>
    <w:rsid w:val="008D1CD7"/>
    <w:rsid w:val="008D1D09"/>
    <w:rsid w:val="008D1D9B"/>
    <w:rsid w:val="008D1F3D"/>
    <w:rsid w:val="008D1F3E"/>
    <w:rsid w:val="008D2143"/>
    <w:rsid w:val="008D2557"/>
    <w:rsid w:val="008D2719"/>
    <w:rsid w:val="008D2728"/>
    <w:rsid w:val="008D280F"/>
    <w:rsid w:val="008D288C"/>
    <w:rsid w:val="008D2891"/>
    <w:rsid w:val="008D2973"/>
    <w:rsid w:val="008D2BB8"/>
    <w:rsid w:val="008D2C85"/>
    <w:rsid w:val="008D2D44"/>
    <w:rsid w:val="008D2E09"/>
    <w:rsid w:val="008D2E10"/>
    <w:rsid w:val="008D3066"/>
    <w:rsid w:val="008D3135"/>
    <w:rsid w:val="008D3241"/>
    <w:rsid w:val="008D3469"/>
    <w:rsid w:val="008D37CD"/>
    <w:rsid w:val="008D3A43"/>
    <w:rsid w:val="008D3C1B"/>
    <w:rsid w:val="008D3C60"/>
    <w:rsid w:val="008D3C6B"/>
    <w:rsid w:val="008D3CC6"/>
    <w:rsid w:val="008D3E13"/>
    <w:rsid w:val="008D3F1C"/>
    <w:rsid w:val="008D3FCA"/>
    <w:rsid w:val="008D4013"/>
    <w:rsid w:val="008D406F"/>
    <w:rsid w:val="008D4178"/>
    <w:rsid w:val="008D41FF"/>
    <w:rsid w:val="008D421A"/>
    <w:rsid w:val="008D4236"/>
    <w:rsid w:val="008D4484"/>
    <w:rsid w:val="008D44C2"/>
    <w:rsid w:val="008D451D"/>
    <w:rsid w:val="008D45A2"/>
    <w:rsid w:val="008D4646"/>
    <w:rsid w:val="008D4789"/>
    <w:rsid w:val="008D4795"/>
    <w:rsid w:val="008D47EC"/>
    <w:rsid w:val="008D4FD0"/>
    <w:rsid w:val="008D4FDA"/>
    <w:rsid w:val="008D508C"/>
    <w:rsid w:val="008D50DB"/>
    <w:rsid w:val="008D53ED"/>
    <w:rsid w:val="008D546E"/>
    <w:rsid w:val="008D547C"/>
    <w:rsid w:val="008D55C6"/>
    <w:rsid w:val="008D5644"/>
    <w:rsid w:val="008D5780"/>
    <w:rsid w:val="008D58ED"/>
    <w:rsid w:val="008D5A2A"/>
    <w:rsid w:val="008D5A8A"/>
    <w:rsid w:val="008D5CE4"/>
    <w:rsid w:val="008D5EBB"/>
    <w:rsid w:val="008D625B"/>
    <w:rsid w:val="008D6386"/>
    <w:rsid w:val="008D63A2"/>
    <w:rsid w:val="008D6533"/>
    <w:rsid w:val="008D6660"/>
    <w:rsid w:val="008D6672"/>
    <w:rsid w:val="008D66F5"/>
    <w:rsid w:val="008D6818"/>
    <w:rsid w:val="008D6CBE"/>
    <w:rsid w:val="008D6D39"/>
    <w:rsid w:val="008D6DE0"/>
    <w:rsid w:val="008D6F26"/>
    <w:rsid w:val="008D6F92"/>
    <w:rsid w:val="008D6FBC"/>
    <w:rsid w:val="008D6FBE"/>
    <w:rsid w:val="008D707A"/>
    <w:rsid w:val="008D70B6"/>
    <w:rsid w:val="008D70D7"/>
    <w:rsid w:val="008D7119"/>
    <w:rsid w:val="008D71DB"/>
    <w:rsid w:val="008D7513"/>
    <w:rsid w:val="008D75BE"/>
    <w:rsid w:val="008D7815"/>
    <w:rsid w:val="008D788D"/>
    <w:rsid w:val="008D79EC"/>
    <w:rsid w:val="008D7A25"/>
    <w:rsid w:val="008D7CC4"/>
    <w:rsid w:val="008D7E96"/>
    <w:rsid w:val="008D7F43"/>
    <w:rsid w:val="008E0115"/>
    <w:rsid w:val="008E01BB"/>
    <w:rsid w:val="008E01CB"/>
    <w:rsid w:val="008E023A"/>
    <w:rsid w:val="008E027E"/>
    <w:rsid w:val="008E03AC"/>
    <w:rsid w:val="008E04D2"/>
    <w:rsid w:val="008E05FA"/>
    <w:rsid w:val="008E06C3"/>
    <w:rsid w:val="008E06C6"/>
    <w:rsid w:val="008E0707"/>
    <w:rsid w:val="008E0BAB"/>
    <w:rsid w:val="008E0BE8"/>
    <w:rsid w:val="008E0CEC"/>
    <w:rsid w:val="008E0EB9"/>
    <w:rsid w:val="008E10F5"/>
    <w:rsid w:val="008E10F8"/>
    <w:rsid w:val="008E1314"/>
    <w:rsid w:val="008E1326"/>
    <w:rsid w:val="008E1407"/>
    <w:rsid w:val="008E153B"/>
    <w:rsid w:val="008E161C"/>
    <w:rsid w:val="008E163A"/>
    <w:rsid w:val="008E1771"/>
    <w:rsid w:val="008E184C"/>
    <w:rsid w:val="008E1912"/>
    <w:rsid w:val="008E19C4"/>
    <w:rsid w:val="008E1AEF"/>
    <w:rsid w:val="008E1B2B"/>
    <w:rsid w:val="008E1B73"/>
    <w:rsid w:val="008E1B9D"/>
    <w:rsid w:val="008E1D82"/>
    <w:rsid w:val="008E1D8C"/>
    <w:rsid w:val="008E1E55"/>
    <w:rsid w:val="008E1ED9"/>
    <w:rsid w:val="008E1FC2"/>
    <w:rsid w:val="008E22E7"/>
    <w:rsid w:val="008E245F"/>
    <w:rsid w:val="008E2577"/>
    <w:rsid w:val="008E2813"/>
    <w:rsid w:val="008E29AB"/>
    <w:rsid w:val="008E29BD"/>
    <w:rsid w:val="008E2AD9"/>
    <w:rsid w:val="008E2D0C"/>
    <w:rsid w:val="008E2E84"/>
    <w:rsid w:val="008E2FDC"/>
    <w:rsid w:val="008E3033"/>
    <w:rsid w:val="008E31EB"/>
    <w:rsid w:val="008E3237"/>
    <w:rsid w:val="008E3297"/>
    <w:rsid w:val="008E32E4"/>
    <w:rsid w:val="008E3425"/>
    <w:rsid w:val="008E3474"/>
    <w:rsid w:val="008E34EE"/>
    <w:rsid w:val="008E3587"/>
    <w:rsid w:val="008E35A7"/>
    <w:rsid w:val="008E35B4"/>
    <w:rsid w:val="008E3650"/>
    <w:rsid w:val="008E3730"/>
    <w:rsid w:val="008E37FF"/>
    <w:rsid w:val="008E382E"/>
    <w:rsid w:val="008E383F"/>
    <w:rsid w:val="008E3883"/>
    <w:rsid w:val="008E392A"/>
    <w:rsid w:val="008E3A11"/>
    <w:rsid w:val="008E3A42"/>
    <w:rsid w:val="008E3B52"/>
    <w:rsid w:val="008E3D0F"/>
    <w:rsid w:val="008E3DE6"/>
    <w:rsid w:val="008E4144"/>
    <w:rsid w:val="008E431B"/>
    <w:rsid w:val="008E438F"/>
    <w:rsid w:val="008E443B"/>
    <w:rsid w:val="008E445C"/>
    <w:rsid w:val="008E481C"/>
    <w:rsid w:val="008E4966"/>
    <w:rsid w:val="008E4A91"/>
    <w:rsid w:val="008E4B65"/>
    <w:rsid w:val="008E4DAD"/>
    <w:rsid w:val="008E4DB4"/>
    <w:rsid w:val="008E4F60"/>
    <w:rsid w:val="008E51A8"/>
    <w:rsid w:val="008E538A"/>
    <w:rsid w:val="008E5432"/>
    <w:rsid w:val="008E54CF"/>
    <w:rsid w:val="008E54F1"/>
    <w:rsid w:val="008E5552"/>
    <w:rsid w:val="008E55D9"/>
    <w:rsid w:val="008E5659"/>
    <w:rsid w:val="008E5743"/>
    <w:rsid w:val="008E5992"/>
    <w:rsid w:val="008E5A2C"/>
    <w:rsid w:val="008E5A5F"/>
    <w:rsid w:val="008E5AA2"/>
    <w:rsid w:val="008E5BA8"/>
    <w:rsid w:val="008E5E43"/>
    <w:rsid w:val="008E5EBF"/>
    <w:rsid w:val="008E6047"/>
    <w:rsid w:val="008E61E2"/>
    <w:rsid w:val="008E61E7"/>
    <w:rsid w:val="008E63F2"/>
    <w:rsid w:val="008E6522"/>
    <w:rsid w:val="008E6596"/>
    <w:rsid w:val="008E682A"/>
    <w:rsid w:val="008E6892"/>
    <w:rsid w:val="008E6C54"/>
    <w:rsid w:val="008E6CAD"/>
    <w:rsid w:val="008E6D55"/>
    <w:rsid w:val="008E6DFD"/>
    <w:rsid w:val="008E6F3D"/>
    <w:rsid w:val="008E6F58"/>
    <w:rsid w:val="008E6FD8"/>
    <w:rsid w:val="008E7068"/>
    <w:rsid w:val="008E71B7"/>
    <w:rsid w:val="008E7263"/>
    <w:rsid w:val="008E7436"/>
    <w:rsid w:val="008E7533"/>
    <w:rsid w:val="008E7629"/>
    <w:rsid w:val="008E764B"/>
    <w:rsid w:val="008E771A"/>
    <w:rsid w:val="008E7742"/>
    <w:rsid w:val="008E7877"/>
    <w:rsid w:val="008E7A92"/>
    <w:rsid w:val="008E7BEB"/>
    <w:rsid w:val="008E7C3F"/>
    <w:rsid w:val="008E7E3A"/>
    <w:rsid w:val="008E7EC8"/>
    <w:rsid w:val="008F0257"/>
    <w:rsid w:val="008F06B6"/>
    <w:rsid w:val="008F0786"/>
    <w:rsid w:val="008F07A2"/>
    <w:rsid w:val="008F096D"/>
    <w:rsid w:val="008F09E5"/>
    <w:rsid w:val="008F0BB9"/>
    <w:rsid w:val="008F0BED"/>
    <w:rsid w:val="008F0FCA"/>
    <w:rsid w:val="008F0FD0"/>
    <w:rsid w:val="008F1054"/>
    <w:rsid w:val="008F113A"/>
    <w:rsid w:val="008F11B2"/>
    <w:rsid w:val="008F1254"/>
    <w:rsid w:val="008F12E9"/>
    <w:rsid w:val="008F12EC"/>
    <w:rsid w:val="008F1349"/>
    <w:rsid w:val="008F135C"/>
    <w:rsid w:val="008F1456"/>
    <w:rsid w:val="008F15A9"/>
    <w:rsid w:val="008F17CB"/>
    <w:rsid w:val="008F1801"/>
    <w:rsid w:val="008F1942"/>
    <w:rsid w:val="008F19BE"/>
    <w:rsid w:val="008F1A01"/>
    <w:rsid w:val="008F1C79"/>
    <w:rsid w:val="008F1CFD"/>
    <w:rsid w:val="008F1D29"/>
    <w:rsid w:val="008F1FDA"/>
    <w:rsid w:val="008F2056"/>
    <w:rsid w:val="008F2077"/>
    <w:rsid w:val="008F21C9"/>
    <w:rsid w:val="008F223A"/>
    <w:rsid w:val="008F2250"/>
    <w:rsid w:val="008F2254"/>
    <w:rsid w:val="008F22B1"/>
    <w:rsid w:val="008F235B"/>
    <w:rsid w:val="008F23D4"/>
    <w:rsid w:val="008F2445"/>
    <w:rsid w:val="008F24DE"/>
    <w:rsid w:val="008F2556"/>
    <w:rsid w:val="008F2886"/>
    <w:rsid w:val="008F2AA7"/>
    <w:rsid w:val="008F2BCD"/>
    <w:rsid w:val="008F2CC1"/>
    <w:rsid w:val="008F2D37"/>
    <w:rsid w:val="008F2D46"/>
    <w:rsid w:val="008F2D56"/>
    <w:rsid w:val="008F2E05"/>
    <w:rsid w:val="008F2F58"/>
    <w:rsid w:val="008F308E"/>
    <w:rsid w:val="008F3113"/>
    <w:rsid w:val="008F327D"/>
    <w:rsid w:val="008F3588"/>
    <w:rsid w:val="008F360F"/>
    <w:rsid w:val="008F3647"/>
    <w:rsid w:val="008F376D"/>
    <w:rsid w:val="008F384D"/>
    <w:rsid w:val="008F3861"/>
    <w:rsid w:val="008F38F3"/>
    <w:rsid w:val="008F39BC"/>
    <w:rsid w:val="008F3A04"/>
    <w:rsid w:val="008F3AF9"/>
    <w:rsid w:val="008F3B4A"/>
    <w:rsid w:val="008F3D33"/>
    <w:rsid w:val="008F3D4E"/>
    <w:rsid w:val="008F3D7F"/>
    <w:rsid w:val="008F3E89"/>
    <w:rsid w:val="008F3F2A"/>
    <w:rsid w:val="008F3F4E"/>
    <w:rsid w:val="008F3F8E"/>
    <w:rsid w:val="008F401F"/>
    <w:rsid w:val="008F409D"/>
    <w:rsid w:val="008F40C8"/>
    <w:rsid w:val="008F4216"/>
    <w:rsid w:val="008F4484"/>
    <w:rsid w:val="008F45ED"/>
    <w:rsid w:val="008F4728"/>
    <w:rsid w:val="008F4948"/>
    <w:rsid w:val="008F499A"/>
    <w:rsid w:val="008F49F6"/>
    <w:rsid w:val="008F4A64"/>
    <w:rsid w:val="008F4A96"/>
    <w:rsid w:val="008F4CFB"/>
    <w:rsid w:val="008F4D2D"/>
    <w:rsid w:val="008F4DC7"/>
    <w:rsid w:val="008F4E9A"/>
    <w:rsid w:val="008F4F03"/>
    <w:rsid w:val="008F5050"/>
    <w:rsid w:val="008F50E4"/>
    <w:rsid w:val="008F5231"/>
    <w:rsid w:val="008F530F"/>
    <w:rsid w:val="008F5391"/>
    <w:rsid w:val="008F53AE"/>
    <w:rsid w:val="008F55CD"/>
    <w:rsid w:val="008F55D6"/>
    <w:rsid w:val="008F55E5"/>
    <w:rsid w:val="008F57CB"/>
    <w:rsid w:val="008F5917"/>
    <w:rsid w:val="008F5A9B"/>
    <w:rsid w:val="008F5ACA"/>
    <w:rsid w:val="008F5CB4"/>
    <w:rsid w:val="008F5D76"/>
    <w:rsid w:val="008F5DA6"/>
    <w:rsid w:val="008F5EFE"/>
    <w:rsid w:val="008F5FCA"/>
    <w:rsid w:val="008F6168"/>
    <w:rsid w:val="008F6219"/>
    <w:rsid w:val="008F6281"/>
    <w:rsid w:val="008F6368"/>
    <w:rsid w:val="008F6539"/>
    <w:rsid w:val="008F66F2"/>
    <w:rsid w:val="008F67B1"/>
    <w:rsid w:val="008F67DA"/>
    <w:rsid w:val="008F6920"/>
    <w:rsid w:val="008F695C"/>
    <w:rsid w:val="008F698C"/>
    <w:rsid w:val="008F6A85"/>
    <w:rsid w:val="008F6BBC"/>
    <w:rsid w:val="008F6C02"/>
    <w:rsid w:val="008F6C78"/>
    <w:rsid w:val="008F6CB7"/>
    <w:rsid w:val="008F6E74"/>
    <w:rsid w:val="008F71C6"/>
    <w:rsid w:val="008F729F"/>
    <w:rsid w:val="008F744D"/>
    <w:rsid w:val="008F7980"/>
    <w:rsid w:val="008F7B17"/>
    <w:rsid w:val="008F7CE7"/>
    <w:rsid w:val="008F7D3E"/>
    <w:rsid w:val="008F7DE3"/>
    <w:rsid w:val="008F7F7D"/>
    <w:rsid w:val="009001F1"/>
    <w:rsid w:val="0090056A"/>
    <w:rsid w:val="00900578"/>
    <w:rsid w:val="00900632"/>
    <w:rsid w:val="00900673"/>
    <w:rsid w:val="009006BA"/>
    <w:rsid w:val="0090071E"/>
    <w:rsid w:val="009008B9"/>
    <w:rsid w:val="009008BD"/>
    <w:rsid w:val="00900902"/>
    <w:rsid w:val="00900993"/>
    <w:rsid w:val="00900D7F"/>
    <w:rsid w:val="00900DD4"/>
    <w:rsid w:val="00900E0F"/>
    <w:rsid w:val="00900F78"/>
    <w:rsid w:val="0090100A"/>
    <w:rsid w:val="00901087"/>
    <w:rsid w:val="00901145"/>
    <w:rsid w:val="009013A5"/>
    <w:rsid w:val="0090150F"/>
    <w:rsid w:val="009015B0"/>
    <w:rsid w:val="009015F4"/>
    <w:rsid w:val="00901612"/>
    <w:rsid w:val="009016B3"/>
    <w:rsid w:val="0090196B"/>
    <w:rsid w:val="00901A91"/>
    <w:rsid w:val="00901BE4"/>
    <w:rsid w:val="00901D7B"/>
    <w:rsid w:val="00901E4B"/>
    <w:rsid w:val="00901EDE"/>
    <w:rsid w:val="0090210A"/>
    <w:rsid w:val="0090259E"/>
    <w:rsid w:val="00902670"/>
    <w:rsid w:val="009027F4"/>
    <w:rsid w:val="0090286B"/>
    <w:rsid w:val="00902886"/>
    <w:rsid w:val="009028E7"/>
    <w:rsid w:val="00902A16"/>
    <w:rsid w:val="00902A76"/>
    <w:rsid w:val="00902C2A"/>
    <w:rsid w:val="00902E3A"/>
    <w:rsid w:val="00903023"/>
    <w:rsid w:val="0090304A"/>
    <w:rsid w:val="00903098"/>
    <w:rsid w:val="009030B5"/>
    <w:rsid w:val="00903218"/>
    <w:rsid w:val="0090337E"/>
    <w:rsid w:val="009033E7"/>
    <w:rsid w:val="009035A3"/>
    <w:rsid w:val="009035F2"/>
    <w:rsid w:val="009037B4"/>
    <w:rsid w:val="009039FA"/>
    <w:rsid w:val="00903B00"/>
    <w:rsid w:val="00903B4C"/>
    <w:rsid w:val="00903B73"/>
    <w:rsid w:val="00903EF2"/>
    <w:rsid w:val="00903F48"/>
    <w:rsid w:val="00904277"/>
    <w:rsid w:val="0090453D"/>
    <w:rsid w:val="00904670"/>
    <w:rsid w:val="00904722"/>
    <w:rsid w:val="00904760"/>
    <w:rsid w:val="00904880"/>
    <w:rsid w:val="00904991"/>
    <w:rsid w:val="009049A5"/>
    <w:rsid w:val="00904B0C"/>
    <w:rsid w:val="0090520E"/>
    <w:rsid w:val="009053C4"/>
    <w:rsid w:val="00905433"/>
    <w:rsid w:val="00905550"/>
    <w:rsid w:val="009055C5"/>
    <w:rsid w:val="009058AC"/>
    <w:rsid w:val="00905946"/>
    <w:rsid w:val="00905963"/>
    <w:rsid w:val="00905A48"/>
    <w:rsid w:val="00905ADE"/>
    <w:rsid w:val="00905C5B"/>
    <w:rsid w:val="00905C62"/>
    <w:rsid w:val="00905C7F"/>
    <w:rsid w:val="00905CB1"/>
    <w:rsid w:val="009061DB"/>
    <w:rsid w:val="009062F2"/>
    <w:rsid w:val="00906413"/>
    <w:rsid w:val="0090642B"/>
    <w:rsid w:val="009064AB"/>
    <w:rsid w:val="0090651B"/>
    <w:rsid w:val="0090666A"/>
    <w:rsid w:val="009067B0"/>
    <w:rsid w:val="009067F1"/>
    <w:rsid w:val="00906989"/>
    <w:rsid w:val="00906A8B"/>
    <w:rsid w:val="00906BD7"/>
    <w:rsid w:val="00906C67"/>
    <w:rsid w:val="0090731D"/>
    <w:rsid w:val="00907416"/>
    <w:rsid w:val="00907550"/>
    <w:rsid w:val="00907968"/>
    <w:rsid w:val="00907A97"/>
    <w:rsid w:val="00907B77"/>
    <w:rsid w:val="00907BEB"/>
    <w:rsid w:val="00907C17"/>
    <w:rsid w:val="00907C5C"/>
    <w:rsid w:val="00907D66"/>
    <w:rsid w:val="009100A1"/>
    <w:rsid w:val="009100DF"/>
    <w:rsid w:val="0091013B"/>
    <w:rsid w:val="00910328"/>
    <w:rsid w:val="0091040F"/>
    <w:rsid w:val="009105A2"/>
    <w:rsid w:val="009107B1"/>
    <w:rsid w:val="00910861"/>
    <w:rsid w:val="00910A94"/>
    <w:rsid w:val="00910AFA"/>
    <w:rsid w:val="00910CC2"/>
    <w:rsid w:val="00910EAB"/>
    <w:rsid w:val="00910F96"/>
    <w:rsid w:val="00911020"/>
    <w:rsid w:val="009110F0"/>
    <w:rsid w:val="00911266"/>
    <w:rsid w:val="009113A6"/>
    <w:rsid w:val="0091147D"/>
    <w:rsid w:val="009115BE"/>
    <w:rsid w:val="00911750"/>
    <w:rsid w:val="0091177C"/>
    <w:rsid w:val="0091193F"/>
    <w:rsid w:val="00911987"/>
    <w:rsid w:val="00911ABA"/>
    <w:rsid w:val="00911C96"/>
    <w:rsid w:val="00911C99"/>
    <w:rsid w:val="00911F11"/>
    <w:rsid w:val="00911F42"/>
    <w:rsid w:val="00911F65"/>
    <w:rsid w:val="009120FA"/>
    <w:rsid w:val="0091212E"/>
    <w:rsid w:val="00912289"/>
    <w:rsid w:val="00912472"/>
    <w:rsid w:val="009125F2"/>
    <w:rsid w:val="00912624"/>
    <w:rsid w:val="009126C1"/>
    <w:rsid w:val="009127BB"/>
    <w:rsid w:val="00912976"/>
    <w:rsid w:val="00912A10"/>
    <w:rsid w:val="00912BCA"/>
    <w:rsid w:val="00912DEE"/>
    <w:rsid w:val="0091324C"/>
    <w:rsid w:val="0091345B"/>
    <w:rsid w:val="0091364E"/>
    <w:rsid w:val="00913716"/>
    <w:rsid w:val="00913CFD"/>
    <w:rsid w:val="00913F04"/>
    <w:rsid w:val="0091403D"/>
    <w:rsid w:val="00914501"/>
    <w:rsid w:val="009145A7"/>
    <w:rsid w:val="00914688"/>
    <w:rsid w:val="009146CC"/>
    <w:rsid w:val="00914747"/>
    <w:rsid w:val="0091496E"/>
    <w:rsid w:val="00914A42"/>
    <w:rsid w:val="00914A58"/>
    <w:rsid w:val="00914D04"/>
    <w:rsid w:val="00914F1D"/>
    <w:rsid w:val="00914F52"/>
    <w:rsid w:val="00914FF0"/>
    <w:rsid w:val="009151A9"/>
    <w:rsid w:val="009152B3"/>
    <w:rsid w:val="009153FB"/>
    <w:rsid w:val="00915487"/>
    <w:rsid w:val="009155CA"/>
    <w:rsid w:val="00915787"/>
    <w:rsid w:val="009157A3"/>
    <w:rsid w:val="00915819"/>
    <w:rsid w:val="00915824"/>
    <w:rsid w:val="00915947"/>
    <w:rsid w:val="00915CF7"/>
    <w:rsid w:val="00915CFA"/>
    <w:rsid w:val="0091611F"/>
    <w:rsid w:val="009162BB"/>
    <w:rsid w:val="00916423"/>
    <w:rsid w:val="00916484"/>
    <w:rsid w:val="00916503"/>
    <w:rsid w:val="009165E4"/>
    <w:rsid w:val="0091688F"/>
    <w:rsid w:val="009168CC"/>
    <w:rsid w:val="00916978"/>
    <w:rsid w:val="00916B39"/>
    <w:rsid w:val="00916E04"/>
    <w:rsid w:val="00916E99"/>
    <w:rsid w:val="00916F06"/>
    <w:rsid w:val="0091713E"/>
    <w:rsid w:val="0091716C"/>
    <w:rsid w:val="00917213"/>
    <w:rsid w:val="0091740F"/>
    <w:rsid w:val="009174E8"/>
    <w:rsid w:val="009178F4"/>
    <w:rsid w:val="00917A9D"/>
    <w:rsid w:val="00917B26"/>
    <w:rsid w:val="00917DE1"/>
    <w:rsid w:val="0092006F"/>
    <w:rsid w:val="00920145"/>
    <w:rsid w:val="00920146"/>
    <w:rsid w:val="009201D4"/>
    <w:rsid w:val="00920311"/>
    <w:rsid w:val="00920553"/>
    <w:rsid w:val="009206C2"/>
    <w:rsid w:val="009207AE"/>
    <w:rsid w:val="009207D2"/>
    <w:rsid w:val="00920901"/>
    <w:rsid w:val="0092090D"/>
    <w:rsid w:val="009209E3"/>
    <w:rsid w:val="00920A35"/>
    <w:rsid w:val="00920E9C"/>
    <w:rsid w:val="00921113"/>
    <w:rsid w:val="0092120E"/>
    <w:rsid w:val="00921251"/>
    <w:rsid w:val="00921551"/>
    <w:rsid w:val="009215B1"/>
    <w:rsid w:val="009215BA"/>
    <w:rsid w:val="0092176E"/>
    <w:rsid w:val="0092180B"/>
    <w:rsid w:val="009218FD"/>
    <w:rsid w:val="0092194C"/>
    <w:rsid w:val="00921A06"/>
    <w:rsid w:val="00921A14"/>
    <w:rsid w:val="00921AB4"/>
    <w:rsid w:val="00921AFE"/>
    <w:rsid w:val="00921BF2"/>
    <w:rsid w:val="00921C94"/>
    <w:rsid w:val="00921CBD"/>
    <w:rsid w:val="00921D79"/>
    <w:rsid w:val="009223B5"/>
    <w:rsid w:val="00922428"/>
    <w:rsid w:val="0092256C"/>
    <w:rsid w:val="0092269E"/>
    <w:rsid w:val="00922A4A"/>
    <w:rsid w:val="00922B58"/>
    <w:rsid w:val="00922DE2"/>
    <w:rsid w:val="00922FE7"/>
    <w:rsid w:val="00923041"/>
    <w:rsid w:val="009230A4"/>
    <w:rsid w:val="009231AB"/>
    <w:rsid w:val="009231B7"/>
    <w:rsid w:val="00923297"/>
    <w:rsid w:val="009232B4"/>
    <w:rsid w:val="009232E2"/>
    <w:rsid w:val="00923315"/>
    <w:rsid w:val="009233DB"/>
    <w:rsid w:val="00923493"/>
    <w:rsid w:val="009234A9"/>
    <w:rsid w:val="0092354A"/>
    <w:rsid w:val="0092389F"/>
    <w:rsid w:val="00923921"/>
    <w:rsid w:val="00923AFF"/>
    <w:rsid w:val="00923B22"/>
    <w:rsid w:val="00923B77"/>
    <w:rsid w:val="00923C81"/>
    <w:rsid w:val="00923E9E"/>
    <w:rsid w:val="00923EB1"/>
    <w:rsid w:val="00923F19"/>
    <w:rsid w:val="00923F20"/>
    <w:rsid w:val="00923FF1"/>
    <w:rsid w:val="0092403E"/>
    <w:rsid w:val="009240EB"/>
    <w:rsid w:val="00924252"/>
    <w:rsid w:val="00924369"/>
    <w:rsid w:val="00924671"/>
    <w:rsid w:val="009246F7"/>
    <w:rsid w:val="009248EB"/>
    <w:rsid w:val="0092499C"/>
    <w:rsid w:val="00924B47"/>
    <w:rsid w:val="00924BF3"/>
    <w:rsid w:val="00924C9B"/>
    <w:rsid w:val="00924CF6"/>
    <w:rsid w:val="00924F44"/>
    <w:rsid w:val="00924F51"/>
    <w:rsid w:val="00925192"/>
    <w:rsid w:val="009251B1"/>
    <w:rsid w:val="009251F6"/>
    <w:rsid w:val="009256AC"/>
    <w:rsid w:val="00925892"/>
    <w:rsid w:val="0092593D"/>
    <w:rsid w:val="00925AAF"/>
    <w:rsid w:val="00925AD8"/>
    <w:rsid w:val="00925BD1"/>
    <w:rsid w:val="00925D30"/>
    <w:rsid w:val="00925DEB"/>
    <w:rsid w:val="009260DF"/>
    <w:rsid w:val="009261E6"/>
    <w:rsid w:val="009262DC"/>
    <w:rsid w:val="009262F2"/>
    <w:rsid w:val="00926306"/>
    <w:rsid w:val="0092633A"/>
    <w:rsid w:val="0092659B"/>
    <w:rsid w:val="00926608"/>
    <w:rsid w:val="00926614"/>
    <w:rsid w:val="0092661B"/>
    <w:rsid w:val="00926620"/>
    <w:rsid w:val="00926651"/>
    <w:rsid w:val="0092678A"/>
    <w:rsid w:val="00926B78"/>
    <w:rsid w:val="00926C4F"/>
    <w:rsid w:val="00926EC8"/>
    <w:rsid w:val="00926FCC"/>
    <w:rsid w:val="00927311"/>
    <w:rsid w:val="00927317"/>
    <w:rsid w:val="00927467"/>
    <w:rsid w:val="00927468"/>
    <w:rsid w:val="00927498"/>
    <w:rsid w:val="009275EA"/>
    <w:rsid w:val="00927737"/>
    <w:rsid w:val="00927945"/>
    <w:rsid w:val="00927976"/>
    <w:rsid w:val="00927A08"/>
    <w:rsid w:val="00927BB9"/>
    <w:rsid w:val="00927C56"/>
    <w:rsid w:val="00927D40"/>
    <w:rsid w:val="00927FF3"/>
    <w:rsid w:val="00927FFD"/>
    <w:rsid w:val="00930096"/>
    <w:rsid w:val="00930099"/>
    <w:rsid w:val="0093019E"/>
    <w:rsid w:val="00930279"/>
    <w:rsid w:val="009302AD"/>
    <w:rsid w:val="0093034F"/>
    <w:rsid w:val="009304E3"/>
    <w:rsid w:val="009304F9"/>
    <w:rsid w:val="00930BAC"/>
    <w:rsid w:val="00930D16"/>
    <w:rsid w:val="00930F93"/>
    <w:rsid w:val="00931093"/>
    <w:rsid w:val="009310DE"/>
    <w:rsid w:val="009310EA"/>
    <w:rsid w:val="00931217"/>
    <w:rsid w:val="009312AE"/>
    <w:rsid w:val="0093137D"/>
    <w:rsid w:val="009316A7"/>
    <w:rsid w:val="00931715"/>
    <w:rsid w:val="00931778"/>
    <w:rsid w:val="00931878"/>
    <w:rsid w:val="0093192F"/>
    <w:rsid w:val="0093199F"/>
    <w:rsid w:val="00931A65"/>
    <w:rsid w:val="00931B47"/>
    <w:rsid w:val="00931DD1"/>
    <w:rsid w:val="00931E7C"/>
    <w:rsid w:val="00931EC9"/>
    <w:rsid w:val="00931F3C"/>
    <w:rsid w:val="00931FF0"/>
    <w:rsid w:val="0093212B"/>
    <w:rsid w:val="009322F5"/>
    <w:rsid w:val="009323AD"/>
    <w:rsid w:val="009323D2"/>
    <w:rsid w:val="00932421"/>
    <w:rsid w:val="0093242A"/>
    <w:rsid w:val="00932524"/>
    <w:rsid w:val="00932762"/>
    <w:rsid w:val="009327E9"/>
    <w:rsid w:val="009327FC"/>
    <w:rsid w:val="00932899"/>
    <w:rsid w:val="009329F6"/>
    <w:rsid w:val="00932A4F"/>
    <w:rsid w:val="00932ACC"/>
    <w:rsid w:val="00932BCF"/>
    <w:rsid w:val="00932C16"/>
    <w:rsid w:val="00932E14"/>
    <w:rsid w:val="00932F0E"/>
    <w:rsid w:val="00932F2C"/>
    <w:rsid w:val="00933008"/>
    <w:rsid w:val="009330E7"/>
    <w:rsid w:val="009331AC"/>
    <w:rsid w:val="00933352"/>
    <w:rsid w:val="009335C5"/>
    <w:rsid w:val="009337E5"/>
    <w:rsid w:val="00933B63"/>
    <w:rsid w:val="00933B8F"/>
    <w:rsid w:val="00933B9D"/>
    <w:rsid w:val="00933C45"/>
    <w:rsid w:val="00933CD8"/>
    <w:rsid w:val="00933E8A"/>
    <w:rsid w:val="00933F7B"/>
    <w:rsid w:val="00933F9B"/>
    <w:rsid w:val="00934016"/>
    <w:rsid w:val="0093412A"/>
    <w:rsid w:val="0093439B"/>
    <w:rsid w:val="0093441A"/>
    <w:rsid w:val="0093448B"/>
    <w:rsid w:val="00934653"/>
    <w:rsid w:val="00934717"/>
    <w:rsid w:val="00934896"/>
    <w:rsid w:val="00934912"/>
    <w:rsid w:val="00934947"/>
    <w:rsid w:val="00934A25"/>
    <w:rsid w:val="00934B97"/>
    <w:rsid w:val="00934E73"/>
    <w:rsid w:val="00934EEE"/>
    <w:rsid w:val="00934FAA"/>
    <w:rsid w:val="009350B7"/>
    <w:rsid w:val="00935257"/>
    <w:rsid w:val="00935665"/>
    <w:rsid w:val="0093577D"/>
    <w:rsid w:val="00935783"/>
    <w:rsid w:val="009357BC"/>
    <w:rsid w:val="00935A71"/>
    <w:rsid w:val="00935AE7"/>
    <w:rsid w:val="00935B23"/>
    <w:rsid w:val="00935EC6"/>
    <w:rsid w:val="00935F66"/>
    <w:rsid w:val="0093607F"/>
    <w:rsid w:val="00936140"/>
    <w:rsid w:val="009361E7"/>
    <w:rsid w:val="009362F7"/>
    <w:rsid w:val="0093634C"/>
    <w:rsid w:val="00936472"/>
    <w:rsid w:val="009365E9"/>
    <w:rsid w:val="009366A4"/>
    <w:rsid w:val="009367A4"/>
    <w:rsid w:val="009367F0"/>
    <w:rsid w:val="00936AC3"/>
    <w:rsid w:val="00936B00"/>
    <w:rsid w:val="00936B50"/>
    <w:rsid w:val="00936B86"/>
    <w:rsid w:val="00936C9F"/>
    <w:rsid w:val="00936DBB"/>
    <w:rsid w:val="00936DD3"/>
    <w:rsid w:val="00936E5F"/>
    <w:rsid w:val="00936EDE"/>
    <w:rsid w:val="00936F2C"/>
    <w:rsid w:val="00936FA2"/>
    <w:rsid w:val="00937170"/>
    <w:rsid w:val="0093769A"/>
    <w:rsid w:val="009379BD"/>
    <w:rsid w:val="00937AF2"/>
    <w:rsid w:val="00937CCD"/>
    <w:rsid w:val="00937E37"/>
    <w:rsid w:val="00937EB2"/>
    <w:rsid w:val="00937FDB"/>
    <w:rsid w:val="009400F0"/>
    <w:rsid w:val="0094038C"/>
    <w:rsid w:val="00940494"/>
    <w:rsid w:val="009404A3"/>
    <w:rsid w:val="00940862"/>
    <w:rsid w:val="00940A43"/>
    <w:rsid w:val="00940A91"/>
    <w:rsid w:val="00940A95"/>
    <w:rsid w:val="00940AB6"/>
    <w:rsid w:val="00940BE0"/>
    <w:rsid w:val="00940C52"/>
    <w:rsid w:val="00940C8F"/>
    <w:rsid w:val="00940CFB"/>
    <w:rsid w:val="00940D8D"/>
    <w:rsid w:val="00940E8C"/>
    <w:rsid w:val="00940F13"/>
    <w:rsid w:val="00940F45"/>
    <w:rsid w:val="00940F5A"/>
    <w:rsid w:val="00940F5C"/>
    <w:rsid w:val="0094112F"/>
    <w:rsid w:val="00941195"/>
    <w:rsid w:val="00941502"/>
    <w:rsid w:val="00941550"/>
    <w:rsid w:val="009415D9"/>
    <w:rsid w:val="0094165F"/>
    <w:rsid w:val="009416C9"/>
    <w:rsid w:val="0094173C"/>
    <w:rsid w:val="0094183C"/>
    <w:rsid w:val="009418AF"/>
    <w:rsid w:val="00941A8D"/>
    <w:rsid w:val="00941B63"/>
    <w:rsid w:val="00941CAE"/>
    <w:rsid w:val="00941CCA"/>
    <w:rsid w:val="00941EE1"/>
    <w:rsid w:val="0094205F"/>
    <w:rsid w:val="0094214B"/>
    <w:rsid w:val="009421DB"/>
    <w:rsid w:val="00942216"/>
    <w:rsid w:val="00942238"/>
    <w:rsid w:val="009423B2"/>
    <w:rsid w:val="009423CB"/>
    <w:rsid w:val="00942528"/>
    <w:rsid w:val="009426C5"/>
    <w:rsid w:val="009426FA"/>
    <w:rsid w:val="00942710"/>
    <w:rsid w:val="009429D6"/>
    <w:rsid w:val="00942A1F"/>
    <w:rsid w:val="00942C1A"/>
    <w:rsid w:val="00942C97"/>
    <w:rsid w:val="00942D8B"/>
    <w:rsid w:val="00943190"/>
    <w:rsid w:val="00943208"/>
    <w:rsid w:val="00943240"/>
    <w:rsid w:val="009432C8"/>
    <w:rsid w:val="009432DE"/>
    <w:rsid w:val="00943434"/>
    <w:rsid w:val="0094349A"/>
    <w:rsid w:val="009436B0"/>
    <w:rsid w:val="00943880"/>
    <w:rsid w:val="00943996"/>
    <w:rsid w:val="009439CA"/>
    <w:rsid w:val="00943B0D"/>
    <w:rsid w:val="00943BBC"/>
    <w:rsid w:val="00943C96"/>
    <w:rsid w:val="00943EAA"/>
    <w:rsid w:val="00943ECC"/>
    <w:rsid w:val="0094407C"/>
    <w:rsid w:val="009443D2"/>
    <w:rsid w:val="0094452F"/>
    <w:rsid w:val="00944748"/>
    <w:rsid w:val="0094474B"/>
    <w:rsid w:val="009447A8"/>
    <w:rsid w:val="00944ADF"/>
    <w:rsid w:val="00944BBB"/>
    <w:rsid w:val="00944C21"/>
    <w:rsid w:val="00944C51"/>
    <w:rsid w:val="00944EE3"/>
    <w:rsid w:val="00945178"/>
    <w:rsid w:val="00945314"/>
    <w:rsid w:val="0094531B"/>
    <w:rsid w:val="009453B5"/>
    <w:rsid w:val="00945663"/>
    <w:rsid w:val="009456F6"/>
    <w:rsid w:val="009459F0"/>
    <w:rsid w:val="00945A31"/>
    <w:rsid w:val="00945A97"/>
    <w:rsid w:val="00945AB4"/>
    <w:rsid w:val="00945B16"/>
    <w:rsid w:val="00945E4D"/>
    <w:rsid w:val="00946021"/>
    <w:rsid w:val="009460CC"/>
    <w:rsid w:val="00946188"/>
    <w:rsid w:val="009464B7"/>
    <w:rsid w:val="009464E9"/>
    <w:rsid w:val="00946678"/>
    <w:rsid w:val="0094667B"/>
    <w:rsid w:val="009466B3"/>
    <w:rsid w:val="00946942"/>
    <w:rsid w:val="00946BDD"/>
    <w:rsid w:val="00946D79"/>
    <w:rsid w:val="00946F52"/>
    <w:rsid w:val="0094715E"/>
    <w:rsid w:val="009471E9"/>
    <w:rsid w:val="00947204"/>
    <w:rsid w:val="00947213"/>
    <w:rsid w:val="00947241"/>
    <w:rsid w:val="009473C5"/>
    <w:rsid w:val="009473E2"/>
    <w:rsid w:val="00947450"/>
    <w:rsid w:val="00947570"/>
    <w:rsid w:val="009475B5"/>
    <w:rsid w:val="00947758"/>
    <w:rsid w:val="00947975"/>
    <w:rsid w:val="009479FB"/>
    <w:rsid w:val="00947A23"/>
    <w:rsid w:val="00947A74"/>
    <w:rsid w:val="00947AAD"/>
    <w:rsid w:val="00947BBC"/>
    <w:rsid w:val="00947BF0"/>
    <w:rsid w:val="00947E31"/>
    <w:rsid w:val="00947F5B"/>
    <w:rsid w:val="00947FB8"/>
    <w:rsid w:val="009501BD"/>
    <w:rsid w:val="009502C6"/>
    <w:rsid w:val="009503E5"/>
    <w:rsid w:val="0095055F"/>
    <w:rsid w:val="00950820"/>
    <w:rsid w:val="0095084E"/>
    <w:rsid w:val="00950953"/>
    <w:rsid w:val="0095097D"/>
    <w:rsid w:val="009509E9"/>
    <w:rsid w:val="00950C25"/>
    <w:rsid w:val="00950DC2"/>
    <w:rsid w:val="00950E53"/>
    <w:rsid w:val="00950E67"/>
    <w:rsid w:val="00950E6F"/>
    <w:rsid w:val="009510A0"/>
    <w:rsid w:val="009511DA"/>
    <w:rsid w:val="009512E8"/>
    <w:rsid w:val="00951374"/>
    <w:rsid w:val="009519B5"/>
    <w:rsid w:val="00951E15"/>
    <w:rsid w:val="00952126"/>
    <w:rsid w:val="0095218D"/>
    <w:rsid w:val="0095241B"/>
    <w:rsid w:val="0095248A"/>
    <w:rsid w:val="009524E0"/>
    <w:rsid w:val="00952836"/>
    <w:rsid w:val="00952AEF"/>
    <w:rsid w:val="00952BB9"/>
    <w:rsid w:val="00952C6F"/>
    <w:rsid w:val="00952FD5"/>
    <w:rsid w:val="0095303E"/>
    <w:rsid w:val="00953237"/>
    <w:rsid w:val="009532C5"/>
    <w:rsid w:val="0095336E"/>
    <w:rsid w:val="0095355A"/>
    <w:rsid w:val="009536AC"/>
    <w:rsid w:val="0095377C"/>
    <w:rsid w:val="0095388F"/>
    <w:rsid w:val="0095389C"/>
    <w:rsid w:val="00953975"/>
    <w:rsid w:val="0095398A"/>
    <w:rsid w:val="00953B1C"/>
    <w:rsid w:val="00953BA9"/>
    <w:rsid w:val="00953E31"/>
    <w:rsid w:val="00953FFA"/>
    <w:rsid w:val="0095415A"/>
    <w:rsid w:val="009541CE"/>
    <w:rsid w:val="009541D5"/>
    <w:rsid w:val="0095446F"/>
    <w:rsid w:val="00954677"/>
    <w:rsid w:val="009546CE"/>
    <w:rsid w:val="0095471D"/>
    <w:rsid w:val="0095476C"/>
    <w:rsid w:val="00954A6A"/>
    <w:rsid w:val="00954B1A"/>
    <w:rsid w:val="00954B69"/>
    <w:rsid w:val="00954D88"/>
    <w:rsid w:val="00954DAB"/>
    <w:rsid w:val="00954DBD"/>
    <w:rsid w:val="00954EF3"/>
    <w:rsid w:val="00954EFD"/>
    <w:rsid w:val="00954F9C"/>
    <w:rsid w:val="009550BD"/>
    <w:rsid w:val="0095511F"/>
    <w:rsid w:val="00955140"/>
    <w:rsid w:val="00955221"/>
    <w:rsid w:val="00955604"/>
    <w:rsid w:val="009556D7"/>
    <w:rsid w:val="00955860"/>
    <w:rsid w:val="00955958"/>
    <w:rsid w:val="00955AEE"/>
    <w:rsid w:val="00955C3F"/>
    <w:rsid w:val="00955C8D"/>
    <w:rsid w:val="00955DDA"/>
    <w:rsid w:val="00955EB9"/>
    <w:rsid w:val="00956229"/>
    <w:rsid w:val="0095624C"/>
    <w:rsid w:val="009563D2"/>
    <w:rsid w:val="0095646A"/>
    <w:rsid w:val="009564B3"/>
    <w:rsid w:val="0095669A"/>
    <w:rsid w:val="009567F0"/>
    <w:rsid w:val="009568A0"/>
    <w:rsid w:val="00956907"/>
    <w:rsid w:val="009569B7"/>
    <w:rsid w:val="009569E1"/>
    <w:rsid w:val="00956B97"/>
    <w:rsid w:val="00956BAB"/>
    <w:rsid w:val="00956CB5"/>
    <w:rsid w:val="00956D52"/>
    <w:rsid w:val="00956EF3"/>
    <w:rsid w:val="00956F2C"/>
    <w:rsid w:val="00956F6D"/>
    <w:rsid w:val="0095709B"/>
    <w:rsid w:val="009570C8"/>
    <w:rsid w:val="0095731B"/>
    <w:rsid w:val="00957562"/>
    <w:rsid w:val="00957631"/>
    <w:rsid w:val="00957663"/>
    <w:rsid w:val="009578E3"/>
    <w:rsid w:val="0095795D"/>
    <w:rsid w:val="009579D8"/>
    <w:rsid w:val="00957A4B"/>
    <w:rsid w:val="00957A50"/>
    <w:rsid w:val="00957B27"/>
    <w:rsid w:val="00957D17"/>
    <w:rsid w:val="00957DAB"/>
    <w:rsid w:val="00957E58"/>
    <w:rsid w:val="00957EB8"/>
    <w:rsid w:val="00960024"/>
    <w:rsid w:val="009600EA"/>
    <w:rsid w:val="0096028F"/>
    <w:rsid w:val="009602A8"/>
    <w:rsid w:val="009603D6"/>
    <w:rsid w:val="009604AB"/>
    <w:rsid w:val="009607F3"/>
    <w:rsid w:val="00960A27"/>
    <w:rsid w:val="00960A67"/>
    <w:rsid w:val="00960AEE"/>
    <w:rsid w:val="00960AF6"/>
    <w:rsid w:val="00960C46"/>
    <w:rsid w:val="00960C7D"/>
    <w:rsid w:val="00960D16"/>
    <w:rsid w:val="00960DBD"/>
    <w:rsid w:val="0096103A"/>
    <w:rsid w:val="00961112"/>
    <w:rsid w:val="0096113C"/>
    <w:rsid w:val="009611F5"/>
    <w:rsid w:val="0096121B"/>
    <w:rsid w:val="00961226"/>
    <w:rsid w:val="009612AB"/>
    <w:rsid w:val="009613BC"/>
    <w:rsid w:val="009613D5"/>
    <w:rsid w:val="009614E0"/>
    <w:rsid w:val="009615C9"/>
    <w:rsid w:val="009616ED"/>
    <w:rsid w:val="009617EE"/>
    <w:rsid w:val="00961AF0"/>
    <w:rsid w:val="00961B36"/>
    <w:rsid w:val="00961BDE"/>
    <w:rsid w:val="00961C0C"/>
    <w:rsid w:val="00961C9F"/>
    <w:rsid w:val="00961E44"/>
    <w:rsid w:val="0096211F"/>
    <w:rsid w:val="009621EC"/>
    <w:rsid w:val="00962219"/>
    <w:rsid w:val="00962251"/>
    <w:rsid w:val="00962305"/>
    <w:rsid w:val="0096244F"/>
    <w:rsid w:val="0096250F"/>
    <w:rsid w:val="00962519"/>
    <w:rsid w:val="00962547"/>
    <w:rsid w:val="0096255C"/>
    <w:rsid w:val="009625ED"/>
    <w:rsid w:val="00962650"/>
    <w:rsid w:val="00962895"/>
    <w:rsid w:val="00962934"/>
    <w:rsid w:val="00962AD4"/>
    <w:rsid w:val="00962D1E"/>
    <w:rsid w:val="00962D62"/>
    <w:rsid w:val="00962DD6"/>
    <w:rsid w:val="00962F79"/>
    <w:rsid w:val="00962FBF"/>
    <w:rsid w:val="009630CE"/>
    <w:rsid w:val="009630E7"/>
    <w:rsid w:val="009632C3"/>
    <w:rsid w:val="009633DA"/>
    <w:rsid w:val="009633FB"/>
    <w:rsid w:val="009634C1"/>
    <w:rsid w:val="00963618"/>
    <w:rsid w:val="00963852"/>
    <w:rsid w:val="00963A3D"/>
    <w:rsid w:val="00963ABA"/>
    <w:rsid w:val="00963C5D"/>
    <w:rsid w:val="00963CF3"/>
    <w:rsid w:val="00963DFB"/>
    <w:rsid w:val="00963F3E"/>
    <w:rsid w:val="00963F66"/>
    <w:rsid w:val="00963FD5"/>
    <w:rsid w:val="00963FD8"/>
    <w:rsid w:val="0096402D"/>
    <w:rsid w:val="00964332"/>
    <w:rsid w:val="009643EF"/>
    <w:rsid w:val="00964470"/>
    <w:rsid w:val="00964498"/>
    <w:rsid w:val="0096471C"/>
    <w:rsid w:val="009648AE"/>
    <w:rsid w:val="00964BA3"/>
    <w:rsid w:val="00964C55"/>
    <w:rsid w:val="00964D51"/>
    <w:rsid w:val="00964EB5"/>
    <w:rsid w:val="00964ECA"/>
    <w:rsid w:val="00964FBB"/>
    <w:rsid w:val="00965106"/>
    <w:rsid w:val="0096523C"/>
    <w:rsid w:val="0096532B"/>
    <w:rsid w:val="009653B4"/>
    <w:rsid w:val="00965988"/>
    <w:rsid w:val="00965DD9"/>
    <w:rsid w:val="009660B4"/>
    <w:rsid w:val="00966153"/>
    <w:rsid w:val="00966238"/>
    <w:rsid w:val="00966250"/>
    <w:rsid w:val="009662AE"/>
    <w:rsid w:val="009662CC"/>
    <w:rsid w:val="00966434"/>
    <w:rsid w:val="00966799"/>
    <w:rsid w:val="00966860"/>
    <w:rsid w:val="009668AE"/>
    <w:rsid w:val="00966AA7"/>
    <w:rsid w:val="00966BEE"/>
    <w:rsid w:val="00966C6B"/>
    <w:rsid w:val="00966CD7"/>
    <w:rsid w:val="00966E3B"/>
    <w:rsid w:val="0096708F"/>
    <w:rsid w:val="00967342"/>
    <w:rsid w:val="0096741C"/>
    <w:rsid w:val="009675BB"/>
    <w:rsid w:val="00967774"/>
    <w:rsid w:val="009679D2"/>
    <w:rsid w:val="00967A79"/>
    <w:rsid w:val="00967A7D"/>
    <w:rsid w:val="00967C47"/>
    <w:rsid w:val="00967CC8"/>
    <w:rsid w:val="00967D2C"/>
    <w:rsid w:val="00967DCB"/>
    <w:rsid w:val="00967F28"/>
    <w:rsid w:val="00967F46"/>
    <w:rsid w:val="00967FF9"/>
    <w:rsid w:val="00970016"/>
    <w:rsid w:val="009701F6"/>
    <w:rsid w:val="00970238"/>
    <w:rsid w:val="00970255"/>
    <w:rsid w:val="009702BE"/>
    <w:rsid w:val="009704D7"/>
    <w:rsid w:val="009707F7"/>
    <w:rsid w:val="00970BE6"/>
    <w:rsid w:val="00970E96"/>
    <w:rsid w:val="00970F4B"/>
    <w:rsid w:val="00970FF3"/>
    <w:rsid w:val="00971103"/>
    <w:rsid w:val="0097130A"/>
    <w:rsid w:val="0097182E"/>
    <w:rsid w:val="00971B94"/>
    <w:rsid w:val="00971C98"/>
    <w:rsid w:val="00971D5E"/>
    <w:rsid w:val="00971E02"/>
    <w:rsid w:val="00971ED8"/>
    <w:rsid w:val="00972002"/>
    <w:rsid w:val="009721A9"/>
    <w:rsid w:val="00972318"/>
    <w:rsid w:val="0097236A"/>
    <w:rsid w:val="009724CB"/>
    <w:rsid w:val="0097250C"/>
    <w:rsid w:val="009729A4"/>
    <w:rsid w:val="00972BB2"/>
    <w:rsid w:val="00972BEA"/>
    <w:rsid w:val="00972D42"/>
    <w:rsid w:val="00972D8F"/>
    <w:rsid w:val="0097303C"/>
    <w:rsid w:val="0097314B"/>
    <w:rsid w:val="009731F6"/>
    <w:rsid w:val="00973269"/>
    <w:rsid w:val="0097329F"/>
    <w:rsid w:val="00973438"/>
    <w:rsid w:val="009734E9"/>
    <w:rsid w:val="00973522"/>
    <w:rsid w:val="00973533"/>
    <w:rsid w:val="0097357D"/>
    <w:rsid w:val="009735E2"/>
    <w:rsid w:val="009735E5"/>
    <w:rsid w:val="009735F6"/>
    <w:rsid w:val="00973635"/>
    <w:rsid w:val="00973654"/>
    <w:rsid w:val="009737F0"/>
    <w:rsid w:val="00973958"/>
    <w:rsid w:val="00973984"/>
    <w:rsid w:val="0097398E"/>
    <w:rsid w:val="00973AF4"/>
    <w:rsid w:val="00973B1D"/>
    <w:rsid w:val="00973BBF"/>
    <w:rsid w:val="00973CB2"/>
    <w:rsid w:val="00973DCC"/>
    <w:rsid w:val="00973EF9"/>
    <w:rsid w:val="00974041"/>
    <w:rsid w:val="0097407A"/>
    <w:rsid w:val="009740F3"/>
    <w:rsid w:val="0097411D"/>
    <w:rsid w:val="00974216"/>
    <w:rsid w:val="00974237"/>
    <w:rsid w:val="0097426E"/>
    <w:rsid w:val="009742E7"/>
    <w:rsid w:val="00974365"/>
    <w:rsid w:val="00974427"/>
    <w:rsid w:val="00974594"/>
    <w:rsid w:val="009745A5"/>
    <w:rsid w:val="00974851"/>
    <w:rsid w:val="00974854"/>
    <w:rsid w:val="009748C6"/>
    <w:rsid w:val="009748E0"/>
    <w:rsid w:val="00974924"/>
    <w:rsid w:val="00974988"/>
    <w:rsid w:val="009749E1"/>
    <w:rsid w:val="009749FA"/>
    <w:rsid w:val="00974B44"/>
    <w:rsid w:val="00974B81"/>
    <w:rsid w:val="00974C0A"/>
    <w:rsid w:val="00974E40"/>
    <w:rsid w:val="00975112"/>
    <w:rsid w:val="009751DF"/>
    <w:rsid w:val="0097534D"/>
    <w:rsid w:val="0097568A"/>
    <w:rsid w:val="00975790"/>
    <w:rsid w:val="009757FF"/>
    <w:rsid w:val="00975ABE"/>
    <w:rsid w:val="00975C35"/>
    <w:rsid w:val="00975C71"/>
    <w:rsid w:val="00975D43"/>
    <w:rsid w:val="00975E87"/>
    <w:rsid w:val="00975F3A"/>
    <w:rsid w:val="00975FBD"/>
    <w:rsid w:val="0097620C"/>
    <w:rsid w:val="00976244"/>
    <w:rsid w:val="0097638E"/>
    <w:rsid w:val="009764C1"/>
    <w:rsid w:val="00976564"/>
    <w:rsid w:val="00976566"/>
    <w:rsid w:val="009765E9"/>
    <w:rsid w:val="00976761"/>
    <w:rsid w:val="00976998"/>
    <w:rsid w:val="00976DD5"/>
    <w:rsid w:val="00976E06"/>
    <w:rsid w:val="00976EFA"/>
    <w:rsid w:val="00976F08"/>
    <w:rsid w:val="00976FEB"/>
    <w:rsid w:val="009771E0"/>
    <w:rsid w:val="009771E1"/>
    <w:rsid w:val="009772D4"/>
    <w:rsid w:val="009773EC"/>
    <w:rsid w:val="00977505"/>
    <w:rsid w:val="009776F6"/>
    <w:rsid w:val="00977983"/>
    <w:rsid w:val="00977985"/>
    <w:rsid w:val="00977AF3"/>
    <w:rsid w:val="00977CB1"/>
    <w:rsid w:val="0098009F"/>
    <w:rsid w:val="0098034D"/>
    <w:rsid w:val="00980470"/>
    <w:rsid w:val="0098062A"/>
    <w:rsid w:val="00980754"/>
    <w:rsid w:val="009807F2"/>
    <w:rsid w:val="009808E3"/>
    <w:rsid w:val="00980B29"/>
    <w:rsid w:val="00980DC5"/>
    <w:rsid w:val="00980DD7"/>
    <w:rsid w:val="00980E0D"/>
    <w:rsid w:val="009813D5"/>
    <w:rsid w:val="00981571"/>
    <w:rsid w:val="009816D7"/>
    <w:rsid w:val="00981850"/>
    <w:rsid w:val="00981A26"/>
    <w:rsid w:val="00981CAD"/>
    <w:rsid w:val="00981D9F"/>
    <w:rsid w:val="00982154"/>
    <w:rsid w:val="00982278"/>
    <w:rsid w:val="009822BF"/>
    <w:rsid w:val="00982467"/>
    <w:rsid w:val="0098255B"/>
    <w:rsid w:val="0098288D"/>
    <w:rsid w:val="00982A89"/>
    <w:rsid w:val="00982BF4"/>
    <w:rsid w:val="00982DA8"/>
    <w:rsid w:val="00982E78"/>
    <w:rsid w:val="00982F3B"/>
    <w:rsid w:val="00983325"/>
    <w:rsid w:val="0098339C"/>
    <w:rsid w:val="009833D2"/>
    <w:rsid w:val="009835BA"/>
    <w:rsid w:val="009835D3"/>
    <w:rsid w:val="0098364E"/>
    <w:rsid w:val="0098366C"/>
    <w:rsid w:val="009836F6"/>
    <w:rsid w:val="0098373B"/>
    <w:rsid w:val="00983A04"/>
    <w:rsid w:val="00983A12"/>
    <w:rsid w:val="00983B71"/>
    <w:rsid w:val="00983D13"/>
    <w:rsid w:val="00983D7C"/>
    <w:rsid w:val="00983E99"/>
    <w:rsid w:val="00983EB0"/>
    <w:rsid w:val="00983F29"/>
    <w:rsid w:val="00983F3B"/>
    <w:rsid w:val="00984100"/>
    <w:rsid w:val="0098410F"/>
    <w:rsid w:val="00984646"/>
    <w:rsid w:val="00984672"/>
    <w:rsid w:val="0098476C"/>
    <w:rsid w:val="0098489D"/>
    <w:rsid w:val="009849F6"/>
    <w:rsid w:val="00984A9D"/>
    <w:rsid w:val="00984CFD"/>
    <w:rsid w:val="00984E9C"/>
    <w:rsid w:val="00984FD6"/>
    <w:rsid w:val="00985099"/>
    <w:rsid w:val="00985164"/>
    <w:rsid w:val="009852CF"/>
    <w:rsid w:val="00985338"/>
    <w:rsid w:val="00985470"/>
    <w:rsid w:val="0098557E"/>
    <w:rsid w:val="00985595"/>
    <w:rsid w:val="00985763"/>
    <w:rsid w:val="0098596D"/>
    <w:rsid w:val="00985B75"/>
    <w:rsid w:val="00985D0E"/>
    <w:rsid w:val="00985F9D"/>
    <w:rsid w:val="009860D1"/>
    <w:rsid w:val="009861BA"/>
    <w:rsid w:val="0098647E"/>
    <w:rsid w:val="009865BC"/>
    <w:rsid w:val="009866B1"/>
    <w:rsid w:val="00986757"/>
    <w:rsid w:val="009867B0"/>
    <w:rsid w:val="00986887"/>
    <w:rsid w:val="00986A5A"/>
    <w:rsid w:val="00986A60"/>
    <w:rsid w:val="00986ACB"/>
    <w:rsid w:val="00986BC8"/>
    <w:rsid w:val="00986FB0"/>
    <w:rsid w:val="009871AF"/>
    <w:rsid w:val="0098754B"/>
    <w:rsid w:val="00987596"/>
    <w:rsid w:val="009875E3"/>
    <w:rsid w:val="00987655"/>
    <w:rsid w:val="00987749"/>
    <w:rsid w:val="0098797F"/>
    <w:rsid w:val="00987AC2"/>
    <w:rsid w:val="00987BFF"/>
    <w:rsid w:val="00987C2A"/>
    <w:rsid w:val="00987F4A"/>
    <w:rsid w:val="00987FF2"/>
    <w:rsid w:val="009901B0"/>
    <w:rsid w:val="009901F4"/>
    <w:rsid w:val="009904E7"/>
    <w:rsid w:val="009906E8"/>
    <w:rsid w:val="00990719"/>
    <w:rsid w:val="00990796"/>
    <w:rsid w:val="00990868"/>
    <w:rsid w:val="009908B6"/>
    <w:rsid w:val="00990B37"/>
    <w:rsid w:val="00990B8E"/>
    <w:rsid w:val="00990CAF"/>
    <w:rsid w:val="00990CC5"/>
    <w:rsid w:val="00990F3E"/>
    <w:rsid w:val="0099108D"/>
    <w:rsid w:val="009910C9"/>
    <w:rsid w:val="0099119E"/>
    <w:rsid w:val="0099127C"/>
    <w:rsid w:val="00991291"/>
    <w:rsid w:val="009912DF"/>
    <w:rsid w:val="009916DB"/>
    <w:rsid w:val="00991801"/>
    <w:rsid w:val="00991A7A"/>
    <w:rsid w:val="00991B6C"/>
    <w:rsid w:val="00991C08"/>
    <w:rsid w:val="00991DF5"/>
    <w:rsid w:val="00991EBB"/>
    <w:rsid w:val="00991EC9"/>
    <w:rsid w:val="00992042"/>
    <w:rsid w:val="00992150"/>
    <w:rsid w:val="00992219"/>
    <w:rsid w:val="0099229C"/>
    <w:rsid w:val="009922AC"/>
    <w:rsid w:val="00992306"/>
    <w:rsid w:val="00992343"/>
    <w:rsid w:val="00992446"/>
    <w:rsid w:val="0099248B"/>
    <w:rsid w:val="0099262E"/>
    <w:rsid w:val="0099269C"/>
    <w:rsid w:val="009926BD"/>
    <w:rsid w:val="0099279C"/>
    <w:rsid w:val="0099299B"/>
    <w:rsid w:val="009929BF"/>
    <w:rsid w:val="00992A08"/>
    <w:rsid w:val="00992B44"/>
    <w:rsid w:val="00992B68"/>
    <w:rsid w:val="00992BBA"/>
    <w:rsid w:val="00992BE6"/>
    <w:rsid w:val="00992BFE"/>
    <w:rsid w:val="00992C39"/>
    <w:rsid w:val="00992CA4"/>
    <w:rsid w:val="00992DDE"/>
    <w:rsid w:val="00992DEA"/>
    <w:rsid w:val="00992E3A"/>
    <w:rsid w:val="00992E56"/>
    <w:rsid w:val="00992FB6"/>
    <w:rsid w:val="0099308F"/>
    <w:rsid w:val="0099318A"/>
    <w:rsid w:val="009932E3"/>
    <w:rsid w:val="0099338A"/>
    <w:rsid w:val="00993435"/>
    <w:rsid w:val="00993488"/>
    <w:rsid w:val="009936BE"/>
    <w:rsid w:val="009937C4"/>
    <w:rsid w:val="00993827"/>
    <w:rsid w:val="009938A8"/>
    <w:rsid w:val="009938C0"/>
    <w:rsid w:val="00993967"/>
    <w:rsid w:val="00993FC3"/>
    <w:rsid w:val="009940B7"/>
    <w:rsid w:val="009942C5"/>
    <w:rsid w:val="00994322"/>
    <w:rsid w:val="0099444D"/>
    <w:rsid w:val="00994517"/>
    <w:rsid w:val="00994526"/>
    <w:rsid w:val="0099483B"/>
    <w:rsid w:val="00994A62"/>
    <w:rsid w:val="00994C00"/>
    <w:rsid w:val="00994E2D"/>
    <w:rsid w:val="00995236"/>
    <w:rsid w:val="009952F0"/>
    <w:rsid w:val="009956DF"/>
    <w:rsid w:val="009957FF"/>
    <w:rsid w:val="00995841"/>
    <w:rsid w:val="00995903"/>
    <w:rsid w:val="00995923"/>
    <w:rsid w:val="00995939"/>
    <w:rsid w:val="00995B35"/>
    <w:rsid w:val="00995BFE"/>
    <w:rsid w:val="00995CA7"/>
    <w:rsid w:val="00995D2A"/>
    <w:rsid w:val="00996066"/>
    <w:rsid w:val="00996180"/>
    <w:rsid w:val="0099626C"/>
    <w:rsid w:val="0099629F"/>
    <w:rsid w:val="009962B1"/>
    <w:rsid w:val="00996323"/>
    <w:rsid w:val="00996368"/>
    <w:rsid w:val="00996387"/>
    <w:rsid w:val="0099645E"/>
    <w:rsid w:val="009966A8"/>
    <w:rsid w:val="009968B4"/>
    <w:rsid w:val="00996942"/>
    <w:rsid w:val="00996B92"/>
    <w:rsid w:val="00996C0C"/>
    <w:rsid w:val="00996E14"/>
    <w:rsid w:val="00996E3A"/>
    <w:rsid w:val="00997058"/>
    <w:rsid w:val="00997072"/>
    <w:rsid w:val="0099712B"/>
    <w:rsid w:val="00997182"/>
    <w:rsid w:val="0099724E"/>
    <w:rsid w:val="0099729E"/>
    <w:rsid w:val="009976BF"/>
    <w:rsid w:val="009976C1"/>
    <w:rsid w:val="00997733"/>
    <w:rsid w:val="0099774B"/>
    <w:rsid w:val="00997A1B"/>
    <w:rsid w:val="00997AF8"/>
    <w:rsid w:val="00997BD0"/>
    <w:rsid w:val="00997BD1"/>
    <w:rsid w:val="00997C91"/>
    <w:rsid w:val="00997CFA"/>
    <w:rsid w:val="00997D30"/>
    <w:rsid w:val="00997D8E"/>
    <w:rsid w:val="009A02F0"/>
    <w:rsid w:val="009A033F"/>
    <w:rsid w:val="009A049D"/>
    <w:rsid w:val="009A04A3"/>
    <w:rsid w:val="009A0667"/>
    <w:rsid w:val="009A077E"/>
    <w:rsid w:val="009A09DB"/>
    <w:rsid w:val="009A0DC6"/>
    <w:rsid w:val="009A0EF6"/>
    <w:rsid w:val="009A0F4A"/>
    <w:rsid w:val="009A0F51"/>
    <w:rsid w:val="009A0F59"/>
    <w:rsid w:val="009A1012"/>
    <w:rsid w:val="009A113A"/>
    <w:rsid w:val="009A1140"/>
    <w:rsid w:val="009A119E"/>
    <w:rsid w:val="009A135E"/>
    <w:rsid w:val="009A143F"/>
    <w:rsid w:val="009A16A7"/>
    <w:rsid w:val="009A1852"/>
    <w:rsid w:val="009A18E5"/>
    <w:rsid w:val="009A1A9A"/>
    <w:rsid w:val="009A1B3B"/>
    <w:rsid w:val="009A1CBB"/>
    <w:rsid w:val="009A1D78"/>
    <w:rsid w:val="009A1D94"/>
    <w:rsid w:val="009A1E3D"/>
    <w:rsid w:val="009A1E9D"/>
    <w:rsid w:val="009A1FD2"/>
    <w:rsid w:val="009A2226"/>
    <w:rsid w:val="009A22F8"/>
    <w:rsid w:val="009A2602"/>
    <w:rsid w:val="009A2610"/>
    <w:rsid w:val="009A2863"/>
    <w:rsid w:val="009A2887"/>
    <w:rsid w:val="009A29A2"/>
    <w:rsid w:val="009A2A53"/>
    <w:rsid w:val="009A2A92"/>
    <w:rsid w:val="009A2D1E"/>
    <w:rsid w:val="009A2D47"/>
    <w:rsid w:val="009A2DF4"/>
    <w:rsid w:val="009A2E27"/>
    <w:rsid w:val="009A2EA4"/>
    <w:rsid w:val="009A2EA6"/>
    <w:rsid w:val="009A2F48"/>
    <w:rsid w:val="009A301D"/>
    <w:rsid w:val="009A30AB"/>
    <w:rsid w:val="009A30B7"/>
    <w:rsid w:val="009A317D"/>
    <w:rsid w:val="009A329E"/>
    <w:rsid w:val="009A3331"/>
    <w:rsid w:val="009A34E5"/>
    <w:rsid w:val="009A3839"/>
    <w:rsid w:val="009A3845"/>
    <w:rsid w:val="009A3884"/>
    <w:rsid w:val="009A39B2"/>
    <w:rsid w:val="009A3B7A"/>
    <w:rsid w:val="009A3C3F"/>
    <w:rsid w:val="009A3C50"/>
    <w:rsid w:val="009A3C6F"/>
    <w:rsid w:val="009A401D"/>
    <w:rsid w:val="009A421F"/>
    <w:rsid w:val="009A4691"/>
    <w:rsid w:val="009A47FC"/>
    <w:rsid w:val="009A48AC"/>
    <w:rsid w:val="009A491B"/>
    <w:rsid w:val="009A49BE"/>
    <w:rsid w:val="009A4C7B"/>
    <w:rsid w:val="009A4CCD"/>
    <w:rsid w:val="009A4D1E"/>
    <w:rsid w:val="009A4DEE"/>
    <w:rsid w:val="009A4E6B"/>
    <w:rsid w:val="009A4EB0"/>
    <w:rsid w:val="009A51D5"/>
    <w:rsid w:val="009A536E"/>
    <w:rsid w:val="009A5697"/>
    <w:rsid w:val="009A56D9"/>
    <w:rsid w:val="009A5780"/>
    <w:rsid w:val="009A596A"/>
    <w:rsid w:val="009A5A3B"/>
    <w:rsid w:val="009A5CAA"/>
    <w:rsid w:val="009A5E95"/>
    <w:rsid w:val="009A5F07"/>
    <w:rsid w:val="009A5FA3"/>
    <w:rsid w:val="009A6082"/>
    <w:rsid w:val="009A616D"/>
    <w:rsid w:val="009A62A6"/>
    <w:rsid w:val="009A632A"/>
    <w:rsid w:val="009A645E"/>
    <w:rsid w:val="009A653A"/>
    <w:rsid w:val="009A6578"/>
    <w:rsid w:val="009A6689"/>
    <w:rsid w:val="009A66D8"/>
    <w:rsid w:val="009A6841"/>
    <w:rsid w:val="009A68CD"/>
    <w:rsid w:val="009A6A96"/>
    <w:rsid w:val="009A6B3A"/>
    <w:rsid w:val="009A6C2F"/>
    <w:rsid w:val="009A733E"/>
    <w:rsid w:val="009A7345"/>
    <w:rsid w:val="009A746B"/>
    <w:rsid w:val="009A761A"/>
    <w:rsid w:val="009A765A"/>
    <w:rsid w:val="009A7663"/>
    <w:rsid w:val="009A767B"/>
    <w:rsid w:val="009A7728"/>
    <w:rsid w:val="009A777A"/>
    <w:rsid w:val="009A77ED"/>
    <w:rsid w:val="009A79C8"/>
    <w:rsid w:val="009A7A7C"/>
    <w:rsid w:val="009A7AF3"/>
    <w:rsid w:val="009A7BCD"/>
    <w:rsid w:val="009A7DD6"/>
    <w:rsid w:val="009A7E38"/>
    <w:rsid w:val="009A7E71"/>
    <w:rsid w:val="009B004D"/>
    <w:rsid w:val="009B0183"/>
    <w:rsid w:val="009B0526"/>
    <w:rsid w:val="009B0603"/>
    <w:rsid w:val="009B062F"/>
    <w:rsid w:val="009B078C"/>
    <w:rsid w:val="009B0792"/>
    <w:rsid w:val="009B0875"/>
    <w:rsid w:val="009B0B7F"/>
    <w:rsid w:val="009B0C6E"/>
    <w:rsid w:val="009B0D3A"/>
    <w:rsid w:val="009B0DB9"/>
    <w:rsid w:val="009B0E96"/>
    <w:rsid w:val="009B0FF6"/>
    <w:rsid w:val="009B1097"/>
    <w:rsid w:val="009B1365"/>
    <w:rsid w:val="009B13A0"/>
    <w:rsid w:val="009B140D"/>
    <w:rsid w:val="009B1612"/>
    <w:rsid w:val="009B1832"/>
    <w:rsid w:val="009B19BF"/>
    <w:rsid w:val="009B1B25"/>
    <w:rsid w:val="009B1D68"/>
    <w:rsid w:val="009B1D6C"/>
    <w:rsid w:val="009B2020"/>
    <w:rsid w:val="009B2057"/>
    <w:rsid w:val="009B2230"/>
    <w:rsid w:val="009B2239"/>
    <w:rsid w:val="009B22B8"/>
    <w:rsid w:val="009B22E3"/>
    <w:rsid w:val="009B253A"/>
    <w:rsid w:val="009B2752"/>
    <w:rsid w:val="009B2849"/>
    <w:rsid w:val="009B29DD"/>
    <w:rsid w:val="009B2BC1"/>
    <w:rsid w:val="009B2BC8"/>
    <w:rsid w:val="009B2C11"/>
    <w:rsid w:val="009B2C37"/>
    <w:rsid w:val="009B2CDF"/>
    <w:rsid w:val="009B2DF0"/>
    <w:rsid w:val="009B2E9B"/>
    <w:rsid w:val="009B2EF6"/>
    <w:rsid w:val="009B2F43"/>
    <w:rsid w:val="009B2FE7"/>
    <w:rsid w:val="009B3025"/>
    <w:rsid w:val="009B31D4"/>
    <w:rsid w:val="009B3235"/>
    <w:rsid w:val="009B339C"/>
    <w:rsid w:val="009B3469"/>
    <w:rsid w:val="009B3667"/>
    <w:rsid w:val="009B37F7"/>
    <w:rsid w:val="009B39B7"/>
    <w:rsid w:val="009B3AFD"/>
    <w:rsid w:val="009B3BED"/>
    <w:rsid w:val="009B3F7C"/>
    <w:rsid w:val="009B40F3"/>
    <w:rsid w:val="009B40FC"/>
    <w:rsid w:val="009B417B"/>
    <w:rsid w:val="009B438E"/>
    <w:rsid w:val="009B44BA"/>
    <w:rsid w:val="009B4725"/>
    <w:rsid w:val="009B485E"/>
    <w:rsid w:val="009B48AA"/>
    <w:rsid w:val="009B48C4"/>
    <w:rsid w:val="009B4923"/>
    <w:rsid w:val="009B4991"/>
    <w:rsid w:val="009B4B26"/>
    <w:rsid w:val="009B50E2"/>
    <w:rsid w:val="009B532C"/>
    <w:rsid w:val="009B5339"/>
    <w:rsid w:val="009B5480"/>
    <w:rsid w:val="009B5898"/>
    <w:rsid w:val="009B5AE0"/>
    <w:rsid w:val="009B5AF4"/>
    <w:rsid w:val="009B5B09"/>
    <w:rsid w:val="009B5BC8"/>
    <w:rsid w:val="009B5D7E"/>
    <w:rsid w:val="009B604F"/>
    <w:rsid w:val="009B6133"/>
    <w:rsid w:val="009B617D"/>
    <w:rsid w:val="009B6354"/>
    <w:rsid w:val="009B64E5"/>
    <w:rsid w:val="009B6550"/>
    <w:rsid w:val="009B6696"/>
    <w:rsid w:val="009B6767"/>
    <w:rsid w:val="009B68C2"/>
    <w:rsid w:val="009B695D"/>
    <w:rsid w:val="009B6C05"/>
    <w:rsid w:val="009B6C81"/>
    <w:rsid w:val="009B6D93"/>
    <w:rsid w:val="009B6EE5"/>
    <w:rsid w:val="009B6F26"/>
    <w:rsid w:val="009B7093"/>
    <w:rsid w:val="009B7295"/>
    <w:rsid w:val="009B72BB"/>
    <w:rsid w:val="009B74F5"/>
    <w:rsid w:val="009B76E6"/>
    <w:rsid w:val="009B789A"/>
    <w:rsid w:val="009B79A4"/>
    <w:rsid w:val="009B7AC8"/>
    <w:rsid w:val="009B7D48"/>
    <w:rsid w:val="009B7EF3"/>
    <w:rsid w:val="009B7FBC"/>
    <w:rsid w:val="009C00C2"/>
    <w:rsid w:val="009C028B"/>
    <w:rsid w:val="009C04CF"/>
    <w:rsid w:val="009C058D"/>
    <w:rsid w:val="009C0701"/>
    <w:rsid w:val="009C0865"/>
    <w:rsid w:val="009C09AC"/>
    <w:rsid w:val="009C0A18"/>
    <w:rsid w:val="009C0C8F"/>
    <w:rsid w:val="009C0F45"/>
    <w:rsid w:val="009C11A5"/>
    <w:rsid w:val="009C139F"/>
    <w:rsid w:val="009C13D3"/>
    <w:rsid w:val="009C13D6"/>
    <w:rsid w:val="009C177E"/>
    <w:rsid w:val="009C1822"/>
    <w:rsid w:val="009C18A6"/>
    <w:rsid w:val="009C1A27"/>
    <w:rsid w:val="009C1DC9"/>
    <w:rsid w:val="009C1E24"/>
    <w:rsid w:val="009C1E46"/>
    <w:rsid w:val="009C1E6D"/>
    <w:rsid w:val="009C2003"/>
    <w:rsid w:val="009C21C4"/>
    <w:rsid w:val="009C2229"/>
    <w:rsid w:val="009C22E7"/>
    <w:rsid w:val="009C2348"/>
    <w:rsid w:val="009C26C0"/>
    <w:rsid w:val="009C27F2"/>
    <w:rsid w:val="009C2938"/>
    <w:rsid w:val="009C29BF"/>
    <w:rsid w:val="009C2A67"/>
    <w:rsid w:val="009C2ACC"/>
    <w:rsid w:val="009C2B1A"/>
    <w:rsid w:val="009C2D2B"/>
    <w:rsid w:val="009C2F0E"/>
    <w:rsid w:val="009C2F88"/>
    <w:rsid w:val="009C2FE0"/>
    <w:rsid w:val="009C2FF7"/>
    <w:rsid w:val="009C3430"/>
    <w:rsid w:val="009C34E1"/>
    <w:rsid w:val="009C354B"/>
    <w:rsid w:val="009C36B3"/>
    <w:rsid w:val="009C39D3"/>
    <w:rsid w:val="009C3BCE"/>
    <w:rsid w:val="009C3C0B"/>
    <w:rsid w:val="009C3DE1"/>
    <w:rsid w:val="009C3DEC"/>
    <w:rsid w:val="009C40B3"/>
    <w:rsid w:val="009C41AE"/>
    <w:rsid w:val="009C42E4"/>
    <w:rsid w:val="009C471F"/>
    <w:rsid w:val="009C4A18"/>
    <w:rsid w:val="009C4AE4"/>
    <w:rsid w:val="009C4AFD"/>
    <w:rsid w:val="009C4B1B"/>
    <w:rsid w:val="009C4C2A"/>
    <w:rsid w:val="009C4CCE"/>
    <w:rsid w:val="009C4D18"/>
    <w:rsid w:val="009C4D4A"/>
    <w:rsid w:val="009C4DB7"/>
    <w:rsid w:val="009C513F"/>
    <w:rsid w:val="009C5243"/>
    <w:rsid w:val="009C52AA"/>
    <w:rsid w:val="009C5452"/>
    <w:rsid w:val="009C56E5"/>
    <w:rsid w:val="009C58A6"/>
    <w:rsid w:val="009C590A"/>
    <w:rsid w:val="009C594C"/>
    <w:rsid w:val="009C5A9C"/>
    <w:rsid w:val="009C5AB0"/>
    <w:rsid w:val="009C5B22"/>
    <w:rsid w:val="009C5CC2"/>
    <w:rsid w:val="009C5EB8"/>
    <w:rsid w:val="009C6029"/>
    <w:rsid w:val="009C612A"/>
    <w:rsid w:val="009C63B1"/>
    <w:rsid w:val="009C6594"/>
    <w:rsid w:val="009C65AE"/>
    <w:rsid w:val="009C66CD"/>
    <w:rsid w:val="009C67C9"/>
    <w:rsid w:val="009C687D"/>
    <w:rsid w:val="009C68C9"/>
    <w:rsid w:val="009C69CA"/>
    <w:rsid w:val="009C6AAC"/>
    <w:rsid w:val="009C6AF4"/>
    <w:rsid w:val="009C6C99"/>
    <w:rsid w:val="009C6CE1"/>
    <w:rsid w:val="009C6DB9"/>
    <w:rsid w:val="009C6DFD"/>
    <w:rsid w:val="009C6E81"/>
    <w:rsid w:val="009C708C"/>
    <w:rsid w:val="009C70BB"/>
    <w:rsid w:val="009C7131"/>
    <w:rsid w:val="009C7258"/>
    <w:rsid w:val="009C768B"/>
    <w:rsid w:val="009C7704"/>
    <w:rsid w:val="009C7894"/>
    <w:rsid w:val="009C78AE"/>
    <w:rsid w:val="009C78E4"/>
    <w:rsid w:val="009C79B9"/>
    <w:rsid w:val="009C7EE4"/>
    <w:rsid w:val="009C7F60"/>
    <w:rsid w:val="009C7FB5"/>
    <w:rsid w:val="009C7FC9"/>
    <w:rsid w:val="009D002E"/>
    <w:rsid w:val="009D01ED"/>
    <w:rsid w:val="009D0364"/>
    <w:rsid w:val="009D0389"/>
    <w:rsid w:val="009D0479"/>
    <w:rsid w:val="009D050D"/>
    <w:rsid w:val="009D0799"/>
    <w:rsid w:val="009D0952"/>
    <w:rsid w:val="009D0A02"/>
    <w:rsid w:val="009D0ABE"/>
    <w:rsid w:val="009D0E85"/>
    <w:rsid w:val="009D107D"/>
    <w:rsid w:val="009D1174"/>
    <w:rsid w:val="009D11F8"/>
    <w:rsid w:val="009D1207"/>
    <w:rsid w:val="009D1306"/>
    <w:rsid w:val="009D13C8"/>
    <w:rsid w:val="009D1548"/>
    <w:rsid w:val="009D15F2"/>
    <w:rsid w:val="009D175E"/>
    <w:rsid w:val="009D187B"/>
    <w:rsid w:val="009D1883"/>
    <w:rsid w:val="009D18D1"/>
    <w:rsid w:val="009D19FB"/>
    <w:rsid w:val="009D1ACE"/>
    <w:rsid w:val="009D1C82"/>
    <w:rsid w:val="009D1D2F"/>
    <w:rsid w:val="009D1E2B"/>
    <w:rsid w:val="009D207C"/>
    <w:rsid w:val="009D2187"/>
    <w:rsid w:val="009D2253"/>
    <w:rsid w:val="009D22D4"/>
    <w:rsid w:val="009D22FD"/>
    <w:rsid w:val="009D2856"/>
    <w:rsid w:val="009D287C"/>
    <w:rsid w:val="009D2AF8"/>
    <w:rsid w:val="009D2B9B"/>
    <w:rsid w:val="009D2DC7"/>
    <w:rsid w:val="009D2FE0"/>
    <w:rsid w:val="009D3010"/>
    <w:rsid w:val="009D3030"/>
    <w:rsid w:val="009D3123"/>
    <w:rsid w:val="009D3274"/>
    <w:rsid w:val="009D329B"/>
    <w:rsid w:val="009D32A3"/>
    <w:rsid w:val="009D33D6"/>
    <w:rsid w:val="009D34A7"/>
    <w:rsid w:val="009D35BC"/>
    <w:rsid w:val="009D35FC"/>
    <w:rsid w:val="009D3766"/>
    <w:rsid w:val="009D378F"/>
    <w:rsid w:val="009D37C9"/>
    <w:rsid w:val="009D397E"/>
    <w:rsid w:val="009D3A56"/>
    <w:rsid w:val="009D3B46"/>
    <w:rsid w:val="009D3B8E"/>
    <w:rsid w:val="009D3B99"/>
    <w:rsid w:val="009D3FB9"/>
    <w:rsid w:val="009D4016"/>
    <w:rsid w:val="009D4097"/>
    <w:rsid w:val="009D4211"/>
    <w:rsid w:val="009D4511"/>
    <w:rsid w:val="009D4608"/>
    <w:rsid w:val="009D4638"/>
    <w:rsid w:val="009D463B"/>
    <w:rsid w:val="009D4766"/>
    <w:rsid w:val="009D4896"/>
    <w:rsid w:val="009D48D2"/>
    <w:rsid w:val="009D498A"/>
    <w:rsid w:val="009D4A2B"/>
    <w:rsid w:val="009D4BB6"/>
    <w:rsid w:val="009D4BEA"/>
    <w:rsid w:val="009D4C3F"/>
    <w:rsid w:val="009D4CD2"/>
    <w:rsid w:val="009D50AA"/>
    <w:rsid w:val="009D51FA"/>
    <w:rsid w:val="009D5263"/>
    <w:rsid w:val="009D52B8"/>
    <w:rsid w:val="009D52D4"/>
    <w:rsid w:val="009D576C"/>
    <w:rsid w:val="009D5938"/>
    <w:rsid w:val="009D59B1"/>
    <w:rsid w:val="009D59E7"/>
    <w:rsid w:val="009D5A22"/>
    <w:rsid w:val="009D5BAF"/>
    <w:rsid w:val="009D5BD9"/>
    <w:rsid w:val="009D5C93"/>
    <w:rsid w:val="009D5D2D"/>
    <w:rsid w:val="009D5DDE"/>
    <w:rsid w:val="009D5E98"/>
    <w:rsid w:val="009D5EF2"/>
    <w:rsid w:val="009D6273"/>
    <w:rsid w:val="009D6295"/>
    <w:rsid w:val="009D62AE"/>
    <w:rsid w:val="009D62B9"/>
    <w:rsid w:val="009D6360"/>
    <w:rsid w:val="009D636D"/>
    <w:rsid w:val="009D6474"/>
    <w:rsid w:val="009D64DE"/>
    <w:rsid w:val="009D6548"/>
    <w:rsid w:val="009D6611"/>
    <w:rsid w:val="009D6C6D"/>
    <w:rsid w:val="009D6E6E"/>
    <w:rsid w:val="009D6F39"/>
    <w:rsid w:val="009D6FBD"/>
    <w:rsid w:val="009D70C8"/>
    <w:rsid w:val="009D7176"/>
    <w:rsid w:val="009D730D"/>
    <w:rsid w:val="009D7609"/>
    <w:rsid w:val="009D76AC"/>
    <w:rsid w:val="009D7768"/>
    <w:rsid w:val="009D77CC"/>
    <w:rsid w:val="009D77E3"/>
    <w:rsid w:val="009D77FD"/>
    <w:rsid w:val="009D7B6F"/>
    <w:rsid w:val="009D7B70"/>
    <w:rsid w:val="009D7C36"/>
    <w:rsid w:val="009D7D3A"/>
    <w:rsid w:val="009D7DF8"/>
    <w:rsid w:val="009D7DFA"/>
    <w:rsid w:val="009E00BE"/>
    <w:rsid w:val="009E01A1"/>
    <w:rsid w:val="009E0236"/>
    <w:rsid w:val="009E02E6"/>
    <w:rsid w:val="009E0355"/>
    <w:rsid w:val="009E05DD"/>
    <w:rsid w:val="009E07F0"/>
    <w:rsid w:val="009E08B9"/>
    <w:rsid w:val="009E08DC"/>
    <w:rsid w:val="009E0A7B"/>
    <w:rsid w:val="009E0B39"/>
    <w:rsid w:val="009E0BC4"/>
    <w:rsid w:val="009E0C0C"/>
    <w:rsid w:val="009E0C82"/>
    <w:rsid w:val="009E0E29"/>
    <w:rsid w:val="009E0ED0"/>
    <w:rsid w:val="009E10A9"/>
    <w:rsid w:val="009E110F"/>
    <w:rsid w:val="009E1156"/>
    <w:rsid w:val="009E1344"/>
    <w:rsid w:val="009E14A5"/>
    <w:rsid w:val="009E15D0"/>
    <w:rsid w:val="009E18FD"/>
    <w:rsid w:val="009E1975"/>
    <w:rsid w:val="009E1A70"/>
    <w:rsid w:val="009E1BCD"/>
    <w:rsid w:val="009E1EDC"/>
    <w:rsid w:val="009E1F00"/>
    <w:rsid w:val="009E1FCA"/>
    <w:rsid w:val="009E1FDA"/>
    <w:rsid w:val="009E1FDD"/>
    <w:rsid w:val="009E234B"/>
    <w:rsid w:val="009E23AD"/>
    <w:rsid w:val="009E2465"/>
    <w:rsid w:val="009E2986"/>
    <w:rsid w:val="009E2A82"/>
    <w:rsid w:val="009E2CD4"/>
    <w:rsid w:val="009E2DCB"/>
    <w:rsid w:val="009E2F47"/>
    <w:rsid w:val="009E2FB9"/>
    <w:rsid w:val="009E30A2"/>
    <w:rsid w:val="009E3154"/>
    <w:rsid w:val="009E3258"/>
    <w:rsid w:val="009E3421"/>
    <w:rsid w:val="009E372B"/>
    <w:rsid w:val="009E38B8"/>
    <w:rsid w:val="009E3BDE"/>
    <w:rsid w:val="009E3E38"/>
    <w:rsid w:val="009E4005"/>
    <w:rsid w:val="009E4103"/>
    <w:rsid w:val="009E41BE"/>
    <w:rsid w:val="009E4252"/>
    <w:rsid w:val="009E434B"/>
    <w:rsid w:val="009E446A"/>
    <w:rsid w:val="009E4764"/>
    <w:rsid w:val="009E4971"/>
    <w:rsid w:val="009E49DD"/>
    <w:rsid w:val="009E4BE0"/>
    <w:rsid w:val="009E4CDD"/>
    <w:rsid w:val="009E4EB9"/>
    <w:rsid w:val="009E5011"/>
    <w:rsid w:val="009E504A"/>
    <w:rsid w:val="009E5157"/>
    <w:rsid w:val="009E5318"/>
    <w:rsid w:val="009E5352"/>
    <w:rsid w:val="009E55F5"/>
    <w:rsid w:val="009E569B"/>
    <w:rsid w:val="009E56FC"/>
    <w:rsid w:val="009E5760"/>
    <w:rsid w:val="009E5855"/>
    <w:rsid w:val="009E590B"/>
    <w:rsid w:val="009E592B"/>
    <w:rsid w:val="009E592F"/>
    <w:rsid w:val="009E5A57"/>
    <w:rsid w:val="009E5ABE"/>
    <w:rsid w:val="009E5CD8"/>
    <w:rsid w:val="009E5DAB"/>
    <w:rsid w:val="009E5DF8"/>
    <w:rsid w:val="009E5FF5"/>
    <w:rsid w:val="009E6030"/>
    <w:rsid w:val="009E61C3"/>
    <w:rsid w:val="009E621D"/>
    <w:rsid w:val="009E63F0"/>
    <w:rsid w:val="009E64FF"/>
    <w:rsid w:val="009E65C2"/>
    <w:rsid w:val="009E6B20"/>
    <w:rsid w:val="009E70EA"/>
    <w:rsid w:val="009E7307"/>
    <w:rsid w:val="009E7504"/>
    <w:rsid w:val="009E79E4"/>
    <w:rsid w:val="009E7A4F"/>
    <w:rsid w:val="009E7BA5"/>
    <w:rsid w:val="009E7CC8"/>
    <w:rsid w:val="009E7D23"/>
    <w:rsid w:val="009E7ED8"/>
    <w:rsid w:val="009E7FA9"/>
    <w:rsid w:val="009F0038"/>
    <w:rsid w:val="009F016A"/>
    <w:rsid w:val="009F0529"/>
    <w:rsid w:val="009F0576"/>
    <w:rsid w:val="009F06EA"/>
    <w:rsid w:val="009F07A6"/>
    <w:rsid w:val="009F0875"/>
    <w:rsid w:val="009F0CAA"/>
    <w:rsid w:val="009F0CF2"/>
    <w:rsid w:val="009F0E64"/>
    <w:rsid w:val="009F0FCD"/>
    <w:rsid w:val="009F1310"/>
    <w:rsid w:val="009F1343"/>
    <w:rsid w:val="009F138F"/>
    <w:rsid w:val="009F1481"/>
    <w:rsid w:val="009F1488"/>
    <w:rsid w:val="009F15B1"/>
    <w:rsid w:val="009F1AE5"/>
    <w:rsid w:val="009F1DFE"/>
    <w:rsid w:val="009F1EF5"/>
    <w:rsid w:val="009F1FA5"/>
    <w:rsid w:val="009F2064"/>
    <w:rsid w:val="009F2252"/>
    <w:rsid w:val="009F225C"/>
    <w:rsid w:val="009F23E0"/>
    <w:rsid w:val="009F24F4"/>
    <w:rsid w:val="009F262B"/>
    <w:rsid w:val="009F2664"/>
    <w:rsid w:val="009F26F0"/>
    <w:rsid w:val="009F27AC"/>
    <w:rsid w:val="009F2B79"/>
    <w:rsid w:val="009F2E25"/>
    <w:rsid w:val="009F2E60"/>
    <w:rsid w:val="009F3045"/>
    <w:rsid w:val="009F318B"/>
    <w:rsid w:val="009F318C"/>
    <w:rsid w:val="009F3257"/>
    <w:rsid w:val="009F33CA"/>
    <w:rsid w:val="009F34A0"/>
    <w:rsid w:val="009F3526"/>
    <w:rsid w:val="009F37AD"/>
    <w:rsid w:val="009F388A"/>
    <w:rsid w:val="009F39D9"/>
    <w:rsid w:val="009F3D0D"/>
    <w:rsid w:val="009F3D6F"/>
    <w:rsid w:val="009F3FF8"/>
    <w:rsid w:val="009F407C"/>
    <w:rsid w:val="009F413B"/>
    <w:rsid w:val="009F433B"/>
    <w:rsid w:val="009F43DC"/>
    <w:rsid w:val="009F4487"/>
    <w:rsid w:val="009F449F"/>
    <w:rsid w:val="009F4602"/>
    <w:rsid w:val="009F465C"/>
    <w:rsid w:val="009F46F8"/>
    <w:rsid w:val="009F4847"/>
    <w:rsid w:val="009F484D"/>
    <w:rsid w:val="009F48C5"/>
    <w:rsid w:val="009F48E5"/>
    <w:rsid w:val="009F4B03"/>
    <w:rsid w:val="009F4B6B"/>
    <w:rsid w:val="009F4B78"/>
    <w:rsid w:val="009F4F2B"/>
    <w:rsid w:val="009F4FD3"/>
    <w:rsid w:val="009F50F1"/>
    <w:rsid w:val="009F53B4"/>
    <w:rsid w:val="009F55BA"/>
    <w:rsid w:val="009F5A53"/>
    <w:rsid w:val="009F5AFE"/>
    <w:rsid w:val="009F5B1E"/>
    <w:rsid w:val="009F5B4D"/>
    <w:rsid w:val="009F5C44"/>
    <w:rsid w:val="009F5D04"/>
    <w:rsid w:val="009F5D3D"/>
    <w:rsid w:val="009F5F85"/>
    <w:rsid w:val="009F600F"/>
    <w:rsid w:val="009F616C"/>
    <w:rsid w:val="009F6288"/>
    <w:rsid w:val="009F62CA"/>
    <w:rsid w:val="009F636B"/>
    <w:rsid w:val="009F659B"/>
    <w:rsid w:val="009F65D8"/>
    <w:rsid w:val="009F6687"/>
    <w:rsid w:val="009F669A"/>
    <w:rsid w:val="009F671E"/>
    <w:rsid w:val="009F6731"/>
    <w:rsid w:val="009F678A"/>
    <w:rsid w:val="009F688A"/>
    <w:rsid w:val="009F693D"/>
    <w:rsid w:val="009F6B7F"/>
    <w:rsid w:val="009F6BE6"/>
    <w:rsid w:val="009F6C0C"/>
    <w:rsid w:val="009F6C72"/>
    <w:rsid w:val="009F7005"/>
    <w:rsid w:val="009F7399"/>
    <w:rsid w:val="009F7475"/>
    <w:rsid w:val="009F75AE"/>
    <w:rsid w:val="009F7695"/>
    <w:rsid w:val="009F770D"/>
    <w:rsid w:val="009F77E3"/>
    <w:rsid w:val="009F7854"/>
    <w:rsid w:val="009F7918"/>
    <w:rsid w:val="009F7AE1"/>
    <w:rsid w:val="009F7B05"/>
    <w:rsid w:val="009F7B7E"/>
    <w:rsid w:val="009F7B81"/>
    <w:rsid w:val="009F7BF5"/>
    <w:rsid w:val="009F7CD8"/>
    <w:rsid w:val="009F7D0D"/>
    <w:rsid w:val="009F7D40"/>
    <w:rsid w:val="009F7EA0"/>
    <w:rsid w:val="009F7F15"/>
    <w:rsid w:val="00A00345"/>
    <w:rsid w:val="00A003E5"/>
    <w:rsid w:val="00A0057F"/>
    <w:rsid w:val="00A0060A"/>
    <w:rsid w:val="00A0068F"/>
    <w:rsid w:val="00A0070C"/>
    <w:rsid w:val="00A00773"/>
    <w:rsid w:val="00A00781"/>
    <w:rsid w:val="00A0083A"/>
    <w:rsid w:val="00A008C4"/>
    <w:rsid w:val="00A00978"/>
    <w:rsid w:val="00A00CBF"/>
    <w:rsid w:val="00A00D41"/>
    <w:rsid w:val="00A00FC6"/>
    <w:rsid w:val="00A01019"/>
    <w:rsid w:val="00A0104D"/>
    <w:rsid w:val="00A0109A"/>
    <w:rsid w:val="00A010A6"/>
    <w:rsid w:val="00A011A2"/>
    <w:rsid w:val="00A014FF"/>
    <w:rsid w:val="00A0154E"/>
    <w:rsid w:val="00A015AD"/>
    <w:rsid w:val="00A01720"/>
    <w:rsid w:val="00A018AD"/>
    <w:rsid w:val="00A019DB"/>
    <w:rsid w:val="00A01AF9"/>
    <w:rsid w:val="00A01B41"/>
    <w:rsid w:val="00A01C7C"/>
    <w:rsid w:val="00A01C9C"/>
    <w:rsid w:val="00A01DB8"/>
    <w:rsid w:val="00A01E57"/>
    <w:rsid w:val="00A02110"/>
    <w:rsid w:val="00A02113"/>
    <w:rsid w:val="00A021E3"/>
    <w:rsid w:val="00A0222A"/>
    <w:rsid w:val="00A02241"/>
    <w:rsid w:val="00A02487"/>
    <w:rsid w:val="00A0292E"/>
    <w:rsid w:val="00A02A6F"/>
    <w:rsid w:val="00A02AE0"/>
    <w:rsid w:val="00A02C06"/>
    <w:rsid w:val="00A02CCE"/>
    <w:rsid w:val="00A02EA8"/>
    <w:rsid w:val="00A03102"/>
    <w:rsid w:val="00A031E4"/>
    <w:rsid w:val="00A03393"/>
    <w:rsid w:val="00A033F4"/>
    <w:rsid w:val="00A03455"/>
    <w:rsid w:val="00A03485"/>
    <w:rsid w:val="00A03487"/>
    <w:rsid w:val="00A034C8"/>
    <w:rsid w:val="00A035AC"/>
    <w:rsid w:val="00A035C8"/>
    <w:rsid w:val="00A036C1"/>
    <w:rsid w:val="00A037F4"/>
    <w:rsid w:val="00A03803"/>
    <w:rsid w:val="00A03829"/>
    <w:rsid w:val="00A0388C"/>
    <w:rsid w:val="00A038EC"/>
    <w:rsid w:val="00A039A3"/>
    <w:rsid w:val="00A03C09"/>
    <w:rsid w:val="00A03C36"/>
    <w:rsid w:val="00A03E8C"/>
    <w:rsid w:val="00A03E92"/>
    <w:rsid w:val="00A03F1E"/>
    <w:rsid w:val="00A03FE9"/>
    <w:rsid w:val="00A03FF9"/>
    <w:rsid w:val="00A043AE"/>
    <w:rsid w:val="00A0444B"/>
    <w:rsid w:val="00A045D2"/>
    <w:rsid w:val="00A0474C"/>
    <w:rsid w:val="00A04B98"/>
    <w:rsid w:val="00A04CAD"/>
    <w:rsid w:val="00A04DD7"/>
    <w:rsid w:val="00A050AD"/>
    <w:rsid w:val="00A050CC"/>
    <w:rsid w:val="00A05277"/>
    <w:rsid w:val="00A052FB"/>
    <w:rsid w:val="00A0534F"/>
    <w:rsid w:val="00A05359"/>
    <w:rsid w:val="00A0541D"/>
    <w:rsid w:val="00A054AB"/>
    <w:rsid w:val="00A05589"/>
    <w:rsid w:val="00A055E5"/>
    <w:rsid w:val="00A05709"/>
    <w:rsid w:val="00A058F6"/>
    <w:rsid w:val="00A059D8"/>
    <w:rsid w:val="00A05A38"/>
    <w:rsid w:val="00A05ACC"/>
    <w:rsid w:val="00A05B40"/>
    <w:rsid w:val="00A05C07"/>
    <w:rsid w:val="00A05D1D"/>
    <w:rsid w:val="00A05E15"/>
    <w:rsid w:val="00A05E61"/>
    <w:rsid w:val="00A05E86"/>
    <w:rsid w:val="00A05EA7"/>
    <w:rsid w:val="00A05F34"/>
    <w:rsid w:val="00A05F7D"/>
    <w:rsid w:val="00A05FD6"/>
    <w:rsid w:val="00A06060"/>
    <w:rsid w:val="00A062C2"/>
    <w:rsid w:val="00A062CB"/>
    <w:rsid w:val="00A062F7"/>
    <w:rsid w:val="00A063CE"/>
    <w:rsid w:val="00A06775"/>
    <w:rsid w:val="00A068C3"/>
    <w:rsid w:val="00A06984"/>
    <w:rsid w:val="00A06CB9"/>
    <w:rsid w:val="00A07000"/>
    <w:rsid w:val="00A07188"/>
    <w:rsid w:val="00A07419"/>
    <w:rsid w:val="00A0744E"/>
    <w:rsid w:val="00A07655"/>
    <w:rsid w:val="00A0765D"/>
    <w:rsid w:val="00A076BA"/>
    <w:rsid w:val="00A077BA"/>
    <w:rsid w:val="00A078C1"/>
    <w:rsid w:val="00A07BBB"/>
    <w:rsid w:val="00A07CBC"/>
    <w:rsid w:val="00A07CCE"/>
    <w:rsid w:val="00A07E61"/>
    <w:rsid w:val="00A07F94"/>
    <w:rsid w:val="00A10067"/>
    <w:rsid w:val="00A101A9"/>
    <w:rsid w:val="00A1024B"/>
    <w:rsid w:val="00A1024C"/>
    <w:rsid w:val="00A10281"/>
    <w:rsid w:val="00A10339"/>
    <w:rsid w:val="00A10376"/>
    <w:rsid w:val="00A1038C"/>
    <w:rsid w:val="00A103CF"/>
    <w:rsid w:val="00A1042C"/>
    <w:rsid w:val="00A104B8"/>
    <w:rsid w:val="00A10685"/>
    <w:rsid w:val="00A106CC"/>
    <w:rsid w:val="00A106CE"/>
    <w:rsid w:val="00A10871"/>
    <w:rsid w:val="00A1093F"/>
    <w:rsid w:val="00A10949"/>
    <w:rsid w:val="00A10ADB"/>
    <w:rsid w:val="00A10BB2"/>
    <w:rsid w:val="00A10BFD"/>
    <w:rsid w:val="00A10C84"/>
    <w:rsid w:val="00A10FFF"/>
    <w:rsid w:val="00A111BB"/>
    <w:rsid w:val="00A11329"/>
    <w:rsid w:val="00A1145A"/>
    <w:rsid w:val="00A11652"/>
    <w:rsid w:val="00A116D0"/>
    <w:rsid w:val="00A116E2"/>
    <w:rsid w:val="00A11793"/>
    <w:rsid w:val="00A11988"/>
    <w:rsid w:val="00A11BBB"/>
    <w:rsid w:val="00A11BFD"/>
    <w:rsid w:val="00A11C16"/>
    <w:rsid w:val="00A11C2A"/>
    <w:rsid w:val="00A11CF8"/>
    <w:rsid w:val="00A11EDF"/>
    <w:rsid w:val="00A11FAE"/>
    <w:rsid w:val="00A1202A"/>
    <w:rsid w:val="00A120E3"/>
    <w:rsid w:val="00A1223F"/>
    <w:rsid w:val="00A12324"/>
    <w:rsid w:val="00A12534"/>
    <w:rsid w:val="00A1278B"/>
    <w:rsid w:val="00A128A7"/>
    <w:rsid w:val="00A12994"/>
    <w:rsid w:val="00A12A21"/>
    <w:rsid w:val="00A12A44"/>
    <w:rsid w:val="00A12A45"/>
    <w:rsid w:val="00A12A55"/>
    <w:rsid w:val="00A12A60"/>
    <w:rsid w:val="00A12B19"/>
    <w:rsid w:val="00A12BC8"/>
    <w:rsid w:val="00A12D3E"/>
    <w:rsid w:val="00A12D60"/>
    <w:rsid w:val="00A12D65"/>
    <w:rsid w:val="00A12DAC"/>
    <w:rsid w:val="00A12FC5"/>
    <w:rsid w:val="00A12FD0"/>
    <w:rsid w:val="00A130B2"/>
    <w:rsid w:val="00A130FC"/>
    <w:rsid w:val="00A13154"/>
    <w:rsid w:val="00A131F8"/>
    <w:rsid w:val="00A13356"/>
    <w:rsid w:val="00A134A0"/>
    <w:rsid w:val="00A13566"/>
    <w:rsid w:val="00A136E3"/>
    <w:rsid w:val="00A13709"/>
    <w:rsid w:val="00A13741"/>
    <w:rsid w:val="00A13823"/>
    <w:rsid w:val="00A13918"/>
    <w:rsid w:val="00A1391A"/>
    <w:rsid w:val="00A139DC"/>
    <w:rsid w:val="00A13AA5"/>
    <w:rsid w:val="00A13C5A"/>
    <w:rsid w:val="00A141BD"/>
    <w:rsid w:val="00A14220"/>
    <w:rsid w:val="00A14465"/>
    <w:rsid w:val="00A14539"/>
    <w:rsid w:val="00A14597"/>
    <w:rsid w:val="00A145AF"/>
    <w:rsid w:val="00A146D7"/>
    <w:rsid w:val="00A14A72"/>
    <w:rsid w:val="00A14B18"/>
    <w:rsid w:val="00A14C64"/>
    <w:rsid w:val="00A14D1F"/>
    <w:rsid w:val="00A14DD6"/>
    <w:rsid w:val="00A14EA1"/>
    <w:rsid w:val="00A14EF5"/>
    <w:rsid w:val="00A14F46"/>
    <w:rsid w:val="00A1507E"/>
    <w:rsid w:val="00A1510D"/>
    <w:rsid w:val="00A1515B"/>
    <w:rsid w:val="00A151E4"/>
    <w:rsid w:val="00A151E9"/>
    <w:rsid w:val="00A15273"/>
    <w:rsid w:val="00A15278"/>
    <w:rsid w:val="00A1529D"/>
    <w:rsid w:val="00A15581"/>
    <w:rsid w:val="00A15588"/>
    <w:rsid w:val="00A157BB"/>
    <w:rsid w:val="00A158A6"/>
    <w:rsid w:val="00A15A08"/>
    <w:rsid w:val="00A15B2B"/>
    <w:rsid w:val="00A15B6F"/>
    <w:rsid w:val="00A15BA2"/>
    <w:rsid w:val="00A15C69"/>
    <w:rsid w:val="00A15CBF"/>
    <w:rsid w:val="00A1619C"/>
    <w:rsid w:val="00A162E0"/>
    <w:rsid w:val="00A1647C"/>
    <w:rsid w:val="00A165D8"/>
    <w:rsid w:val="00A168E5"/>
    <w:rsid w:val="00A16B1F"/>
    <w:rsid w:val="00A16CA0"/>
    <w:rsid w:val="00A16D1C"/>
    <w:rsid w:val="00A16D3C"/>
    <w:rsid w:val="00A1709F"/>
    <w:rsid w:val="00A1714B"/>
    <w:rsid w:val="00A17173"/>
    <w:rsid w:val="00A17282"/>
    <w:rsid w:val="00A17440"/>
    <w:rsid w:val="00A17470"/>
    <w:rsid w:val="00A17549"/>
    <w:rsid w:val="00A17618"/>
    <w:rsid w:val="00A17740"/>
    <w:rsid w:val="00A17844"/>
    <w:rsid w:val="00A179B2"/>
    <w:rsid w:val="00A17C8F"/>
    <w:rsid w:val="00A17EEF"/>
    <w:rsid w:val="00A20254"/>
    <w:rsid w:val="00A20439"/>
    <w:rsid w:val="00A20457"/>
    <w:rsid w:val="00A20497"/>
    <w:rsid w:val="00A2049A"/>
    <w:rsid w:val="00A206B7"/>
    <w:rsid w:val="00A207FB"/>
    <w:rsid w:val="00A20872"/>
    <w:rsid w:val="00A208DB"/>
    <w:rsid w:val="00A20912"/>
    <w:rsid w:val="00A209D3"/>
    <w:rsid w:val="00A20ECB"/>
    <w:rsid w:val="00A20ED1"/>
    <w:rsid w:val="00A20EFD"/>
    <w:rsid w:val="00A20F9F"/>
    <w:rsid w:val="00A21064"/>
    <w:rsid w:val="00A211A0"/>
    <w:rsid w:val="00A21506"/>
    <w:rsid w:val="00A216EF"/>
    <w:rsid w:val="00A21798"/>
    <w:rsid w:val="00A217DA"/>
    <w:rsid w:val="00A2182B"/>
    <w:rsid w:val="00A21879"/>
    <w:rsid w:val="00A218D7"/>
    <w:rsid w:val="00A21955"/>
    <w:rsid w:val="00A219AB"/>
    <w:rsid w:val="00A21C5D"/>
    <w:rsid w:val="00A21C7C"/>
    <w:rsid w:val="00A21CDD"/>
    <w:rsid w:val="00A21D79"/>
    <w:rsid w:val="00A21EDE"/>
    <w:rsid w:val="00A22354"/>
    <w:rsid w:val="00A22414"/>
    <w:rsid w:val="00A224BB"/>
    <w:rsid w:val="00A224C1"/>
    <w:rsid w:val="00A2255F"/>
    <w:rsid w:val="00A22919"/>
    <w:rsid w:val="00A22C58"/>
    <w:rsid w:val="00A22CAA"/>
    <w:rsid w:val="00A22CC2"/>
    <w:rsid w:val="00A22D6D"/>
    <w:rsid w:val="00A22ECF"/>
    <w:rsid w:val="00A22EE2"/>
    <w:rsid w:val="00A22EED"/>
    <w:rsid w:val="00A23407"/>
    <w:rsid w:val="00A23449"/>
    <w:rsid w:val="00A2356E"/>
    <w:rsid w:val="00A23628"/>
    <w:rsid w:val="00A23638"/>
    <w:rsid w:val="00A2377C"/>
    <w:rsid w:val="00A237DF"/>
    <w:rsid w:val="00A23998"/>
    <w:rsid w:val="00A23A06"/>
    <w:rsid w:val="00A23A78"/>
    <w:rsid w:val="00A23D6B"/>
    <w:rsid w:val="00A24204"/>
    <w:rsid w:val="00A24272"/>
    <w:rsid w:val="00A2434F"/>
    <w:rsid w:val="00A24436"/>
    <w:rsid w:val="00A24454"/>
    <w:rsid w:val="00A244A0"/>
    <w:rsid w:val="00A24569"/>
    <w:rsid w:val="00A24819"/>
    <w:rsid w:val="00A2485F"/>
    <w:rsid w:val="00A248EE"/>
    <w:rsid w:val="00A24C1B"/>
    <w:rsid w:val="00A24C6F"/>
    <w:rsid w:val="00A24C93"/>
    <w:rsid w:val="00A24CA0"/>
    <w:rsid w:val="00A24DA7"/>
    <w:rsid w:val="00A24EA1"/>
    <w:rsid w:val="00A24EB4"/>
    <w:rsid w:val="00A24F2F"/>
    <w:rsid w:val="00A2508D"/>
    <w:rsid w:val="00A25116"/>
    <w:rsid w:val="00A25275"/>
    <w:rsid w:val="00A252EE"/>
    <w:rsid w:val="00A2543C"/>
    <w:rsid w:val="00A25531"/>
    <w:rsid w:val="00A25635"/>
    <w:rsid w:val="00A2568E"/>
    <w:rsid w:val="00A25721"/>
    <w:rsid w:val="00A25892"/>
    <w:rsid w:val="00A258AE"/>
    <w:rsid w:val="00A25BD0"/>
    <w:rsid w:val="00A25C47"/>
    <w:rsid w:val="00A2603F"/>
    <w:rsid w:val="00A2621F"/>
    <w:rsid w:val="00A2643C"/>
    <w:rsid w:val="00A2647C"/>
    <w:rsid w:val="00A26500"/>
    <w:rsid w:val="00A267E2"/>
    <w:rsid w:val="00A2694D"/>
    <w:rsid w:val="00A26A1B"/>
    <w:rsid w:val="00A26A90"/>
    <w:rsid w:val="00A26B7B"/>
    <w:rsid w:val="00A26B9C"/>
    <w:rsid w:val="00A26BCB"/>
    <w:rsid w:val="00A26CB4"/>
    <w:rsid w:val="00A26D5C"/>
    <w:rsid w:val="00A26D64"/>
    <w:rsid w:val="00A26F61"/>
    <w:rsid w:val="00A2715B"/>
    <w:rsid w:val="00A27171"/>
    <w:rsid w:val="00A273AE"/>
    <w:rsid w:val="00A273B4"/>
    <w:rsid w:val="00A2755C"/>
    <w:rsid w:val="00A276CA"/>
    <w:rsid w:val="00A276D6"/>
    <w:rsid w:val="00A27746"/>
    <w:rsid w:val="00A27817"/>
    <w:rsid w:val="00A2794C"/>
    <w:rsid w:val="00A27A27"/>
    <w:rsid w:val="00A27A46"/>
    <w:rsid w:val="00A27DA1"/>
    <w:rsid w:val="00A27F8C"/>
    <w:rsid w:val="00A30106"/>
    <w:rsid w:val="00A301BC"/>
    <w:rsid w:val="00A30467"/>
    <w:rsid w:val="00A3062C"/>
    <w:rsid w:val="00A30635"/>
    <w:rsid w:val="00A30A4F"/>
    <w:rsid w:val="00A30D51"/>
    <w:rsid w:val="00A30DB5"/>
    <w:rsid w:val="00A30EB0"/>
    <w:rsid w:val="00A30F75"/>
    <w:rsid w:val="00A30FC5"/>
    <w:rsid w:val="00A310DE"/>
    <w:rsid w:val="00A310ED"/>
    <w:rsid w:val="00A3111B"/>
    <w:rsid w:val="00A31174"/>
    <w:rsid w:val="00A311DB"/>
    <w:rsid w:val="00A31219"/>
    <w:rsid w:val="00A313D2"/>
    <w:rsid w:val="00A31503"/>
    <w:rsid w:val="00A315D2"/>
    <w:rsid w:val="00A317E2"/>
    <w:rsid w:val="00A31922"/>
    <w:rsid w:val="00A31AF6"/>
    <w:rsid w:val="00A31BF2"/>
    <w:rsid w:val="00A31C57"/>
    <w:rsid w:val="00A31D8C"/>
    <w:rsid w:val="00A31E4A"/>
    <w:rsid w:val="00A31EC4"/>
    <w:rsid w:val="00A31F24"/>
    <w:rsid w:val="00A31FC4"/>
    <w:rsid w:val="00A320B0"/>
    <w:rsid w:val="00A3216E"/>
    <w:rsid w:val="00A32203"/>
    <w:rsid w:val="00A3236F"/>
    <w:rsid w:val="00A3237C"/>
    <w:rsid w:val="00A32564"/>
    <w:rsid w:val="00A3270D"/>
    <w:rsid w:val="00A328EE"/>
    <w:rsid w:val="00A32965"/>
    <w:rsid w:val="00A32E54"/>
    <w:rsid w:val="00A32FDE"/>
    <w:rsid w:val="00A33044"/>
    <w:rsid w:val="00A3311C"/>
    <w:rsid w:val="00A3311D"/>
    <w:rsid w:val="00A33480"/>
    <w:rsid w:val="00A334A1"/>
    <w:rsid w:val="00A335AD"/>
    <w:rsid w:val="00A33847"/>
    <w:rsid w:val="00A3393A"/>
    <w:rsid w:val="00A33ADC"/>
    <w:rsid w:val="00A33B8F"/>
    <w:rsid w:val="00A33C99"/>
    <w:rsid w:val="00A33D28"/>
    <w:rsid w:val="00A33E4A"/>
    <w:rsid w:val="00A3407C"/>
    <w:rsid w:val="00A3423D"/>
    <w:rsid w:val="00A345EE"/>
    <w:rsid w:val="00A348F5"/>
    <w:rsid w:val="00A34987"/>
    <w:rsid w:val="00A34A4E"/>
    <w:rsid w:val="00A34C10"/>
    <w:rsid w:val="00A34C6E"/>
    <w:rsid w:val="00A34D72"/>
    <w:rsid w:val="00A34E7F"/>
    <w:rsid w:val="00A34F6A"/>
    <w:rsid w:val="00A35076"/>
    <w:rsid w:val="00A350FA"/>
    <w:rsid w:val="00A3553A"/>
    <w:rsid w:val="00A355C0"/>
    <w:rsid w:val="00A35A1F"/>
    <w:rsid w:val="00A35A38"/>
    <w:rsid w:val="00A35BAA"/>
    <w:rsid w:val="00A35BF9"/>
    <w:rsid w:val="00A35CE1"/>
    <w:rsid w:val="00A35F28"/>
    <w:rsid w:val="00A35FF2"/>
    <w:rsid w:val="00A360BF"/>
    <w:rsid w:val="00A3614A"/>
    <w:rsid w:val="00A36196"/>
    <w:rsid w:val="00A362E7"/>
    <w:rsid w:val="00A363EA"/>
    <w:rsid w:val="00A3646E"/>
    <w:rsid w:val="00A3649F"/>
    <w:rsid w:val="00A36560"/>
    <w:rsid w:val="00A36A19"/>
    <w:rsid w:val="00A36B07"/>
    <w:rsid w:val="00A36C6A"/>
    <w:rsid w:val="00A36E20"/>
    <w:rsid w:val="00A36E61"/>
    <w:rsid w:val="00A372DF"/>
    <w:rsid w:val="00A37383"/>
    <w:rsid w:val="00A37460"/>
    <w:rsid w:val="00A3749D"/>
    <w:rsid w:val="00A374EA"/>
    <w:rsid w:val="00A37707"/>
    <w:rsid w:val="00A378C8"/>
    <w:rsid w:val="00A37970"/>
    <w:rsid w:val="00A3799E"/>
    <w:rsid w:val="00A37A04"/>
    <w:rsid w:val="00A37A4B"/>
    <w:rsid w:val="00A37B07"/>
    <w:rsid w:val="00A37C47"/>
    <w:rsid w:val="00A37D42"/>
    <w:rsid w:val="00A37F8A"/>
    <w:rsid w:val="00A37FB7"/>
    <w:rsid w:val="00A37FD9"/>
    <w:rsid w:val="00A40100"/>
    <w:rsid w:val="00A4015D"/>
    <w:rsid w:val="00A4034E"/>
    <w:rsid w:val="00A40445"/>
    <w:rsid w:val="00A406AC"/>
    <w:rsid w:val="00A4078E"/>
    <w:rsid w:val="00A407F5"/>
    <w:rsid w:val="00A40867"/>
    <w:rsid w:val="00A40AE8"/>
    <w:rsid w:val="00A40B68"/>
    <w:rsid w:val="00A40BCB"/>
    <w:rsid w:val="00A40C03"/>
    <w:rsid w:val="00A40C0B"/>
    <w:rsid w:val="00A40C10"/>
    <w:rsid w:val="00A40D86"/>
    <w:rsid w:val="00A40E04"/>
    <w:rsid w:val="00A4104B"/>
    <w:rsid w:val="00A410CA"/>
    <w:rsid w:val="00A41128"/>
    <w:rsid w:val="00A41301"/>
    <w:rsid w:val="00A414A4"/>
    <w:rsid w:val="00A41616"/>
    <w:rsid w:val="00A416DC"/>
    <w:rsid w:val="00A419BD"/>
    <w:rsid w:val="00A419E1"/>
    <w:rsid w:val="00A41A3E"/>
    <w:rsid w:val="00A4250F"/>
    <w:rsid w:val="00A42568"/>
    <w:rsid w:val="00A42587"/>
    <w:rsid w:val="00A4263A"/>
    <w:rsid w:val="00A42958"/>
    <w:rsid w:val="00A42A78"/>
    <w:rsid w:val="00A42CBC"/>
    <w:rsid w:val="00A42E50"/>
    <w:rsid w:val="00A42E53"/>
    <w:rsid w:val="00A42EE4"/>
    <w:rsid w:val="00A433C9"/>
    <w:rsid w:val="00A4345A"/>
    <w:rsid w:val="00A434BB"/>
    <w:rsid w:val="00A435A1"/>
    <w:rsid w:val="00A436A4"/>
    <w:rsid w:val="00A436B3"/>
    <w:rsid w:val="00A438B0"/>
    <w:rsid w:val="00A4399C"/>
    <w:rsid w:val="00A43A59"/>
    <w:rsid w:val="00A43A78"/>
    <w:rsid w:val="00A43F8D"/>
    <w:rsid w:val="00A440F5"/>
    <w:rsid w:val="00A4433C"/>
    <w:rsid w:val="00A4453A"/>
    <w:rsid w:val="00A445F2"/>
    <w:rsid w:val="00A44BDE"/>
    <w:rsid w:val="00A44C4F"/>
    <w:rsid w:val="00A44D39"/>
    <w:rsid w:val="00A44E9E"/>
    <w:rsid w:val="00A44F94"/>
    <w:rsid w:val="00A450F8"/>
    <w:rsid w:val="00A452D5"/>
    <w:rsid w:val="00A45452"/>
    <w:rsid w:val="00A458F7"/>
    <w:rsid w:val="00A4592B"/>
    <w:rsid w:val="00A4598E"/>
    <w:rsid w:val="00A45A0F"/>
    <w:rsid w:val="00A45B79"/>
    <w:rsid w:val="00A45BC4"/>
    <w:rsid w:val="00A45E43"/>
    <w:rsid w:val="00A45E85"/>
    <w:rsid w:val="00A45F94"/>
    <w:rsid w:val="00A4600C"/>
    <w:rsid w:val="00A46388"/>
    <w:rsid w:val="00A464AF"/>
    <w:rsid w:val="00A4651D"/>
    <w:rsid w:val="00A4699C"/>
    <w:rsid w:val="00A469C9"/>
    <w:rsid w:val="00A46CE8"/>
    <w:rsid w:val="00A46E85"/>
    <w:rsid w:val="00A46E9B"/>
    <w:rsid w:val="00A4703E"/>
    <w:rsid w:val="00A470F8"/>
    <w:rsid w:val="00A4731E"/>
    <w:rsid w:val="00A475C8"/>
    <w:rsid w:val="00A475E6"/>
    <w:rsid w:val="00A47A6D"/>
    <w:rsid w:val="00A47AA6"/>
    <w:rsid w:val="00A47DD6"/>
    <w:rsid w:val="00A47EB3"/>
    <w:rsid w:val="00A47FD0"/>
    <w:rsid w:val="00A50148"/>
    <w:rsid w:val="00A50381"/>
    <w:rsid w:val="00A503AA"/>
    <w:rsid w:val="00A503B4"/>
    <w:rsid w:val="00A50928"/>
    <w:rsid w:val="00A5099B"/>
    <w:rsid w:val="00A50B64"/>
    <w:rsid w:val="00A50B92"/>
    <w:rsid w:val="00A50BDA"/>
    <w:rsid w:val="00A50D93"/>
    <w:rsid w:val="00A51463"/>
    <w:rsid w:val="00A516BC"/>
    <w:rsid w:val="00A5175A"/>
    <w:rsid w:val="00A51777"/>
    <w:rsid w:val="00A5182D"/>
    <w:rsid w:val="00A519B6"/>
    <w:rsid w:val="00A51B51"/>
    <w:rsid w:val="00A51B58"/>
    <w:rsid w:val="00A51F60"/>
    <w:rsid w:val="00A52036"/>
    <w:rsid w:val="00A52046"/>
    <w:rsid w:val="00A5226D"/>
    <w:rsid w:val="00A52288"/>
    <w:rsid w:val="00A52351"/>
    <w:rsid w:val="00A523C4"/>
    <w:rsid w:val="00A523D9"/>
    <w:rsid w:val="00A52421"/>
    <w:rsid w:val="00A529A0"/>
    <w:rsid w:val="00A52BAF"/>
    <w:rsid w:val="00A52C64"/>
    <w:rsid w:val="00A52DD7"/>
    <w:rsid w:val="00A52FFA"/>
    <w:rsid w:val="00A53177"/>
    <w:rsid w:val="00A531D1"/>
    <w:rsid w:val="00A532B9"/>
    <w:rsid w:val="00A533A8"/>
    <w:rsid w:val="00A53577"/>
    <w:rsid w:val="00A5357E"/>
    <w:rsid w:val="00A535B6"/>
    <w:rsid w:val="00A537DC"/>
    <w:rsid w:val="00A5398B"/>
    <w:rsid w:val="00A53A40"/>
    <w:rsid w:val="00A53AC5"/>
    <w:rsid w:val="00A53AD1"/>
    <w:rsid w:val="00A53B03"/>
    <w:rsid w:val="00A53C6A"/>
    <w:rsid w:val="00A53D61"/>
    <w:rsid w:val="00A53FD5"/>
    <w:rsid w:val="00A5411A"/>
    <w:rsid w:val="00A542A6"/>
    <w:rsid w:val="00A542B2"/>
    <w:rsid w:val="00A542CC"/>
    <w:rsid w:val="00A5431B"/>
    <w:rsid w:val="00A54347"/>
    <w:rsid w:val="00A5435F"/>
    <w:rsid w:val="00A5451D"/>
    <w:rsid w:val="00A5452E"/>
    <w:rsid w:val="00A54631"/>
    <w:rsid w:val="00A546EC"/>
    <w:rsid w:val="00A546EE"/>
    <w:rsid w:val="00A547CE"/>
    <w:rsid w:val="00A5487E"/>
    <w:rsid w:val="00A54989"/>
    <w:rsid w:val="00A54A1F"/>
    <w:rsid w:val="00A54A3D"/>
    <w:rsid w:val="00A54ADB"/>
    <w:rsid w:val="00A54CF2"/>
    <w:rsid w:val="00A54D29"/>
    <w:rsid w:val="00A54E8B"/>
    <w:rsid w:val="00A54E93"/>
    <w:rsid w:val="00A552B1"/>
    <w:rsid w:val="00A5534F"/>
    <w:rsid w:val="00A55430"/>
    <w:rsid w:val="00A55555"/>
    <w:rsid w:val="00A5555A"/>
    <w:rsid w:val="00A555FE"/>
    <w:rsid w:val="00A55793"/>
    <w:rsid w:val="00A55836"/>
    <w:rsid w:val="00A55D58"/>
    <w:rsid w:val="00A55D83"/>
    <w:rsid w:val="00A55E11"/>
    <w:rsid w:val="00A55EE9"/>
    <w:rsid w:val="00A56202"/>
    <w:rsid w:val="00A5621C"/>
    <w:rsid w:val="00A5632E"/>
    <w:rsid w:val="00A567DE"/>
    <w:rsid w:val="00A5681B"/>
    <w:rsid w:val="00A568D6"/>
    <w:rsid w:val="00A5694B"/>
    <w:rsid w:val="00A56A33"/>
    <w:rsid w:val="00A56B5B"/>
    <w:rsid w:val="00A56D3B"/>
    <w:rsid w:val="00A56D98"/>
    <w:rsid w:val="00A56E0B"/>
    <w:rsid w:val="00A56F01"/>
    <w:rsid w:val="00A57197"/>
    <w:rsid w:val="00A572B4"/>
    <w:rsid w:val="00A57578"/>
    <w:rsid w:val="00A5789F"/>
    <w:rsid w:val="00A57CFC"/>
    <w:rsid w:val="00A57D7A"/>
    <w:rsid w:val="00A600B3"/>
    <w:rsid w:val="00A60200"/>
    <w:rsid w:val="00A6055A"/>
    <w:rsid w:val="00A60710"/>
    <w:rsid w:val="00A60785"/>
    <w:rsid w:val="00A60922"/>
    <w:rsid w:val="00A60CC1"/>
    <w:rsid w:val="00A60CE2"/>
    <w:rsid w:val="00A61037"/>
    <w:rsid w:val="00A6105B"/>
    <w:rsid w:val="00A61253"/>
    <w:rsid w:val="00A614E7"/>
    <w:rsid w:val="00A6151B"/>
    <w:rsid w:val="00A61694"/>
    <w:rsid w:val="00A61760"/>
    <w:rsid w:val="00A617F4"/>
    <w:rsid w:val="00A61918"/>
    <w:rsid w:val="00A61A00"/>
    <w:rsid w:val="00A61B82"/>
    <w:rsid w:val="00A61B86"/>
    <w:rsid w:val="00A61BB6"/>
    <w:rsid w:val="00A61C5E"/>
    <w:rsid w:val="00A61CBB"/>
    <w:rsid w:val="00A61D72"/>
    <w:rsid w:val="00A61DB5"/>
    <w:rsid w:val="00A61E32"/>
    <w:rsid w:val="00A61E50"/>
    <w:rsid w:val="00A6214A"/>
    <w:rsid w:val="00A621B5"/>
    <w:rsid w:val="00A62230"/>
    <w:rsid w:val="00A62533"/>
    <w:rsid w:val="00A627A9"/>
    <w:rsid w:val="00A628C5"/>
    <w:rsid w:val="00A62C5F"/>
    <w:rsid w:val="00A62CBC"/>
    <w:rsid w:val="00A62FD8"/>
    <w:rsid w:val="00A62FD9"/>
    <w:rsid w:val="00A62FEB"/>
    <w:rsid w:val="00A6310C"/>
    <w:rsid w:val="00A63142"/>
    <w:rsid w:val="00A63193"/>
    <w:rsid w:val="00A631A9"/>
    <w:rsid w:val="00A631BD"/>
    <w:rsid w:val="00A633B4"/>
    <w:rsid w:val="00A63C2D"/>
    <w:rsid w:val="00A63D42"/>
    <w:rsid w:val="00A63E1F"/>
    <w:rsid w:val="00A63E83"/>
    <w:rsid w:val="00A63EE6"/>
    <w:rsid w:val="00A64027"/>
    <w:rsid w:val="00A64133"/>
    <w:rsid w:val="00A64566"/>
    <w:rsid w:val="00A64603"/>
    <w:rsid w:val="00A6464E"/>
    <w:rsid w:val="00A6469D"/>
    <w:rsid w:val="00A647A9"/>
    <w:rsid w:val="00A64849"/>
    <w:rsid w:val="00A6484B"/>
    <w:rsid w:val="00A64958"/>
    <w:rsid w:val="00A6495F"/>
    <w:rsid w:val="00A64A3B"/>
    <w:rsid w:val="00A64A60"/>
    <w:rsid w:val="00A64B80"/>
    <w:rsid w:val="00A64B8A"/>
    <w:rsid w:val="00A64C02"/>
    <w:rsid w:val="00A64D5C"/>
    <w:rsid w:val="00A64D95"/>
    <w:rsid w:val="00A65009"/>
    <w:rsid w:val="00A6516B"/>
    <w:rsid w:val="00A6520C"/>
    <w:rsid w:val="00A653A4"/>
    <w:rsid w:val="00A655D9"/>
    <w:rsid w:val="00A656BC"/>
    <w:rsid w:val="00A65941"/>
    <w:rsid w:val="00A65952"/>
    <w:rsid w:val="00A65B36"/>
    <w:rsid w:val="00A65BBA"/>
    <w:rsid w:val="00A660AE"/>
    <w:rsid w:val="00A66101"/>
    <w:rsid w:val="00A66135"/>
    <w:rsid w:val="00A661C6"/>
    <w:rsid w:val="00A662BB"/>
    <w:rsid w:val="00A6633A"/>
    <w:rsid w:val="00A66489"/>
    <w:rsid w:val="00A66734"/>
    <w:rsid w:val="00A667AF"/>
    <w:rsid w:val="00A667E3"/>
    <w:rsid w:val="00A6686A"/>
    <w:rsid w:val="00A66955"/>
    <w:rsid w:val="00A66D3F"/>
    <w:rsid w:val="00A66DB2"/>
    <w:rsid w:val="00A67051"/>
    <w:rsid w:val="00A67071"/>
    <w:rsid w:val="00A677E0"/>
    <w:rsid w:val="00A67828"/>
    <w:rsid w:val="00A67A30"/>
    <w:rsid w:val="00A67EB9"/>
    <w:rsid w:val="00A67EDE"/>
    <w:rsid w:val="00A67FC2"/>
    <w:rsid w:val="00A70089"/>
    <w:rsid w:val="00A701B3"/>
    <w:rsid w:val="00A70332"/>
    <w:rsid w:val="00A704B2"/>
    <w:rsid w:val="00A704ED"/>
    <w:rsid w:val="00A70597"/>
    <w:rsid w:val="00A70767"/>
    <w:rsid w:val="00A707A0"/>
    <w:rsid w:val="00A70A49"/>
    <w:rsid w:val="00A70D34"/>
    <w:rsid w:val="00A70D94"/>
    <w:rsid w:val="00A70E22"/>
    <w:rsid w:val="00A70F6A"/>
    <w:rsid w:val="00A7127B"/>
    <w:rsid w:val="00A71475"/>
    <w:rsid w:val="00A71488"/>
    <w:rsid w:val="00A714FC"/>
    <w:rsid w:val="00A71598"/>
    <w:rsid w:val="00A7174C"/>
    <w:rsid w:val="00A71A5B"/>
    <w:rsid w:val="00A71B61"/>
    <w:rsid w:val="00A71E29"/>
    <w:rsid w:val="00A71E99"/>
    <w:rsid w:val="00A7210E"/>
    <w:rsid w:val="00A7211A"/>
    <w:rsid w:val="00A72259"/>
    <w:rsid w:val="00A72267"/>
    <w:rsid w:val="00A72537"/>
    <w:rsid w:val="00A72679"/>
    <w:rsid w:val="00A726DE"/>
    <w:rsid w:val="00A727DB"/>
    <w:rsid w:val="00A72942"/>
    <w:rsid w:val="00A729AA"/>
    <w:rsid w:val="00A729DA"/>
    <w:rsid w:val="00A729EB"/>
    <w:rsid w:val="00A72A4A"/>
    <w:rsid w:val="00A72ABF"/>
    <w:rsid w:val="00A72CB5"/>
    <w:rsid w:val="00A72E0E"/>
    <w:rsid w:val="00A72F70"/>
    <w:rsid w:val="00A73175"/>
    <w:rsid w:val="00A7324B"/>
    <w:rsid w:val="00A73277"/>
    <w:rsid w:val="00A73288"/>
    <w:rsid w:val="00A73616"/>
    <w:rsid w:val="00A736C7"/>
    <w:rsid w:val="00A73744"/>
    <w:rsid w:val="00A737BB"/>
    <w:rsid w:val="00A737C6"/>
    <w:rsid w:val="00A7399F"/>
    <w:rsid w:val="00A73BA9"/>
    <w:rsid w:val="00A73BD4"/>
    <w:rsid w:val="00A73C60"/>
    <w:rsid w:val="00A73E12"/>
    <w:rsid w:val="00A73EAD"/>
    <w:rsid w:val="00A73FA8"/>
    <w:rsid w:val="00A73FB9"/>
    <w:rsid w:val="00A74023"/>
    <w:rsid w:val="00A7402F"/>
    <w:rsid w:val="00A74035"/>
    <w:rsid w:val="00A740DA"/>
    <w:rsid w:val="00A743AA"/>
    <w:rsid w:val="00A74416"/>
    <w:rsid w:val="00A744B4"/>
    <w:rsid w:val="00A74700"/>
    <w:rsid w:val="00A74728"/>
    <w:rsid w:val="00A74760"/>
    <w:rsid w:val="00A748D0"/>
    <w:rsid w:val="00A74B3E"/>
    <w:rsid w:val="00A74F9F"/>
    <w:rsid w:val="00A74FB5"/>
    <w:rsid w:val="00A74FEF"/>
    <w:rsid w:val="00A75180"/>
    <w:rsid w:val="00A75186"/>
    <w:rsid w:val="00A75402"/>
    <w:rsid w:val="00A755FE"/>
    <w:rsid w:val="00A758BE"/>
    <w:rsid w:val="00A758C7"/>
    <w:rsid w:val="00A7592C"/>
    <w:rsid w:val="00A759DB"/>
    <w:rsid w:val="00A75A18"/>
    <w:rsid w:val="00A75F2D"/>
    <w:rsid w:val="00A7601F"/>
    <w:rsid w:val="00A76028"/>
    <w:rsid w:val="00A760B9"/>
    <w:rsid w:val="00A761C5"/>
    <w:rsid w:val="00A762FB"/>
    <w:rsid w:val="00A7633B"/>
    <w:rsid w:val="00A7654B"/>
    <w:rsid w:val="00A766E7"/>
    <w:rsid w:val="00A7670B"/>
    <w:rsid w:val="00A76790"/>
    <w:rsid w:val="00A767F7"/>
    <w:rsid w:val="00A768F6"/>
    <w:rsid w:val="00A769B1"/>
    <w:rsid w:val="00A76A79"/>
    <w:rsid w:val="00A76AC0"/>
    <w:rsid w:val="00A76CDB"/>
    <w:rsid w:val="00A76DCF"/>
    <w:rsid w:val="00A76E03"/>
    <w:rsid w:val="00A77025"/>
    <w:rsid w:val="00A77032"/>
    <w:rsid w:val="00A771ED"/>
    <w:rsid w:val="00A772EB"/>
    <w:rsid w:val="00A7730F"/>
    <w:rsid w:val="00A7743F"/>
    <w:rsid w:val="00A77489"/>
    <w:rsid w:val="00A774B5"/>
    <w:rsid w:val="00A776AE"/>
    <w:rsid w:val="00A77727"/>
    <w:rsid w:val="00A777A3"/>
    <w:rsid w:val="00A777E5"/>
    <w:rsid w:val="00A778E6"/>
    <w:rsid w:val="00A77932"/>
    <w:rsid w:val="00A7793E"/>
    <w:rsid w:val="00A7797D"/>
    <w:rsid w:val="00A77C34"/>
    <w:rsid w:val="00A77C87"/>
    <w:rsid w:val="00A77CD7"/>
    <w:rsid w:val="00A77DB1"/>
    <w:rsid w:val="00A77F94"/>
    <w:rsid w:val="00A80000"/>
    <w:rsid w:val="00A80019"/>
    <w:rsid w:val="00A80341"/>
    <w:rsid w:val="00A8039C"/>
    <w:rsid w:val="00A8045F"/>
    <w:rsid w:val="00A80484"/>
    <w:rsid w:val="00A804CF"/>
    <w:rsid w:val="00A807C1"/>
    <w:rsid w:val="00A807FF"/>
    <w:rsid w:val="00A808EF"/>
    <w:rsid w:val="00A80A47"/>
    <w:rsid w:val="00A80B1B"/>
    <w:rsid w:val="00A80BEF"/>
    <w:rsid w:val="00A80D5D"/>
    <w:rsid w:val="00A80D68"/>
    <w:rsid w:val="00A80F5D"/>
    <w:rsid w:val="00A81234"/>
    <w:rsid w:val="00A8132A"/>
    <w:rsid w:val="00A81823"/>
    <w:rsid w:val="00A81853"/>
    <w:rsid w:val="00A819D1"/>
    <w:rsid w:val="00A81A4C"/>
    <w:rsid w:val="00A81AD0"/>
    <w:rsid w:val="00A81B75"/>
    <w:rsid w:val="00A81BAB"/>
    <w:rsid w:val="00A81C56"/>
    <w:rsid w:val="00A81CBE"/>
    <w:rsid w:val="00A81D0D"/>
    <w:rsid w:val="00A81DAC"/>
    <w:rsid w:val="00A81F4F"/>
    <w:rsid w:val="00A82205"/>
    <w:rsid w:val="00A82270"/>
    <w:rsid w:val="00A822A2"/>
    <w:rsid w:val="00A82306"/>
    <w:rsid w:val="00A829E0"/>
    <w:rsid w:val="00A82F07"/>
    <w:rsid w:val="00A83041"/>
    <w:rsid w:val="00A8324B"/>
    <w:rsid w:val="00A83467"/>
    <w:rsid w:val="00A83518"/>
    <w:rsid w:val="00A83547"/>
    <w:rsid w:val="00A839B8"/>
    <w:rsid w:val="00A83BCC"/>
    <w:rsid w:val="00A83E7C"/>
    <w:rsid w:val="00A83F51"/>
    <w:rsid w:val="00A83F57"/>
    <w:rsid w:val="00A8418E"/>
    <w:rsid w:val="00A84197"/>
    <w:rsid w:val="00A84274"/>
    <w:rsid w:val="00A842E5"/>
    <w:rsid w:val="00A8441A"/>
    <w:rsid w:val="00A84478"/>
    <w:rsid w:val="00A84485"/>
    <w:rsid w:val="00A84487"/>
    <w:rsid w:val="00A84685"/>
    <w:rsid w:val="00A8482B"/>
    <w:rsid w:val="00A84867"/>
    <w:rsid w:val="00A848AC"/>
    <w:rsid w:val="00A848B7"/>
    <w:rsid w:val="00A849F6"/>
    <w:rsid w:val="00A84ACF"/>
    <w:rsid w:val="00A84C69"/>
    <w:rsid w:val="00A84CAB"/>
    <w:rsid w:val="00A84CF6"/>
    <w:rsid w:val="00A84CF8"/>
    <w:rsid w:val="00A84D1B"/>
    <w:rsid w:val="00A84DB6"/>
    <w:rsid w:val="00A84E8E"/>
    <w:rsid w:val="00A84EB3"/>
    <w:rsid w:val="00A84EF0"/>
    <w:rsid w:val="00A85156"/>
    <w:rsid w:val="00A8528B"/>
    <w:rsid w:val="00A85555"/>
    <w:rsid w:val="00A85567"/>
    <w:rsid w:val="00A8587F"/>
    <w:rsid w:val="00A858FD"/>
    <w:rsid w:val="00A859D4"/>
    <w:rsid w:val="00A85B03"/>
    <w:rsid w:val="00A85D96"/>
    <w:rsid w:val="00A85E67"/>
    <w:rsid w:val="00A86186"/>
    <w:rsid w:val="00A861F4"/>
    <w:rsid w:val="00A862EC"/>
    <w:rsid w:val="00A862F2"/>
    <w:rsid w:val="00A86310"/>
    <w:rsid w:val="00A863BB"/>
    <w:rsid w:val="00A86544"/>
    <w:rsid w:val="00A865D5"/>
    <w:rsid w:val="00A868D3"/>
    <w:rsid w:val="00A86AF3"/>
    <w:rsid w:val="00A86BE4"/>
    <w:rsid w:val="00A86CE1"/>
    <w:rsid w:val="00A86E2E"/>
    <w:rsid w:val="00A86EC7"/>
    <w:rsid w:val="00A86FBC"/>
    <w:rsid w:val="00A8714A"/>
    <w:rsid w:val="00A8715E"/>
    <w:rsid w:val="00A87165"/>
    <w:rsid w:val="00A872BF"/>
    <w:rsid w:val="00A873B9"/>
    <w:rsid w:val="00A873D9"/>
    <w:rsid w:val="00A873FB"/>
    <w:rsid w:val="00A87419"/>
    <w:rsid w:val="00A8746F"/>
    <w:rsid w:val="00A8762C"/>
    <w:rsid w:val="00A8776B"/>
    <w:rsid w:val="00A877B7"/>
    <w:rsid w:val="00A878AC"/>
    <w:rsid w:val="00A87A52"/>
    <w:rsid w:val="00A87D2B"/>
    <w:rsid w:val="00A87F37"/>
    <w:rsid w:val="00A901BB"/>
    <w:rsid w:val="00A901D3"/>
    <w:rsid w:val="00A9044D"/>
    <w:rsid w:val="00A90529"/>
    <w:rsid w:val="00A90535"/>
    <w:rsid w:val="00A90623"/>
    <w:rsid w:val="00A907BB"/>
    <w:rsid w:val="00A9083B"/>
    <w:rsid w:val="00A9090A"/>
    <w:rsid w:val="00A90967"/>
    <w:rsid w:val="00A909A6"/>
    <w:rsid w:val="00A90A25"/>
    <w:rsid w:val="00A90B04"/>
    <w:rsid w:val="00A90B9F"/>
    <w:rsid w:val="00A90C28"/>
    <w:rsid w:val="00A90D33"/>
    <w:rsid w:val="00A90D6D"/>
    <w:rsid w:val="00A90D78"/>
    <w:rsid w:val="00A90D7B"/>
    <w:rsid w:val="00A90DD1"/>
    <w:rsid w:val="00A90E52"/>
    <w:rsid w:val="00A90F6A"/>
    <w:rsid w:val="00A9105A"/>
    <w:rsid w:val="00A9112C"/>
    <w:rsid w:val="00A914E6"/>
    <w:rsid w:val="00A91561"/>
    <w:rsid w:val="00A91650"/>
    <w:rsid w:val="00A91788"/>
    <w:rsid w:val="00A918E7"/>
    <w:rsid w:val="00A91931"/>
    <w:rsid w:val="00A91934"/>
    <w:rsid w:val="00A91BDE"/>
    <w:rsid w:val="00A91EB1"/>
    <w:rsid w:val="00A91FF2"/>
    <w:rsid w:val="00A921C8"/>
    <w:rsid w:val="00A922DB"/>
    <w:rsid w:val="00A92309"/>
    <w:rsid w:val="00A9238F"/>
    <w:rsid w:val="00A923AB"/>
    <w:rsid w:val="00A92506"/>
    <w:rsid w:val="00A9253F"/>
    <w:rsid w:val="00A92654"/>
    <w:rsid w:val="00A92664"/>
    <w:rsid w:val="00A926D4"/>
    <w:rsid w:val="00A92772"/>
    <w:rsid w:val="00A928EC"/>
    <w:rsid w:val="00A92A11"/>
    <w:rsid w:val="00A92A65"/>
    <w:rsid w:val="00A92AD5"/>
    <w:rsid w:val="00A92B03"/>
    <w:rsid w:val="00A92E32"/>
    <w:rsid w:val="00A92EFB"/>
    <w:rsid w:val="00A93085"/>
    <w:rsid w:val="00A930C3"/>
    <w:rsid w:val="00A9316F"/>
    <w:rsid w:val="00A931E2"/>
    <w:rsid w:val="00A93490"/>
    <w:rsid w:val="00A9360C"/>
    <w:rsid w:val="00A9382E"/>
    <w:rsid w:val="00A938AD"/>
    <w:rsid w:val="00A938F5"/>
    <w:rsid w:val="00A9397D"/>
    <w:rsid w:val="00A93ACB"/>
    <w:rsid w:val="00A93C3F"/>
    <w:rsid w:val="00A93C76"/>
    <w:rsid w:val="00A93CB3"/>
    <w:rsid w:val="00A93D51"/>
    <w:rsid w:val="00A93DFF"/>
    <w:rsid w:val="00A93F2F"/>
    <w:rsid w:val="00A94113"/>
    <w:rsid w:val="00A94182"/>
    <w:rsid w:val="00A94457"/>
    <w:rsid w:val="00A9459D"/>
    <w:rsid w:val="00A9496D"/>
    <w:rsid w:val="00A949A7"/>
    <w:rsid w:val="00A94B7B"/>
    <w:rsid w:val="00A94D9B"/>
    <w:rsid w:val="00A94E89"/>
    <w:rsid w:val="00A95334"/>
    <w:rsid w:val="00A95385"/>
    <w:rsid w:val="00A95416"/>
    <w:rsid w:val="00A9548D"/>
    <w:rsid w:val="00A95654"/>
    <w:rsid w:val="00A9574A"/>
    <w:rsid w:val="00A957D7"/>
    <w:rsid w:val="00A958C7"/>
    <w:rsid w:val="00A959D4"/>
    <w:rsid w:val="00A95B38"/>
    <w:rsid w:val="00A95BBF"/>
    <w:rsid w:val="00A95FF4"/>
    <w:rsid w:val="00A9616B"/>
    <w:rsid w:val="00A962AE"/>
    <w:rsid w:val="00A962F7"/>
    <w:rsid w:val="00A96364"/>
    <w:rsid w:val="00A965A0"/>
    <w:rsid w:val="00A965DD"/>
    <w:rsid w:val="00A966CB"/>
    <w:rsid w:val="00A967A7"/>
    <w:rsid w:val="00A9691F"/>
    <w:rsid w:val="00A9693C"/>
    <w:rsid w:val="00A96A9D"/>
    <w:rsid w:val="00A96BA9"/>
    <w:rsid w:val="00A96EE5"/>
    <w:rsid w:val="00A96FAD"/>
    <w:rsid w:val="00A9701F"/>
    <w:rsid w:val="00A9704E"/>
    <w:rsid w:val="00A97191"/>
    <w:rsid w:val="00A971C4"/>
    <w:rsid w:val="00A9727E"/>
    <w:rsid w:val="00A9756E"/>
    <w:rsid w:val="00A9767C"/>
    <w:rsid w:val="00A976D1"/>
    <w:rsid w:val="00A97813"/>
    <w:rsid w:val="00A978F9"/>
    <w:rsid w:val="00A97905"/>
    <w:rsid w:val="00A9790D"/>
    <w:rsid w:val="00A97B06"/>
    <w:rsid w:val="00A97B3A"/>
    <w:rsid w:val="00A97FB8"/>
    <w:rsid w:val="00A97FC9"/>
    <w:rsid w:val="00AA004C"/>
    <w:rsid w:val="00AA0065"/>
    <w:rsid w:val="00AA00B1"/>
    <w:rsid w:val="00AA00E5"/>
    <w:rsid w:val="00AA0169"/>
    <w:rsid w:val="00AA0240"/>
    <w:rsid w:val="00AA0248"/>
    <w:rsid w:val="00AA035C"/>
    <w:rsid w:val="00AA04F2"/>
    <w:rsid w:val="00AA051C"/>
    <w:rsid w:val="00AA0538"/>
    <w:rsid w:val="00AA07BA"/>
    <w:rsid w:val="00AA083E"/>
    <w:rsid w:val="00AA087F"/>
    <w:rsid w:val="00AA0886"/>
    <w:rsid w:val="00AA0A33"/>
    <w:rsid w:val="00AA0A47"/>
    <w:rsid w:val="00AA0BCF"/>
    <w:rsid w:val="00AA0CB7"/>
    <w:rsid w:val="00AA0DED"/>
    <w:rsid w:val="00AA1220"/>
    <w:rsid w:val="00AA13DC"/>
    <w:rsid w:val="00AA144A"/>
    <w:rsid w:val="00AA1511"/>
    <w:rsid w:val="00AA15B9"/>
    <w:rsid w:val="00AA171B"/>
    <w:rsid w:val="00AA1742"/>
    <w:rsid w:val="00AA1791"/>
    <w:rsid w:val="00AA19D4"/>
    <w:rsid w:val="00AA1A34"/>
    <w:rsid w:val="00AA1BB0"/>
    <w:rsid w:val="00AA1C71"/>
    <w:rsid w:val="00AA201E"/>
    <w:rsid w:val="00AA2151"/>
    <w:rsid w:val="00AA2466"/>
    <w:rsid w:val="00AA2499"/>
    <w:rsid w:val="00AA2549"/>
    <w:rsid w:val="00AA2782"/>
    <w:rsid w:val="00AA279B"/>
    <w:rsid w:val="00AA28D6"/>
    <w:rsid w:val="00AA297F"/>
    <w:rsid w:val="00AA299A"/>
    <w:rsid w:val="00AA2C7E"/>
    <w:rsid w:val="00AA2CEB"/>
    <w:rsid w:val="00AA2D70"/>
    <w:rsid w:val="00AA2E7B"/>
    <w:rsid w:val="00AA2F60"/>
    <w:rsid w:val="00AA3140"/>
    <w:rsid w:val="00AA318A"/>
    <w:rsid w:val="00AA33A2"/>
    <w:rsid w:val="00AA344A"/>
    <w:rsid w:val="00AA344F"/>
    <w:rsid w:val="00AA3455"/>
    <w:rsid w:val="00AA353C"/>
    <w:rsid w:val="00AA363D"/>
    <w:rsid w:val="00AA386A"/>
    <w:rsid w:val="00AA3899"/>
    <w:rsid w:val="00AA38B5"/>
    <w:rsid w:val="00AA3A77"/>
    <w:rsid w:val="00AA3B11"/>
    <w:rsid w:val="00AA3E02"/>
    <w:rsid w:val="00AA3EDE"/>
    <w:rsid w:val="00AA414D"/>
    <w:rsid w:val="00AA423E"/>
    <w:rsid w:val="00AA47C7"/>
    <w:rsid w:val="00AA47FF"/>
    <w:rsid w:val="00AA4CAD"/>
    <w:rsid w:val="00AA4D03"/>
    <w:rsid w:val="00AA4FD9"/>
    <w:rsid w:val="00AA51F5"/>
    <w:rsid w:val="00AA5327"/>
    <w:rsid w:val="00AA5458"/>
    <w:rsid w:val="00AA55AE"/>
    <w:rsid w:val="00AA573F"/>
    <w:rsid w:val="00AA5BCA"/>
    <w:rsid w:val="00AA5E9E"/>
    <w:rsid w:val="00AA5F99"/>
    <w:rsid w:val="00AA5FA6"/>
    <w:rsid w:val="00AA6038"/>
    <w:rsid w:val="00AA6097"/>
    <w:rsid w:val="00AA64C9"/>
    <w:rsid w:val="00AA654F"/>
    <w:rsid w:val="00AA6605"/>
    <w:rsid w:val="00AA6663"/>
    <w:rsid w:val="00AA66B1"/>
    <w:rsid w:val="00AA673A"/>
    <w:rsid w:val="00AA6833"/>
    <w:rsid w:val="00AA68A8"/>
    <w:rsid w:val="00AA694E"/>
    <w:rsid w:val="00AA69BF"/>
    <w:rsid w:val="00AA69E6"/>
    <w:rsid w:val="00AA6A1F"/>
    <w:rsid w:val="00AA6B7C"/>
    <w:rsid w:val="00AA6BCF"/>
    <w:rsid w:val="00AA6C0A"/>
    <w:rsid w:val="00AA700A"/>
    <w:rsid w:val="00AA72B3"/>
    <w:rsid w:val="00AA72EA"/>
    <w:rsid w:val="00AA7395"/>
    <w:rsid w:val="00AA73F0"/>
    <w:rsid w:val="00AA74EB"/>
    <w:rsid w:val="00AA76A1"/>
    <w:rsid w:val="00AA7775"/>
    <w:rsid w:val="00AA7B76"/>
    <w:rsid w:val="00AA7C45"/>
    <w:rsid w:val="00AA7C49"/>
    <w:rsid w:val="00AA7ED4"/>
    <w:rsid w:val="00AB00B9"/>
    <w:rsid w:val="00AB011B"/>
    <w:rsid w:val="00AB017F"/>
    <w:rsid w:val="00AB01A7"/>
    <w:rsid w:val="00AB0262"/>
    <w:rsid w:val="00AB0584"/>
    <w:rsid w:val="00AB05B4"/>
    <w:rsid w:val="00AB090B"/>
    <w:rsid w:val="00AB098A"/>
    <w:rsid w:val="00AB0A8C"/>
    <w:rsid w:val="00AB0C42"/>
    <w:rsid w:val="00AB0C9C"/>
    <w:rsid w:val="00AB0EEC"/>
    <w:rsid w:val="00AB0F69"/>
    <w:rsid w:val="00AB0FC5"/>
    <w:rsid w:val="00AB1085"/>
    <w:rsid w:val="00AB10F9"/>
    <w:rsid w:val="00AB1233"/>
    <w:rsid w:val="00AB146A"/>
    <w:rsid w:val="00AB1716"/>
    <w:rsid w:val="00AB1734"/>
    <w:rsid w:val="00AB1758"/>
    <w:rsid w:val="00AB17C0"/>
    <w:rsid w:val="00AB19BF"/>
    <w:rsid w:val="00AB19E1"/>
    <w:rsid w:val="00AB1B5A"/>
    <w:rsid w:val="00AB1BFC"/>
    <w:rsid w:val="00AB1C7D"/>
    <w:rsid w:val="00AB1CDB"/>
    <w:rsid w:val="00AB1ED9"/>
    <w:rsid w:val="00AB1F13"/>
    <w:rsid w:val="00AB2166"/>
    <w:rsid w:val="00AB2224"/>
    <w:rsid w:val="00AB231C"/>
    <w:rsid w:val="00AB23A6"/>
    <w:rsid w:val="00AB24E1"/>
    <w:rsid w:val="00AB2564"/>
    <w:rsid w:val="00AB26E2"/>
    <w:rsid w:val="00AB296E"/>
    <w:rsid w:val="00AB2AA0"/>
    <w:rsid w:val="00AB2E2B"/>
    <w:rsid w:val="00AB2E3E"/>
    <w:rsid w:val="00AB2E7E"/>
    <w:rsid w:val="00AB3140"/>
    <w:rsid w:val="00AB35F8"/>
    <w:rsid w:val="00AB3607"/>
    <w:rsid w:val="00AB37C2"/>
    <w:rsid w:val="00AB3947"/>
    <w:rsid w:val="00AB3AAA"/>
    <w:rsid w:val="00AB3CAC"/>
    <w:rsid w:val="00AB3D46"/>
    <w:rsid w:val="00AB3EDB"/>
    <w:rsid w:val="00AB43B8"/>
    <w:rsid w:val="00AB4460"/>
    <w:rsid w:val="00AB4504"/>
    <w:rsid w:val="00AB4723"/>
    <w:rsid w:val="00AB48E2"/>
    <w:rsid w:val="00AB4980"/>
    <w:rsid w:val="00AB4B91"/>
    <w:rsid w:val="00AB4B96"/>
    <w:rsid w:val="00AB4E76"/>
    <w:rsid w:val="00AB4EB6"/>
    <w:rsid w:val="00AB4F56"/>
    <w:rsid w:val="00AB5395"/>
    <w:rsid w:val="00AB558A"/>
    <w:rsid w:val="00AB567A"/>
    <w:rsid w:val="00AB5828"/>
    <w:rsid w:val="00AB58D7"/>
    <w:rsid w:val="00AB5DE5"/>
    <w:rsid w:val="00AB5E96"/>
    <w:rsid w:val="00AB5ED7"/>
    <w:rsid w:val="00AB5F2F"/>
    <w:rsid w:val="00AB61FD"/>
    <w:rsid w:val="00AB63F0"/>
    <w:rsid w:val="00AB64F0"/>
    <w:rsid w:val="00AB659E"/>
    <w:rsid w:val="00AB66B2"/>
    <w:rsid w:val="00AB6766"/>
    <w:rsid w:val="00AB6930"/>
    <w:rsid w:val="00AB6A39"/>
    <w:rsid w:val="00AB6B1B"/>
    <w:rsid w:val="00AB6BC4"/>
    <w:rsid w:val="00AB6DB5"/>
    <w:rsid w:val="00AB6E62"/>
    <w:rsid w:val="00AB6FB9"/>
    <w:rsid w:val="00AB7019"/>
    <w:rsid w:val="00AB7284"/>
    <w:rsid w:val="00AB732A"/>
    <w:rsid w:val="00AB73E9"/>
    <w:rsid w:val="00AB7908"/>
    <w:rsid w:val="00AB7928"/>
    <w:rsid w:val="00AB7A72"/>
    <w:rsid w:val="00AB7AE8"/>
    <w:rsid w:val="00AB7D58"/>
    <w:rsid w:val="00AB7EC0"/>
    <w:rsid w:val="00AB7FC6"/>
    <w:rsid w:val="00AC0281"/>
    <w:rsid w:val="00AC0312"/>
    <w:rsid w:val="00AC0409"/>
    <w:rsid w:val="00AC042E"/>
    <w:rsid w:val="00AC0571"/>
    <w:rsid w:val="00AC0614"/>
    <w:rsid w:val="00AC0701"/>
    <w:rsid w:val="00AC077C"/>
    <w:rsid w:val="00AC07F0"/>
    <w:rsid w:val="00AC08FB"/>
    <w:rsid w:val="00AC09B2"/>
    <w:rsid w:val="00AC0AB1"/>
    <w:rsid w:val="00AC0C12"/>
    <w:rsid w:val="00AC0C82"/>
    <w:rsid w:val="00AC0CA3"/>
    <w:rsid w:val="00AC0E3E"/>
    <w:rsid w:val="00AC0EB6"/>
    <w:rsid w:val="00AC10A0"/>
    <w:rsid w:val="00AC11C5"/>
    <w:rsid w:val="00AC1268"/>
    <w:rsid w:val="00AC1291"/>
    <w:rsid w:val="00AC133D"/>
    <w:rsid w:val="00AC14BD"/>
    <w:rsid w:val="00AC1610"/>
    <w:rsid w:val="00AC164E"/>
    <w:rsid w:val="00AC16B8"/>
    <w:rsid w:val="00AC1705"/>
    <w:rsid w:val="00AC1913"/>
    <w:rsid w:val="00AC19C4"/>
    <w:rsid w:val="00AC1A41"/>
    <w:rsid w:val="00AC1C40"/>
    <w:rsid w:val="00AC1D45"/>
    <w:rsid w:val="00AC1D55"/>
    <w:rsid w:val="00AC2033"/>
    <w:rsid w:val="00AC23F7"/>
    <w:rsid w:val="00AC25D9"/>
    <w:rsid w:val="00AC2725"/>
    <w:rsid w:val="00AC2CC5"/>
    <w:rsid w:val="00AC2D24"/>
    <w:rsid w:val="00AC2E46"/>
    <w:rsid w:val="00AC2EEB"/>
    <w:rsid w:val="00AC310C"/>
    <w:rsid w:val="00AC31E8"/>
    <w:rsid w:val="00AC36E6"/>
    <w:rsid w:val="00AC378D"/>
    <w:rsid w:val="00AC38CC"/>
    <w:rsid w:val="00AC39DD"/>
    <w:rsid w:val="00AC3A42"/>
    <w:rsid w:val="00AC3A86"/>
    <w:rsid w:val="00AC3BCF"/>
    <w:rsid w:val="00AC3F5B"/>
    <w:rsid w:val="00AC3FD1"/>
    <w:rsid w:val="00AC436E"/>
    <w:rsid w:val="00AC4472"/>
    <w:rsid w:val="00AC44ED"/>
    <w:rsid w:val="00AC44FC"/>
    <w:rsid w:val="00AC4590"/>
    <w:rsid w:val="00AC45B2"/>
    <w:rsid w:val="00AC46E3"/>
    <w:rsid w:val="00AC48F5"/>
    <w:rsid w:val="00AC49FD"/>
    <w:rsid w:val="00AC4BE0"/>
    <w:rsid w:val="00AC4BF6"/>
    <w:rsid w:val="00AC4CC0"/>
    <w:rsid w:val="00AC4FA4"/>
    <w:rsid w:val="00AC4FED"/>
    <w:rsid w:val="00AC4FFE"/>
    <w:rsid w:val="00AC5018"/>
    <w:rsid w:val="00AC5306"/>
    <w:rsid w:val="00AC530F"/>
    <w:rsid w:val="00AC5373"/>
    <w:rsid w:val="00AC549F"/>
    <w:rsid w:val="00AC55A9"/>
    <w:rsid w:val="00AC57AA"/>
    <w:rsid w:val="00AC57D3"/>
    <w:rsid w:val="00AC5A63"/>
    <w:rsid w:val="00AC5B6C"/>
    <w:rsid w:val="00AC5DC5"/>
    <w:rsid w:val="00AC5EB3"/>
    <w:rsid w:val="00AC5ECF"/>
    <w:rsid w:val="00AC5F4A"/>
    <w:rsid w:val="00AC6034"/>
    <w:rsid w:val="00AC6080"/>
    <w:rsid w:val="00AC60AF"/>
    <w:rsid w:val="00AC657D"/>
    <w:rsid w:val="00AC662F"/>
    <w:rsid w:val="00AC67ED"/>
    <w:rsid w:val="00AC692D"/>
    <w:rsid w:val="00AC69E2"/>
    <w:rsid w:val="00AC6BC7"/>
    <w:rsid w:val="00AC6CE2"/>
    <w:rsid w:val="00AC6F44"/>
    <w:rsid w:val="00AC6FC3"/>
    <w:rsid w:val="00AC707B"/>
    <w:rsid w:val="00AC7105"/>
    <w:rsid w:val="00AC7178"/>
    <w:rsid w:val="00AC71CA"/>
    <w:rsid w:val="00AC726B"/>
    <w:rsid w:val="00AC72B8"/>
    <w:rsid w:val="00AC7365"/>
    <w:rsid w:val="00AC743A"/>
    <w:rsid w:val="00AC7459"/>
    <w:rsid w:val="00AC7498"/>
    <w:rsid w:val="00AC74F3"/>
    <w:rsid w:val="00AC7857"/>
    <w:rsid w:val="00AC7950"/>
    <w:rsid w:val="00AC797D"/>
    <w:rsid w:val="00AC7ECA"/>
    <w:rsid w:val="00AC7FAE"/>
    <w:rsid w:val="00AD0168"/>
    <w:rsid w:val="00AD01F6"/>
    <w:rsid w:val="00AD03B3"/>
    <w:rsid w:val="00AD03CA"/>
    <w:rsid w:val="00AD043A"/>
    <w:rsid w:val="00AD056E"/>
    <w:rsid w:val="00AD0719"/>
    <w:rsid w:val="00AD07B0"/>
    <w:rsid w:val="00AD08FB"/>
    <w:rsid w:val="00AD09AF"/>
    <w:rsid w:val="00AD09B7"/>
    <w:rsid w:val="00AD0B41"/>
    <w:rsid w:val="00AD0BF1"/>
    <w:rsid w:val="00AD0CC0"/>
    <w:rsid w:val="00AD0E71"/>
    <w:rsid w:val="00AD0EDB"/>
    <w:rsid w:val="00AD10C3"/>
    <w:rsid w:val="00AD12B8"/>
    <w:rsid w:val="00AD132D"/>
    <w:rsid w:val="00AD13D7"/>
    <w:rsid w:val="00AD14D2"/>
    <w:rsid w:val="00AD1847"/>
    <w:rsid w:val="00AD1996"/>
    <w:rsid w:val="00AD1ACE"/>
    <w:rsid w:val="00AD1CD8"/>
    <w:rsid w:val="00AD1CF5"/>
    <w:rsid w:val="00AD1E42"/>
    <w:rsid w:val="00AD2023"/>
    <w:rsid w:val="00AD20DF"/>
    <w:rsid w:val="00AD21B0"/>
    <w:rsid w:val="00AD2236"/>
    <w:rsid w:val="00AD2374"/>
    <w:rsid w:val="00AD23BF"/>
    <w:rsid w:val="00AD23C5"/>
    <w:rsid w:val="00AD28AD"/>
    <w:rsid w:val="00AD2914"/>
    <w:rsid w:val="00AD2C07"/>
    <w:rsid w:val="00AD2C77"/>
    <w:rsid w:val="00AD3047"/>
    <w:rsid w:val="00AD309A"/>
    <w:rsid w:val="00AD309B"/>
    <w:rsid w:val="00AD30ED"/>
    <w:rsid w:val="00AD317F"/>
    <w:rsid w:val="00AD31D6"/>
    <w:rsid w:val="00AD3700"/>
    <w:rsid w:val="00AD392C"/>
    <w:rsid w:val="00AD3CF7"/>
    <w:rsid w:val="00AD3EC8"/>
    <w:rsid w:val="00AD3FAF"/>
    <w:rsid w:val="00AD43BC"/>
    <w:rsid w:val="00AD44B2"/>
    <w:rsid w:val="00AD44D2"/>
    <w:rsid w:val="00AD4532"/>
    <w:rsid w:val="00AD474F"/>
    <w:rsid w:val="00AD47FF"/>
    <w:rsid w:val="00AD4A5F"/>
    <w:rsid w:val="00AD4AC3"/>
    <w:rsid w:val="00AD4B97"/>
    <w:rsid w:val="00AD4CF5"/>
    <w:rsid w:val="00AD4DF4"/>
    <w:rsid w:val="00AD5070"/>
    <w:rsid w:val="00AD5192"/>
    <w:rsid w:val="00AD51EB"/>
    <w:rsid w:val="00AD52B9"/>
    <w:rsid w:val="00AD5352"/>
    <w:rsid w:val="00AD5553"/>
    <w:rsid w:val="00AD5571"/>
    <w:rsid w:val="00AD570E"/>
    <w:rsid w:val="00AD57E1"/>
    <w:rsid w:val="00AD5835"/>
    <w:rsid w:val="00AD5A0D"/>
    <w:rsid w:val="00AD5A58"/>
    <w:rsid w:val="00AD5AB0"/>
    <w:rsid w:val="00AD5C03"/>
    <w:rsid w:val="00AD5C19"/>
    <w:rsid w:val="00AD5C1F"/>
    <w:rsid w:val="00AD5C24"/>
    <w:rsid w:val="00AD5C35"/>
    <w:rsid w:val="00AD5C8C"/>
    <w:rsid w:val="00AD5D65"/>
    <w:rsid w:val="00AD5DA4"/>
    <w:rsid w:val="00AD5E58"/>
    <w:rsid w:val="00AD5F4C"/>
    <w:rsid w:val="00AD5FB7"/>
    <w:rsid w:val="00AD6671"/>
    <w:rsid w:val="00AD66AC"/>
    <w:rsid w:val="00AD6804"/>
    <w:rsid w:val="00AD6A09"/>
    <w:rsid w:val="00AD6BF6"/>
    <w:rsid w:val="00AD6CAF"/>
    <w:rsid w:val="00AD6CFB"/>
    <w:rsid w:val="00AD6F53"/>
    <w:rsid w:val="00AD7276"/>
    <w:rsid w:val="00AD72A9"/>
    <w:rsid w:val="00AD744F"/>
    <w:rsid w:val="00AD74A6"/>
    <w:rsid w:val="00AD751B"/>
    <w:rsid w:val="00AD7584"/>
    <w:rsid w:val="00AD7697"/>
    <w:rsid w:val="00AD76B5"/>
    <w:rsid w:val="00AD778A"/>
    <w:rsid w:val="00AD7948"/>
    <w:rsid w:val="00AD7A88"/>
    <w:rsid w:val="00AD7ADC"/>
    <w:rsid w:val="00AD7B0A"/>
    <w:rsid w:val="00AD7C15"/>
    <w:rsid w:val="00AD7C3C"/>
    <w:rsid w:val="00AD7C44"/>
    <w:rsid w:val="00AD7CED"/>
    <w:rsid w:val="00AD7E3A"/>
    <w:rsid w:val="00AD7E9B"/>
    <w:rsid w:val="00AD7FF6"/>
    <w:rsid w:val="00AE0062"/>
    <w:rsid w:val="00AE013D"/>
    <w:rsid w:val="00AE0144"/>
    <w:rsid w:val="00AE01D1"/>
    <w:rsid w:val="00AE0271"/>
    <w:rsid w:val="00AE02B1"/>
    <w:rsid w:val="00AE0462"/>
    <w:rsid w:val="00AE0521"/>
    <w:rsid w:val="00AE0534"/>
    <w:rsid w:val="00AE05F8"/>
    <w:rsid w:val="00AE06F7"/>
    <w:rsid w:val="00AE0BE5"/>
    <w:rsid w:val="00AE0C4D"/>
    <w:rsid w:val="00AE0CB8"/>
    <w:rsid w:val="00AE0D99"/>
    <w:rsid w:val="00AE0E73"/>
    <w:rsid w:val="00AE0FF5"/>
    <w:rsid w:val="00AE11AE"/>
    <w:rsid w:val="00AE11CE"/>
    <w:rsid w:val="00AE11F1"/>
    <w:rsid w:val="00AE1408"/>
    <w:rsid w:val="00AE14CA"/>
    <w:rsid w:val="00AE154F"/>
    <w:rsid w:val="00AE163F"/>
    <w:rsid w:val="00AE1690"/>
    <w:rsid w:val="00AE176F"/>
    <w:rsid w:val="00AE19EC"/>
    <w:rsid w:val="00AE1A81"/>
    <w:rsid w:val="00AE1AB6"/>
    <w:rsid w:val="00AE1B7F"/>
    <w:rsid w:val="00AE1BC2"/>
    <w:rsid w:val="00AE1C15"/>
    <w:rsid w:val="00AE1D79"/>
    <w:rsid w:val="00AE1E8D"/>
    <w:rsid w:val="00AE1EB8"/>
    <w:rsid w:val="00AE1FD7"/>
    <w:rsid w:val="00AE207E"/>
    <w:rsid w:val="00AE213D"/>
    <w:rsid w:val="00AE2456"/>
    <w:rsid w:val="00AE2624"/>
    <w:rsid w:val="00AE296B"/>
    <w:rsid w:val="00AE29CD"/>
    <w:rsid w:val="00AE2A25"/>
    <w:rsid w:val="00AE2CEF"/>
    <w:rsid w:val="00AE2E75"/>
    <w:rsid w:val="00AE2F1D"/>
    <w:rsid w:val="00AE2F42"/>
    <w:rsid w:val="00AE3027"/>
    <w:rsid w:val="00AE3064"/>
    <w:rsid w:val="00AE310E"/>
    <w:rsid w:val="00AE3160"/>
    <w:rsid w:val="00AE3164"/>
    <w:rsid w:val="00AE32FD"/>
    <w:rsid w:val="00AE3425"/>
    <w:rsid w:val="00AE347D"/>
    <w:rsid w:val="00AE3533"/>
    <w:rsid w:val="00AE3592"/>
    <w:rsid w:val="00AE35D3"/>
    <w:rsid w:val="00AE38D8"/>
    <w:rsid w:val="00AE39E7"/>
    <w:rsid w:val="00AE3BC2"/>
    <w:rsid w:val="00AE3C36"/>
    <w:rsid w:val="00AE3D7F"/>
    <w:rsid w:val="00AE3E32"/>
    <w:rsid w:val="00AE3FB9"/>
    <w:rsid w:val="00AE4219"/>
    <w:rsid w:val="00AE4377"/>
    <w:rsid w:val="00AE4430"/>
    <w:rsid w:val="00AE448F"/>
    <w:rsid w:val="00AE44B7"/>
    <w:rsid w:val="00AE4534"/>
    <w:rsid w:val="00AE4616"/>
    <w:rsid w:val="00AE48FC"/>
    <w:rsid w:val="00AE4990"/>
    <w:rsid w:val="00AE49E5"/>
    <w:rsid w:val="00AE4AB5"/>
    <w:rsid w:val="00AE4CBA"/>
    <w:rsid w:val="00AE4D86"/>
    <w:rsid w:val="00AE5022"/>
    <w:rsid w:val="00AE5239"/>
    <w:rsid w:val="00AE5452"/>
    <w:rsid w:val="00AE56C1"/>
    <w:rsid w:val="00AE5B3F"/>
    <w:rsid w:val="00AE5BE5"/>
    <w:rsid w:val="00AE5E0C"/>
    <w:rsid w:val="00AE5EA5"/>
    <w:rsid w:val="00AE5ED1"/>
    <w:rsid w:val="00AE5F71"/>
    <w:rsid w:val="00AE5FC5"/>
    <w:rsid w:val="00AE6247"/>
    <w:rsid w:val="00AE6261"/>
    <w:rsid w:val="00AE6443"/>
    <w:rsid w:val="00AE65A4"/>
    <w:rsid w:val="00AE670E"/>
    <w:rsid w:val="00AE674A"/>
    <w:rsid w:val="00AE6812"/>
    <w:rsid w:val="00AE6871"/>
    <w:rsid w:val="00AE6A66"/>
    <w:rsid w:val="00AE6B1D"/>
    <w:rsid w:val="00AE6DD0"/>
    <w:rsid w:val="00AE6E0C"/>
    <w:rsid w:val="00AE6FEE"/>
    <w:rsid w:val="00AE709D"/>
    <w:rsid w:val="00AE7149"/>
    <w:rsid w:val="00AE71A7"/>
    <w:rsid w:val="00AE71E3"/>
    <w:rsid w:val="00AE72ED"/>
    <w:rsid w:val="00AE73D6"/>
    <w:rsid w:val="00AE7625"/>
    <w:rsid w:val="00AE779A"/>
    <w:rsid w:val="00AE77DC"/>
    <w:rsid w:val="00AE7835"/>
    <w:rsid w:val="00AE7886"/>
    <w:rsid w:val="00AE78CB"/>
    <w:rsid w:val="00AE7A04"/>
    <w:rsid w:val="00AE7A1C"/>
    <w:rsid w:val="00AE7B22"/>
    <w:rsid w:val="00AE7B34"/>
    <w:rsid w:val="00AE7B3B"/>
    <w:rsid w:val="00AE7BFF"/>
    <w:rsid w:val="00AE7C95"/>
    <w:rsid w:val="00AE7DFF"/>
    <w:rsid w:val="00AF0258"/>
    <w:rsid w:val="00AF0569"/>
    <w:rsid w:val="00AF05A3"/>
    <w:rsid w:val="00AF060C"/>
    <w:rsid w:val="00AF08AD"/>
    <w:rsid w:val="00AF099C"/>
    <w:rsid w:val="00AF09F2"/>
    <w:rsid w:val="00AF0A4C"/>
    <w:rsid w:val="00AF0A79"/>
    <w:rsid w:val="00AF0E77"/>
    <w:rsid w:val="00AF0F29"/>
    <w:rsid w:val="00AF0FB4"/>
    <w:rsid w:val="00AF112F"/>
    <w:rsid w:val="00AF133A"/>
    <w:rsid w:val="00AF1344"/>
    <w:rsid w:val="00AF14F9"/>
    <w:rsid w:val="00AF157C"/>
    <w:rsid w:val="00AF170F"/>
    <w:rsid w:val="00AF173A"/>
    <w:rsid w:val="00AF1764"/>
    <w:rsid w:val="00AF17EF"/>
    <w:rsid w:val="00AF1BF9"/>
    <w:rsid w:val="00AF1D2B"/>
    <w:rsid w:val="00AF1D2F"/>
    <w:rsid w:val="00AF1DB2"/>
    <w:rsid w:val="00AF1FCE"/>
    <w:rsid w:val="00AF204B"/>
    <w:rsid w:val="00AF20AD"/>
    <w:rsid w:val="00AF2331"/>
    <w:rsid w:val="00AF245F"/>
    <w:rsid w:val="00AF255A"/>
    <w:rsid w:val="00AF25B8"/>
    <w:rsid w:val="00AF2790"/>
    <w:rsid w:val="00AF27D6"/>
    <w:rsid w:val="00AF28B5"/>
    <w:rsid w:val="00AF29DE"/>
    <w:rsid w:val="00AF29FE"/>
    <w:rsid w:val="00AF2B34"/>
    <w:rsid w:val="00AF2B52"/>
    <w:rsid w:val="00AF2BC5"/>
    <w:rsid w:val="00AF2D4E"/>
    <w:rsid w:val="00AF2DB2"/>
    <w:rsid w:val="00AF302D"/>
    <w:rsid w:val="00AF317F"/>
    <w:rsid w:val="00AF31A6"/>
    <w:rsid w:val="00AF3247"/>
    <w:rsid w:val="00AF330D"/>
    <w:rsid w:val="00AF333A"/>
    <w:rsid w:val="00AF3364"/>
    <w:rsid w:val="00AF3452"/>
    <w:rsid w:val="00AF36B1"/>
    <w:rsid w:val="00AF370B"/>
    <w:rsid w:val="00AF388B"/>
    <w:rsid w:val="00AF391E"/>
    <w:rsid w:val="00AF39D8"/>
    <w:rsid w:val="00AF3C63"/>
    <w:rsid w:val="00AF3D43"/>
    <w:rsid w:val="00AF3D7F"/>
    <w:rsid w:val="00AF3F84"/>
    <w:rsid w:val="00AF4002"/>
    <w:rsid w:val="00AF405A"/>
    <w:rsid w:val="00AF40C1"/>
    <w:rsid w:val="00AF40C3"/>
    <w:rsid w:val="00AF40CF"/>
    <w:rsid w:val="00AF4105"/>
    <w:rsid w:val="00AF413A"/>
    <w:rsid w:val="00AF429F"/>
    <w:rsid w:val="00AF4440"/>
    <w:rsid w:val="00AF44CD"/>
    <w:rsid w:val="00AF4601"/>
    <w:rsid w:val="00AF4838"/>
    <w:rsid w:val="00AF4921"/>
    <w:rsid w:val="00AF4A2A"/>
    <w:rsid w:val="00AF4B26"/>
    <w:rsid w:val="00AF4DC2"/>
    <w:rsid w:val="00AF4E47"/>
    <w:rsid w:val="00AF4ECC"/>
    <w:rsid w:val="00AF4F33"/>
    <w:rsid w:val="00AF4F92"/>
    <w:rsid w:val="00AF517B"/>
    <w:rsid w:val="00AF541D"/>
    <w:rsid w:val="00AF5649"/>
    <w:rsid w:val="00AF57B8"/>
    <w:rsid w:val="00AF587F"/>
    <w:rsid w:val="00AF58D8"/>
    <w:rsid w:val="00AF59DE"/>
    <w:rsid w:val="00AF5AF5"/>
    <w:rsid w:val="00AF5B29"/>
    <w:rsid w:val="00AF5BE8"/>
    <w:rsid w:val="00AF5C71"/>
    <w:rsid w:val="00AF5E36"/>
    <w:rsid w:val="00AF5E73"/>
    <w:rsid w:val="00AF5EEA"/>
    <w:rsid w:val="00AF601D"/>
    <w:rsid w:val="00AF609A"/>
    <w:rsid w:val="00AF62C4"/>
    <w:rsid w:val="00AF62C5"/>
    <w:rsid w:val="00AF6404"/>
    <w:rsid w:val="00AF6422"/>
    <w:rsid w:val="00AF6486"/>
    <w:rsid w:val="00AF65E4"/>
    <w:rsid w:val="00AF6677"/>
    <w:rsid w:val="00AF69CA"/>
    <w:rsid w:val="00AF6A00"/>
    <w:rsid w:val="00AF6BC8"/>
    <w:rsid w:val="00AF6CED"/>
    <w:rsid w:val="00AF6D03"/>
    <w:rsid w:val="00AF6F3D"/>
    <w:rsid w:val="00AF70A8"/>
    <w:rsid w:val="00AF70A9"/>
    <w:rsid w:val="00AF715E"/>
    <w:rsid w:val="00AF71B7"/>
    <w:rsid w:val="00AF744A"/>
    <w:rsid w:val="00AF7655"/>
    <w:rsid w:val="00AF765C"/>
    <w:rsid w:val="00AF76C1"/>
    <w:rsid w:val="00AF7763"/>
    <w:rsid w:val="00AF7A45"/>
    <w:rsid w:val="00AF7A7C"/>
    <w:rsid w:val="00AF7C46"/>
    <w:rsid w:val="00AF7CBB"/>
    <w:rsid w:val="00AF7CEF"/>
    <w:rsid w:val="00AF7DB1"/>
    <w:rsid w:val="00AF7F6E"/>
    <w:rsid w:val="00B0007C"/>
    <w:rsid w:val="00B00149"/>
    <w:rsid w:val="00B001A8"/>
    <w:rsid w:val="00B00303"/>
    <w:rsid w:val="00B0043B"/>
    <w:rsid w:val="00B00769"/>
    <w:rsid w:val="00B00782"/>
    <w:rsid w:val="00B008A6"/>
    <w:rsid w:val="00B0092F"/>
    <w:rsid w:val="00B0097A"/>
    <w:rsid w:val="00B00A7F"/>
    <w:rsid w:val="00B00AA8"/>
    <w:rsid w:val="00B00C52"/>
    <w:rsid w:val="00B00DCE"/>
    <w:rsid w:val="00B00E70"/>
    <w:rsid w:val="00B01098"/>
    <w:rsid w:val="00B01238"/>
    <w:rsid w:val="00B014C4"/>
    <w:rsid w:val="00B014C5"/>
    <w:rsid w:val="00B01566"/>
    <w:rsid w:val="00B01575"/>
    <w:rsid w:val="00B019A9"/>
    <w:rsid w:val="00B01B0E"/>
    <w:rsid w:val="00B01BCB"/>
    <w:rsid w:val="00B01D0D"/>
    <w:rsid w:val="00B01E37"/>
    <w:rsid w:val="00B01E74"/>
    <w:rsid w:val="00B01E81"/>
    <w:rsid w:val="00B020CA"/>
    <w:rsid w:val="00B02102"/>
    <w:rsid w:val="00B02653"/>
    <w:rsid w:val="00B02684"/>
    <w:rsid w:val="00B0277D"/>
    <w:rsid w:val="00B02989"/>
    <w:rsid w:val="00B02EC5"/>
    <w:rsid w:val="00B03079"/>
    <w:rsid w:val="00B03205"/>
    <w:rsid w:val="00B03408"/>
    <w:rsid w:val="00B0357C"/>
    <w:rsid w:val="00B03645"/>
    <w:rsid w:val="00B0390A"/>
    <w:rsid w:val="00B03935"/>
    <w:rsid w:val="00B03C27"/>
    <w:rsid w:val="00B03C89"/>
    <w:rsid w:val="00B03D12"/>
    <w:rsid w:val="00B040F3"/>
    <w:rsid w:val="00B04125"/>
    <w:rsid w:val="00B04144"/>
    <w:rsid w:val="00B0416E"/>
    <w:rsid w:val="00B0429D"/>
    <w:rsid w:val="00B04318"/>
    <w:rsid w:val="00B04386"/>
    <w:rsid w:val="00B044F2"/>
    <w:rsid w:val="00B04555"/>
    <w:rsid w:val="00B045CB"/>
    <w:rsid w:val="00B04670"/>
    <w:rsid w:val="00B047C9"/>
    <w:rsid w:val="00B04896"/>
    <w:rsid w:val="00B04BAE"/>
    <w:rsid w:val="00B04DAF"/>
    <w:rsid w:val="00B04E5C"/>
    <w:rsid w:val="00B04E84"/>
    <w:rsid w:val="00B04E8A"/>
    <w:rsid w:val="00B04F66"/>
    <w:rsid w:val="00B04F73"/>
    <w:rsid w:val="00B04FD5"/>
    <w:rsid w:val="00B05036"/>
    <w:rsid w:val="00B050BE"/>
    <w:rsid w:val="00B05210"/>
    <w:rsid w:val="00B05465"/>
    <w:rsid w:val="00B054D4"/>
    <w:rsid w:val="00B0570B"/>
    <w:rsid w:val="00B05957"/>
    <w:rsid w:val="00B05A10"/>
    <w:rsid w:val="00B05A81"/>
    <w:rsid w:val="00B05AD8"/>
    <w:rsid w:val="00B05B1F"/>
    <w:rsid w:val="00B05CF4"/>
    <w:rsid w:val="00B05F5D"/>
    <w:rsid w:val="00B06207"/>
    <w:rsid w:val="00B06215"/>
    <w:rsid w:val="00B062F2"/>
    <w:rsid w:val="00B06304"/>
    <w:rsid w:val="00B0641C"/>
    <w:rsid w:val="00B06456"/>
    <w:rsid w:val="00B06777"/>
    <w:rsid w:val="00B067C4"/>
    <w:rsid w:val="00B0681F"/>
    <w:rsid w:val="00B06A04"/>
    <w:rsid w:val="00B06B5D"/>
    <w:rsid w:val="00B06BCF"/>
    <w:rsid w:val="00B06BD7"/>
    <w:rsid w:val="00B06F3E"/>
    <w:rsid w:val="00B07103"/>
    <w:rsid w:val="00B071EA"/>
    <w:rsid w:val="00B073F3"/>
    <w:rsid w:val="00B0745B"/>
    <w:rsid w:val="00B0747B"/>
    <w:rsid w:val="00B07511"/>
    <w:rsid w:val="00B0758F"/>
    <w:rsid w:val="00B07A34"/>
    <w:rsid w:val="00B1027C"/>
    <w:rsid w:val="00B1042B"/>
    <w:rsid w:val="00B1069E"/>
    <w:rsid w:val="00B10923"/>
    <w:rsid w:val="00B10CE9"/>
    <w:rsid w:val="00B10D0A"/>
    <w:rsid w:val="00B10D37"/>
    <w:rsid w:val="00B10DE9"/>
    <w:rsid w:val="00B11685"/>
    <w:rsid w:val="00B11701"/>
    <w:rsid w:val="00B1170B"/>
    <w:rsid w:val="00B1182F"/>
    <w:rsid w:val="00B11AD2"/>
    <w:rsid w:val="00B11E98"/>
    <w:rsid w:val="00B121D2"/>
    <w:rsid w:val="00B12243"/>
    <w:rsid w:val="00B1225C"/>
    <w:rsid w:val="00B12260"/>
    <w:rsid w:val="00B122F4"/>
    <w:rsid w:val="00B1235F"/>
    <w:rsid w:val="00B1283D"/>
    <w:rsid w:val="00B128DA"/>
    <w:rsid w:val="00B129CA"/>
    <w:rsid w:val="00B12A35"/>
    <w:rsid w:val="00B12AB7"/>
    <w:rsid w:val="00B12B0F"/>
    <w:rsid w:val="00B12B48"/>
    <w:rsid w:val="00B12CB3"/>
    <w:rsid w:val="00B12E80"/>
    <w:rsid w:val="00B1309B"/>
    <w:rsid w:val="00B1321B"/>
    <w:rsid w:val="00B1328F"/>
    <w:rsid w:val="00B1339D"/>
    <w:rsid w:val="00B135CF"/>
    <w:rsid w:val="00B13745"/>
    <w:rsid w:val="00B137F3"/>
    <w:rsid w:val="00B13880"/>
    <w:rsid w:val="00B139AE"/>
    <w:rsid w:val="00B13A27"/>
    <w:rsid w:val="00B13B4A"/>
    <w:rsid w:val="00B13BE5"/>
    <w:rsid w:val="00B13EA4"/>
    <w:rsid w:val="00B13ECA"/>
    <w:rsid w:val="00B13F20"/>
    <w:rsid w:val="00B13FEE"/>
    <w:rsid w:val="00B141B7"/>
    <w:rsid w:val="00B14232"/>
    <w:rsid w:val="00B1438C"/>
    <w:rsid w:val="00B143FF"/>
    <w:rsid w:val="00B144F9"/>
    <w:rsid w:val="00B146A9"/>
    <w:rsid w:val="00B146DD"/>
    <w:rsid w:val="00B1478D"/>
    <w:rsid w:val="00B148DD"/>
    <w:rsid w:val="00B149B1"/>
    <w:rsid w:val="00B14ADB"/>
    <w:rsid w:val="00B14E52"/>
    <w:rsid w:val="00B15027"/>
    <w:rsid w:val="00B1503D"/>
    <w:rsid w:val="00B15177"/>
    <w:rsid w:val="00B1523F"/>
    <w:rsid w:val="00B152EC"/>
    <w:rsid w:val="00B15383"/>
    <w:rsid w:val="00B153E8"/>
    <w:rsid w:val="00B153EC"/>
    <w:rsid w:val="00B1569A"/>
    <w:rsid w:val="00B156D5"/>
    <w:rsid w:val="00B156D6"/>
    <w:rsid w:val="00B157E6"/>
    <w:rsid w:val="00B15938"/>
    <w:rsid w:val="00B15B04"/>
    <w:rsid w:val="00B15C1C"/>
    <w:rsid w:val="00B15CAF"/>
    <w:rsid w:val="00B15E0E"/>
    <w:rsid w:val="00B15E62"/>
    <w:rsid w:val="00B15FBF"/>
    <w:rsid w:val="00B16161"/>
    <w:rsid w:val="00B16299"/>
    <w:rsid w:val="00B163C6"/>
    <w:rsid w:val="00B16452"/>
    <w:rsid w:val="00B166DB"/>
    <w:rsid w:val="00B16904"/>
    <w:rsid w:val="00B16B49"/>
    <w:rsid w:val="00B16B6E"/>
    <w:rsid w:val="00B16C0C"/>
    <w:rsid w:val="00B16C72"/>
    <w:rsid w:val="00B16CE5"/>
    <w:rsid w:val="00B16D26"/>
    <w:rsid w:val="00B16D56"/>
    <w:rsid w:val="00B16D78"/>
    <w:rsid w:val="00B16FD2"/>
    <w:rsid w:val="00B170A9"/>
    <w:rsid w:val="00B17271"/>
    <w:rsid w:val="00B17478"/>
    <w:rsid w:val="00B178F9"/>
    <w:rsid w:val="00B17B80"/>
    <w:rsid w:val="00B17D1E"/>
    <w:rsid w:val="00B17E62"/>
    <w:rsid w:val="00B17EAF"/>
    <w:rsid w:val="00B17F42"/>
    <w:rsid w:val="00B17F48"/>
    <w:rsid w:val="00B20002"/>
    <w:rsid w:val="00B2006C"/>
    <w:rsid w:val="00B200E9"/>
    <w:rsid w:val="00B20162"/>
    <w:rsid w:val="00B201FA"/>
    <w:rsid w:val="00B20621"/>
    <w:rsid w:val="00B2073F"/>
    <w:rsid w:val="00B2084E"/>
    <w:rsid w:val="00B208D2"/>
    <w:rsid w:val="00B20946"/>
    <w:rsid w:val="00B209BD"/>
    <w:rsid w:val="00B20D31"/>
    <w:rsid w:val="00B20E3E"/>
    <w:rsid w:val="00B20FFF"/>
    <w:rsid w:val="00B210B3"/>
    <w:rsid w:val="00B210C3"/>
    <w:rsid w:val="00B21115"/>
    <w:rsid w:val="00B21215"/>
    <w:rsid w:val="00B212E1"/>
    <w:rsid w:val="00B213FC"/>
    <w:rsid w:val="00B214A3"/>
    <w:rsid w:val="00B214B5"/>
    <w:rsid w:val="00B21526"/>
    <w:rsid w:val="00B216F2"/>
    <w:rsid w:val="00B21704"/>
    <w:rsid w:val="00B217FA"/>
    <w:rsid w:val="00B21A1D"/>
    <w:rsid w:val="00B21DC9"/>
    <w:rsid w:val="00B21DD6"/>
    <w:rsid w:val="00B220A2"/>
    <w:rsid w:val="00B223C4"/>
    <w:rsid w:val="00B225FD"/>
    <w:rsid w:val="00B2264D"/>
    <w:rsid w:val="00B22894"/>
    <w:rsid w:val="00B228E4"/>
    <w:rsid w:val="00B22A08"/>
    <w:rsid w:val="00B22A5A"/>
    <w:rsid w:val="00B22A79"/>
    <w:rsid w:val="00B22C54"/>
    <w:rsid w:val="00B22CD3"/>
    <w:rsid w:val="00B22D8B"/>
    <w:rsid w:val="00B22E6E"/>
    <w:rsid w:val="00B22EA9"/>
    <w:rsid w:val="00B22FD3"/>
    <w:rsid w:val="00B23164"/>
    <w:rsid w:val="00B2332D"/>
    <w:rsid w:val="00B23356"/>
    <w:rsid w:val="00B23544"/>
    <w:rsid w:val="00B23593"/>
    <w:rsid w:val="00B235FE"/>
    <w:rsid w:val="00B237CB"/>
    <w:rsid w:val="00B238FC"/>
    <w:rsid w:val="00B239E1"/>
    <w:rsid w:val="00B239E4"/>
    <w:rsid w:val="00B239F0"/>
    <w:rsid w:val="00B23A5B"/>
    <w:rsid w:val="00B23BFF"/>
    <w:rsid w:val="00B23D13"/>
    <w:rsid w:val="00B23F2D"/>
    <w:rsid w:val="00B24313"/>
    <w:rsid w:val="00B24396"/>
    <w:rsid w:val="00B24471"/>
    <w:rsid w:val="00B244D3"/>
    <w:rsid w:val="00B24831"/>
    <w:rsid w:val="00B24AA3"/>
    <w:rsid w:val="00B24D46"/>
    <w:rsid w:val="00B24DA7"/>
    <w:rsid w:val="00B24E8A"/>
    <w:rsid w:val="00B24F6A"/>
    <w:rsid w:val="00B24FD4"/>
    <w:rsid w:val="00B251DA"/>
    <w:rsid w:val="00B2546C"/>
    <w:rsid w:val="00B2554D"/>
    <w:rsid w:val="00B25551"/>
    <w:rsid w:val="00B257BA"/>
    <w:rsid w:val="00B257C9"/>
    <w:rsid w:val="00B25921"/>
    <w:rsid w:val="00B25B8B"/>
    <w:rsid w:val="00B25FC8"/>
    <w:rsid w:val="00B25FDD"/>
    <w:rsid w:val="00B2634C"/>
    <w:rsid w:val="00B26470"/>
    <w:rsid w:val="00B26518"/>
    <w:rsid w:val="00B2670B"/>
    <w:rsid w:val="00B268F0"/>
    <w:rsid w:val="00B268FD"/>
    <w:rsid w:val="00B26A50"/>
    <w:rsid w:val="00B26CF8"/>
    <w:rsid w:val="00B26D1F"/>
    <w:rsid w:val="00B26FC5"/>
    <w:rsid w:val="00B27376"/>
    <w:rsid w:val="00B27753"/>
    <w:rsid w:val="00B279D6"/>
    <w:rsid w:val="00B27AF9"/>
    <w:rsid w:val="00B27C13"/>
    <w:rsid w:val="00B30381"/>
    <w:rsid w:val="00B30475"/>
    <w:rsid w:val="00B304A6"/>
    <w:rsid w:val="00B304E1"/>
    <w:rsid w:val="00B30658"/>
    <w:rsid w:val="00B30722"/>
    <w:rsid w:val="00B307A8"/>
    <w:rsid w:val="00B30889"/>
    <w:rsid w:val="00B30A0F"/>
    <w:rsid w:val="00B30A34"/>
    <w:rsid w:val="00B30C06"/>
    <w:rsid w:val="00B30E41"/>
    <w:rsid w:val="00B30F7D"/>
    <w:rsid w:val="00B3102C"/>
    <w:rsid w:val="00B3103E"/>
    <w:rsid w:val="00B3123A"/>
    <w:rsid w:val="00B312BC"/>
    <w:rsid w:val="00B31943"/>
    <w:rsid w:val="00B3198B"/>
    <w:rsid w:val="00B31ADC"/>
    <w:rsid w:val="00B32013"/>
    <w:rsid w:val="00B321E2"/>
    <w:rsid w:val="00B3223F"/>
    <w:rsid w:val="00B32337"/>
    <w:rsid w:val="00B32380"/>
    <w:rsid w:val="00B324A9"/>
    <w:rsid w:val="00B325E1"/>
    <w:rsid w:val="00B32789"/>
    <w:rsid w:val="00B32887"/>
    <w:rsid w:val="00B328F5"/>
    <w:rsid w:val="00B32B65"/>
    <w:rsid w:val="00B32C3A"/>
    <w:rsid w:val="00B32C41"/>
    <w:rsid w:val="00B32E5E"/>
    <w:rsid w:val="00B3315B"/>
    <w:rsid w:val="00B332FF"/>
    <w:rsid w:val="00B33451"/>
    <w:rsid w:val="00B33603"/>
    <w:rsid w:val="00B339F8"/>
    <w:rsid w:val="00B33A9A"/>
    <w:rsid w:val="00B33ABC"/>
    <w:rsid w:val="00B33ABE"/>
    <w:rsid w:val="00B33BD8"/>
    <w:rsid w:val="00B33CA9"/>
    <w:rsid w:val="00B33EA9"/>
    <w:rsid w:val="00B33F76"/>
    <w:rsid w:val="00B33F9C"/>
    <w:rsid w:val="00B33FF5"/>
    <w:rsid w:val="00B33FFD"/>
    <w:rsid w:val="00B34115"/>
    <w:rsid w:val="00B34688"/>
    <w:rsid w:val="00B347BB"/>
    <w:rsid w:val="00B34C62"/>
    <w:rsid w:val="00B34ED6"/>
    <w:rsid w:val="00B34EE1"/>
    <w:rsid w:val="00B35193"/>
    <w:rsid w:val="00B351C8"/>
    <w:rsid w:val="00B3538E"/>
    <w:rsid w:val="00B35676"/>
    <w:rsid w:val="00B358FC"/>
    <w:rsid w:val="00B35B1D"/>
    <w:rsid w:val="00B35C46"/>
    <w:rsid w:val="00B35C55"/>
    <w:rsid w:val="00B35C88"/>
    <w:rsid w:val="00B35FE0"/>
    <w:rsid w:val="00B3601C"/>
    <w:rsid w:val="00B3601E"/>
    <w:rsid w:val="00B36077"/>
    <w:rsid w:val="00B36276"/>
    <w:rsid w:val="00B36364"/>
    <w:rsid w:val="00B36399"/>
    <w:rsid w:val="00B364AB"/>
    <w:rsid w:val="00B364EE"/>
    <w:rsid w:val="00B36540"/>
    <w:rsid w:val="00B36763"/>
    <w:rsid w:val="00B3677B"/>
    <w:rsid w:val="00B3680A"/>
    <w:rsid w:val="00B36A9F"/>
    <w:rsid w:val="00B36AA0"/>
    <w:rsid w:val="00B36AF8"/>
    <w:rsid w:val="00B36BFF"/>
    <w:rsid w:val="00B36C6C"/>
    <w:rsid w:val="00B36C85"/>
    <w:rsid w:val="00B36E87"/>
    <w:rsid w:val="00B37033"/>
    <w:rsid w:val="00B3723E"/>
    <w:rsid w:val="00B3725D"/>
    <w:rsid w:val="00B37413"/>
    <w:rsid w:val="00B3741D"/>
    <w:rsid w:val="00B374F5"/>
    <w:rsid w:val="00B377EE"/>
    <w:rsid w:val="00B37A21"/>
    <w:rsid w:val="00B37AF3"/>
    <w:rsid w:val="00B37BC7"/>
    <w:rsid w:val="00B37BEE"/>
    <w:rsid w:val="00B37CCF"/>
    <w:rsid w:val="00B37D99"/>
    <w:rsid w:val="00B37DDE"/>
    <w:rsid w:val="00B40058"/>
    <w:rsid w:val="00B400F4"/>
    <w:rsid w:val="00B4039F"/>
    <w:rsid w:val="00B404E7"/>
    <w:rsid w:val="00B40510"/>
    <w:rsid w:val="00B405AB"/>
    <w:rsid w:val="00B407EC"/>
    <w:rsid w:val="00B40801"/>
    <w:rsid w:val="00B40B08"/>
    <w:rsid w:val="00B40B5D"/>
    <w:rsid w:val="00B40BB4"/>
    <w:rsid w:val="00B410BE"/>
    <w:rsid w:val="00B41251"/>
    <w:rsid w:val="00B41341"/>
    <w:rsid w:val="00B413F5"/>
    <w:rsid w:val="00B4165F"/>
    <w:rsid w:val="00B41888"/>
    <w:rsid w:val="00B418C6"/>
    <w:rsid w:val="00B418FB"/>
    <w:rsid w:val="00B41AE5"/>
    <w:rsid w:val="00B41CB8"/>
    <w:rsid w:val="00B41D2B"/>
    <w:rsid w:val="00B41E98"/>
    <w:rsid w:val="00B41EFE"/>
    <w:rsid w:val="00B41F51"/>
    <w:rsid w:val="00B41F81"/>
    <w:rsid w:val="00B41FF2"/>
    <w:rsid w:val="00B420B3"/>
    <w:rsid w:val="00B42237"/>
    <w:rsid w:val="00B4226B"/>
    <w:rsid w:val="00B4270E"/>
    <w:rsid w:val="00B42766"/>
    <w:rsid w:val="00B42A3D"/>
    <w:rsid w:val="00B42A98"/>
    <w:rsid w:val="00B42C14"/>
    <w:rsid w:val="00B42C5D"/>
    <w:rsid w:val="00B42C75"/>
    <w:rsid w:val="00B42C76"/>
    <w:rsid w:val="00B42F4E"/>
    <w:rsid w:val="00B4300E"/>
    <w:rsid w:val="00B43073"/>
    <w:rsid w:val="00B431A2"/>
    <w:rsid w:val="00B432B9"/>
    <w:rsid w:val="00B432F2"/>
    <w:rsid w:val="00B4334E"/>
    <w:rsid w:val="00B43392"/>
    <w:rsid w:val="00B43416"/>
    <w:rsid w:val="00B4348A"/>
    <w:rsid w:val="00B436BD"/>
    <w:rsid w:val="00B4379D"/>
    <w:rsid w:val="00B437B9"/>
    <w:rsid w:val="00B43955"/>
    <w:rsid w:val="00B43997"/>
    <w:rsid w:val="00B439C0"/>
    <w:rsid w:val="00B43C56"/>
    <w:rsid w:val="00B43CA6"/>
    <w:rsid w:val="00B43CFA"/>
    <w:rsid w:val="00B43EB1"/>
    <w:rsid w:val="00B4414A"/>
    <w:rsid w:val="00B441E6"/>
    <w:rsid w:val="00B441FA"/>
    <w:rsid w:val="00B442F2"/>
    <w:rsid w:val="00B4437F"/>
    <w:rsid w:val="00B443C8"/>
    <w:rsid w:val="00B44525"/>
    <w:rsid w:val="00B44621"/>
    <w:rsid w:val="00B44712"/>
    <w:rsid w:val="00B4475D"/>
    <w:rsid w:val="00B447DC"/>
    <w:rsid w:val="00B44A2D"/>
    <w:rsid w:val="00B44BBF"/>
    <w:rsid w:val="00B44C29"/>
    <w:rsid w:val="00B44C79"/>
    <w:rsid w:val="00B44D81"/>
    <w:rsid w:val="00B44F79"/>
    <w:rsid w:val="00B45233"/>
    <w:rsid w:val="00B45310"/>
    <w:rsid w:val="00B45402"/>
    <w:rsid w:val="00B4548A"/>
    <w:rsid w:val="00B45550"/>
    <w:rsid w:val="00B457C0"/>
    <w:rsid w:val="00B45917"/>
    <w:rsid w:val="00B45B3F"/>
    <w:rsid w:val="00B45B4C"/>
    <w:rsid w:val="00B45C46"/>
    <w:rsid w:val="00B45CB3"/>
    <w:rsid w:val="00B45EBE"/>
    <w:rsid w:val="00B46183"/>
    <w:rsid w:val="00B46248"/>
    <w:rsid w:val="00B462B3"/>
    <w:rsid w:val="00B462C3"/>
    <w:rsid w:val="00B462E3"/>
    <w:rsid w:val="00B46352"/>
    <w:rsid w:val="00B46379"/>
    <w:rsid w:val="00B463E8"/>
    <w:rsid w:val="00B46525"/>
    <w:rsid w:val="00B46594"/>
    <w:rsid w:val="00B465B6"/>
    <w:rsid w:val="00B46617"/>
    <w:rsid w:val="00B46977"/>
    <w:rsid w:val="00B46988"/>
    <w:rsid w:val="00B46D7F"/>
    <w:rsid w:val="00B46E97"/>
    <w:rsid w:val="00B46FC2"/>
    <w:rsid w:val="00B46FCF"/>
    <w:rsid w:val="00B47131"/>
    <w:rsid w:val="00B471AB"/>
    <w:rsid w:val="00B4726B"/>
    <w:rsid w:val="00B47289"/>
    <w:rsid w:val="00B47578"/>
    <w:rsid w:val="00B47602"/>
    <w:rsid w:val="00B47656"/>
    <w:rsid w:val="00B476A4"/>
    <w:rsid w:val="00B476BE"/>
    <w:rsid w:val="00B477D4"/>
    <w:rsid w:val="00B47CC3"/>
    <w:rsid w:val="00B47D1D"/>
    <w:rsid w:val="00B47D28"/>
    <w:rsid w:val="00B47E4B"/>
    <w:rsid w:val="00B47E5B"/>
    <w:rsid w:val="00B47E80"/>
    <w:rsid w:val="00B47F06"/>
    <w:rsid w:val="00B5006F"/>
    <w:rsid w:val="00B50128"/>
    <w:rsid w:val="00B501ED"/>
    <w:rsid w:val="00B50229"/>
    <w:rsid w:val="00B50352"/>
    <w:rsid w:val="00B50364"/>
    <w:rsid w:val="00B5082F"/>
    <w:rsid w:val="00B508A4"/>
    <w:rsid w:val="00B508A6"/>
    <w:rsid w:val="00B5090F"/>
    <w:rsid w:val="00B50A88"/>
    <w:rsid w:val="00B50AB4"/>
    <w:rsid w:val="00B50C0C"/>
    <w:rsid w:val="00B50C10"/>
    <w:rsid w:val="00B50C77"/>
    <w:rsid w:val="00B50E16"/>
    <w:rsid w:val="00B50F02"/>
    <w:rsid w:val="00B51077"/>
    <w:rsid w:val="00B5128C"/>
    <w:rsid w:val="00B512A8"/>
    <w:rsid w:val="00B5132B"/>
    <w:rsid w:val="00B51348"/>
    <w:rsid w:val="00B513BD"/>
    <w:rsid w:val="00B5148B"/>
    <w:rsid w:val="00B51671"/>
    <w:rsid w:val="00B51914"/>
    <w:rsid w:val="00B5191A"/>
    <w:rsid w:val="00B519A4"/>
    <w:rsid w:val="00B51A0D"/>
    <w:rsid w:val="00B51C91"/>
    <w:rsid w:val="00B51CC6"/>
    <w:rsid w:val="00B51D06"/>
    <w:rsid w:val="00B5213F"/>
    <w:rsid w:val="00B52278"/>
    <w:rsid w:val="00B5227F"/>
    <w:rsid w:val="00B52305"/>
    <w:rsid w:val="00B52589"/>
    <w:rsid w:val="00B525F3"/>
    <w:rsid w:val="00B5285D"/>
    <w:rsid w:val="00B528EF"/>
    <w:rsid w:val="00B52E8C"/>
    <w:rsid w:val="00B52F50"/>
    <w:rsid w:val="00B53063"/>
    <w:rsid w:val="00B533D0"/>
    <w:rsid w:val="00B53963"/>
    <w:rsid w:val="00B53ABE"/>
    <w:rsid w:val="00B53B6C"/>
    <w:rsid w:val="00B53E3C"/>
    <w:rsid w:val="00B540BA"/>
    <w:rsid w:val="00B540F2"/>
    <w:rsid w:val="00B541AF"/>
    <w:rsid w:val="00B5449A"/>
    <w:rsid w:val="00B545D1"/>
    <w:rsid w:val="00B54832"/>
    <w:rsid w:val="00B54C24"/>
    <w:rsid w:val="00B54CD2"/>
    <w:rsid w:val="00B54D68"/>
    <w:rsid w:val="00B54D92"/>
    <w:rsid w:val="00B54DA8"/>
    <w:rsid w:val="00B55076"/>
    <w:rsid w:val="00B5554C"/>
    <w:rsid w:val="00B55567"/>
    <w:rsid w:val="00B55576"/>
    <w:rsid w:val="00B55663"/>
    <w:rsid w:val="00B55676"/>
    <w:rsid w:val="00B556BC"/>
    <w:rsid w:val="00B55739"/>
    <w:rsid w:val="00B55C5E"/>
    <w:rsid w:val="00B55D91"/>
    <w:rsid w:val="00B55E7E"/>
    <w:rsid w:val="00B55F55"/>
    <w:rsid w:val="00B56006"/>
    <w:rsid w:val="00B56043"/>
    <w:rsid w:val="00B56062"/>
    <w:rsid w:val="00B5616E"/>
    <w:rsid w:val="00B56170"/>
    <w:rsid w:val="00B561CE"/>
    <w:rsid w:val="00B565C7"/>
    <w:rsid w:val="00B566A4"/>
    <w:rsid w:val="00B56725"/>
    <w:rsid w:val="00B5681B"/>
    <w:rsid w:val="00B5683B"/>
    <w:rsid w:val="00B5695C"/>
    <w:rsid w:val="00B569B8"/>
    <w:rsid w:val="00B56ADD"/>
    <w:rsid w:val="00B56ADE"/>
    <w:rsid w:val="00B56B5B"/>
    <w:rsid w:val="00B56BF7"/>
    <w:rsid w:val="00B56C9B"/>
    <w:rsid w:val="00B56ED8"/>
    <w:rsid w:val="00B56FD2"/>
    <w:rsid w:val="00B5714D"/>
    <w:rsid w:val="00B57197"/>
    <w:rsid w:val="00B572FF"/>
    <w:rsid w:val="00B573C3"/>
    <w:rsid w:val="00B5741A"/>
    <w:rsid w:val="00B57444"/>
    <w:rsid w:val="00B577C6"/>
    <w:rsid w:val="00B57885"/>
    <w:rsid w:val="00B57910"/>
    <w:rsid w:val="00B579AF"/>
    <w:rsid w:val="00B57A7D"/>
    <w:rsid w:val="00B57D23"/>
    <w:rsid w:val="00B57E45"/>
    <w:rsid w:val="00B57EF1"/>
    <w:rsid w:val="00B6008B"/>
    <w:rsid w:val="00B6012E"/>
    <w:rsid w:val="00B60443"/>
    <w:rsid w:val="00B60492"/>
    <w:rsid w:val="00B6057C"/>
    <w:rsid w:val="00B6059B"/>
    <w:rsid w:val="00B606C0"/>
    <w:rsid w:val="00B6074F"/>
    <w:rsid w:val="00B60A98"/>
    <w:rsid w:val="00B60B12"/>
    <w:rsid w:val="00B60B2B"/>
    <w:rsid w:val="00B60BB4"/>
    <w:rsid w:val="00B61034"/>
    <w:rsid w:val="00B6104F"/>
    <w:rsid w:val="00B61257"/>
    <w:rsid w:val="00B6129E"/>
    <w:rsid w:val="00B61358"/>
    <w:rsid w:val="00B61481"/>
    <w:rsid w:val="00B61559"/>
    <w:rsid w:val="00B61668"/>
    <w:rsid w:val="00B61700"/>
    <w:rsid w:val="00B6181C"/>
    <w:rsid w:val="00B6182D"/>
    <w:rsid w:val="00B619A7"/>
    <w:rsid w:val="00B61A8A"/>
    <w:rsid w:val="00B61B24"/>
    <w:rsid w:val="00B61C3A"/>
    <w:rsid w:val="00B61C56"/>
    <w:rsid w:val="00B61E52"/>
    <w:rsid w:val="00B61EEC"/>
    <w:rsid w:val="00B61F2D"/>
    <w:rsid w:val="00B62143"/>
    <w:rsid w:val="00B62196"/>
    <w:rsid w:val="00B62237"/>
    <w:rsid w:val="00B622BC"/>
    <w:rsid w:val="00B622DE"/>
    <w:rsid w:val="00B622E7"/>
    <w:rsid w:val="00B623A8"/>
    <w:rsid w:val="00B623D2"/>
    <w:rsid w:val="00B624A0"/>
    <w:rsid w:val="00B625E9"/>
    <w:rsid w:val="00B625F0"/>
    <w:rsid w:val="00B62932"/>
    <w:rsid w:val="00B62AE1"/>
    <w:rsid w:val="00B62B63"/>
    <w:rsid w:val="00B62C95"/>
    <w:rsid w:val="00B62CB1"/>
    <w:rsid w:val="00B62E2B"/>
    <w:rsid w:val="00B63470"/>
    <w:rsid w:val="00B637F4"/>
    <w:rsid w:val="00B63804"/>
    <w:rsid w:val="00B638D7"/>
    <w:rsid w:val="00B63A5E"/>
    <w:rsid w:val="00B63B99"/>
    <w:rsid w:val="00B63BA3"/>
    <w:rsid w:val="00B63C9F"/>
    <w:rsid w:val="00B63CAD"/>
    <w:rsid w:val="00B641E8"/>
    <w:rsid w:val="00B6426F"/>
    <w:rsid w:val="00B64646"/>
    <w:rsid w:val="00B646AA"/>
    <w:rsid w:val="00B6490D"/>
    <w:rsid w:val="00B649F6"/>
    <w:rsid w:val="00B64BBD"/>
    <w:rsid w:val="00B64E96"/>
    <w:rsid w:val="00B6508C"/>
    <w:rsid w:val="00B651D9"/>
    <w:rsid w:val="00B65468"/>
    <w:rsid w:val="00B65522"/>
    <w:rsid w:val="00B65625"/>
    <w:rsid w:val="00B656EA"/>
    <w:rsid w:val="00B65751"/>
    <w:rsid w:val="00B65822"/>
    <w:rsid w:val="00B65859"/>
    <w:rsid w:val="00B658FD"/>
    <w:rsid w:val="00B65994"/>
    <w:rsid w:val="00B659BC"/>
    <w:rsid w:val="00B65A75"/>
    <w:rsid w:val="00B65CA1"/>
    <w:rsid w:val="00B65E97"/>
    <w:rsid w:val="00B65EA1"/>
    <w:rsid w:val="00B65FBA"/>
    <w:rsid w:val="00B65FEB"/>
    <w:rsid w:val="00B66043"/>
    <w:rsid w:val="00B662D6"/>
    <w:rsid w:val="00B66330"/>
    <w:rsid w:val="00B6650B"/>
    <w:rsid w:val="00B6681F"/>
    <w:rsid w:val="00B6685F"/>
    <w:rsid w:val="00B668DD"/>
    <w:rsid w:val="00B66AB0"/>
    <w:rsid w:val="00B66B4D"/>
    <w:rsid w:val="00B66CCC"/>
    <w:rsid w:val="00B66ED7"/>
    <w:rsid w:val="00B66FA0"/>
    <w:rsid w:val="00B67105"/>
    <w:rsid w:val="00B6717B"/>
    <w:rsid w:val="00B671F6"/>
    <w:rsid w:val="00B67701"/>
    <w:rsid w:val="00B678C4"/>
    <w:rsid w:val="00B678E9"/>
    <w:rsid w:val="00B67A9E"/>
    <w:rsid w:val="00B67C8C"/>
    <w:rsid w:val="00B67D08"/>
    <w:rsid w:val="00B70062"/>
    <w:rsid w:val="00B704A8"/>
    <w:rsid w:val="00B707BA"/>
    <w:rsid w:val="00B707C6"/>
    <w:rsid w:val="00B7087E"/>
    <w:rsid w:val="00B70B2F"/>
    <w:rsid w:val="00B70CF6"/>
    <w:rsid w:val="00B70D37"/>
    <w:rsid w:val="00B70D99"/>
    <w:rsid w:val="00B70DDF"/>
    <w:rsid w:val="00B70F41"/>
    <w:rsid w:val="00B710BC"/>
    <w:rsid w:val="00B7113E"/>
    <w:rsid w:val="00B7116B"/>
    <w:rsid w:val="00B712A7"/>
    <w:rsid w:val="00B71480"/>
    <w:rsid w:val="00B7172E"/>
    <w:rsid w:val="00B7179D"/>
    <w:rsid w:val="00B718B9"/>
    <w:rsid w:val="00B718BC"/>
    <w:rsid w:val="00B71A8E"/>
    <w:rsid w:val="00B71A9C"/>
    <w:rsid w:val="00B71B72"/>
    <w:rsid w:val="00B71BC5"/>
    <w:rsid w:val="00B71BFA"/>
    <w:rsid w:val="00B71E1F"/>
    <w:rsid w:val="00B71E71"/>
    <w:rsid w:val="00B71FB3"/>
    <w:rsid w:val="00B72023"/>
    <w:rsid w:val="00B72049"/>
    <w:rsid w:val="00B7229A"/>
    <w:rsid w:val="00B72375"/>
    <w:rsid w:val="00B72407"/>
    <w:rsid w:val="00B72517"/>
    <w:rsid w:val="00B7251C"/>
    <w:rsid w:val="00B7263D"/>
    <w:rsid w:val="00B728DC"/>
    <w:rsid w:val="00B72908"/>
    <w:rsid w:val="00B72A6D"/>
    <w:rsid w:val="00B72A94"/>
    <w:rsid w:val="00B72AAD"/>
    <w:rsid w:val="00B72D05"/>
    <w:rsid w:val="00B72D46"/>
    <w:rsid w:val="00B72DC5"/>
    <w:rsid w:val="00B73048"/>
    <w:rsid w:val="00B731E3"/>
    <w:rsid w:val="00B73215"/>
    <w:rsid w:val="00B73330"/>
    <w:rsid w:val="00B7354D"/>
    <w:rsid w:val="00B73553"/>
    <w:rsid w:val="00B736A7"/>
    <w:rsid w:val="00B73768"/>
    <w:rsid w:val="00B73A0E"/>
    <w:rsid w:val="00B73B2B"/>
    <w:rsid w:val="00B73FBA"/>
    <w:rsid w:val="00B73FC2"/>
    <w:rsid w:val="00B740EF"/>
    <w:rsid w:val="00B7415B"/>
    <w:rsid w:val="00B741B0"/>
    <w:rsid w:val="00B74262"/>
    <w:rsid w:val="00B74379"/>
    <w:rsid w:val="00B743A5"/>
    <w:rsid w:val="00B74497"/>
    <w:rsid w:val="00B7450D"/>
    <w:rsid w:val="00B74530"/>
    <w:rsid w:val="00B749F6"/>
    <w:rsid w:val="00B749FD"/>
    <w:rsid w:val="00B74C78"/>
    <w:rsid w:val="00B74DCB"/>
    <w:rsid w:val="00B74F0E"/>
    <w:rsid w:val="00B74F25"/>
    <w:rsid w:val="00B74FD0"/>
    <w:rsid w:val="00B74FF0"/>
    <w:rsid w:val="00B750BB"/>
    <w:rsid w:val="00B7537F"/>
    <w:rsid w:val="00B753E8"/>
    <w:rsid w:val="00B755BE"/>
    <w:rsid w:val="00B755E3"/>
    <w:rsid w:val="00B75A7D"/>
    <w:rsid w:val="00B75B2A"/>
    <w:rsid w:val="00B75BFC"/>
    <w:rsid w:val="00B75DB8"/>
    <w:rsid w:val="00B75E47"/>
    <w:rsid w:val="00B76177"/>
    <w:rsid w:val="00B76318"/>
    <w:rsid w:val="00B76766"/>
    <w:rsid w:val="00B76896"/>
    <w:rsid w:val="00B76BA1"/>
    <w:rsid w:val="00B771FA"/>
    <w:rsid w:val="00B77469"/>
    <w:rsid w:val="00B776DA"/>
    <w:rsid w:val="00B77726"/>
    <w:rsid w:val="00B77766"/>
    <w:rsid w:val="00B778F8"/>
    <w:rsid w:val="00B77972"/>
    <w:rsid w:val="00B77D70"/>
    <w:rsid w:val="00B77D83"/>
    <w:rsid w:val="00B77DD4"/>
    <w:rsid w:val="00B77EB7"/>
    <w:rsid w:val="00B80022"/>
    <w:rsid w:val="00B8017C"/>
    <w:rsid w:val="00B801D2"/>
    <w:rsid w:val="00B8027C"/>
    <w:rsid w:val="00B80288"/>
    <w:rsid w:val="00B802D0"/>
    <w:rsid w:val="00B803BA"/>
    <w:rsid w:val="00B8069D"/>
    <w:rsid w:val="00B80AC2"/>
    <w:rsid w:val="00B80ACA"/>
    <w:rsid w:val="00B80AEE"/>
    <w:rsid w:val="00B80BB5"/>
    <w:rsid w:val="00B80C07"/>
    <w:rsid w:val="00B80D61"/>
    <w:rsid w:val="00B80D67"/>
    <w:rsid w:val="00B80D8A"/>
    <w:rsid w:val="00B80E97"/>
    <w:rsid w:val="00B80F1F"/>
    <w:rsid w:val="00B80F21"/>
    <w:rsid w:val="00B80F45"/>
    <w:rsid w:val="00B81018"/>
    <w:rsid w:val="00B81169"/>
    <w:rsid w:val="00B81459"/>
    <w:rsid w:val="00B81482"/>
    <w:rsid w:val="00B81499"/>
    <w:rsid w:val="00B81509"/>
    <w:rsid w:val="00B8155F"/>
    <w:rsid w:val="00B818C6"/>
    <w:rsid w:val="00B819E7"/>
    <w:rsid w:val="00B819ED"/>
    <w:rsid w:val="00B81A58"/>
    <w:rsid w:val="00B81A74"/>
    <w:rsid w:val="00B81B54"/>
    <w:rsid w:val="00B81BE1"/>
    <w:rsid w:val="00B81CA9"/>
    <w:rsid w:val="00B81CC7"/>
    <w:rsid w:val="00B81E65"/>
    <w:rsid w:val="00B81EAC"/>
    <w:rsid w:val="00B81F31"/>
    <w:rsid w:val="00B81F80"/>
    <w:rsid w:val="00B82260"/>
    <w:rsid w:val="00B82268"/>
    <w:rsid w:val="00B8229F"/>
    <w:rsid w:val="00B82325"/>
    <w:rsid w:val="00B824DC"/>
    <w:rsid w:val="00B82597"/>
    <w:rsid w:val="00B8283C"/>
    <w:rsid w:val="00B82880"/>
    <w:rsid w:val="00B828E0"/>
    <w:rsid w:val="00B82983"/>
    <w:rsid w:val="00B82B27"/>
    <w:rsid w:val="00B82B62"/>
    <w:rsid w:val="00B82DA7"/>
    <w:rsid w:val="00B82E60"/>
    <w:rsid w:val="00B83284"/>
    <w:rsid w:val="00B833E5"/>
    <w:rsid w:val="00B83507"/>
    <w:rsid w:val="00B8358C"/>
    <w:rsid w:val="00B835FD"/>
    <w:rsid w:val="00B836A0"/>
    <w:rsid w:val="00B837E2"/>
    <w:rsid w:val="00B83805"/>
    <w:rsid w:val="00B838F8"/>
    <w:rsid w:val="00B83931"/>
    <w:rsid w:val="00B83AE9"/>
    <w:rsid w:val="00B83B99"/>
    <w:rsid w:val="00B83C33"/>
    <w:rsid w:val="00B83FBB"/>
    <w:rsid w:val="00B840DB"/>
    <w:rsid w:val="00B84104"/>
    <w:rsid w:val="00B84158"/>
    <w:rsid w:val="00B841B8"/>
    <w:rsid w:val="00B84208"/>
    <w:rsid w:val="00B842EF"/>
    <w:rsid w:val="00B8431C"/>
    <w:rsid w:val="00B84334"/>
    <w:rsid w:val="00B84476"/>
    <w:rsid w:val="00B844EE"/>
    <w:rsid w:val="00B84633"/>
    <w:rsid w:val="00B846DB"/>
    <w:rsid w:val="00B846F9"/>
    <w:rsid w:val="00B847DB"/>
    <w:rsid w:val="00B8487D"/>
    <w:rsid w:val="00B84999"/>
    <w:rsid w:val="00B849F2"/>
    <w:rsid w:val="00B84B09"/>
    <w:rsid w:val="00B84B0E"/>
    <w:rsid w:val="00B850C3"/>
    <w:rsid w:val="00B851CF"/>
    <w:rsid w:val="00B8540A"/>
    <w:rsid w:val="00B8559A"/>
    <w:rsid w:val="00B85700"/>
    <w:rsid w:val="00B85AE0"/>
    <w:rsid w:val="00B85EA2"/>
    <w:rsid w:val="00B85FC0"/>
    <w:rsid w:val="00B86074"/>
    <w:rsid w:val="00B860EB"/>
    <w:rsid w:val="00B86201"/>
    <w:rsid w:val="00B86233"/>
    <w:rsid w:val="00B862C8"/>
    <w:rsid w:val="00B86328"/>
    <w:rsid w:val="00B8633D"/>
    <w:rsid w:val="00B863B9"/>
    <w:rsid w:val="00B865C0"/>
    <w:rsid w:val="00B8665B"/>
    <w:rsid w:val="00B8666D"/>
    <w:rsid w:val="00B867AC"/>
    <w:rsid w:val="00B86953"/>
    <w:rsid w:val="00B8699C"/>
    <w:rsid w:val="00B869FC"/>
    <w:rsid w:val="00B86C20"/>
    <w:rsid w:val="00B86CFA"/>
    <w:rsid w:val="00B86D83"/>
    <w:rsid w:val="00B86E08"/>
    <w:rsid w:val="00B86E26"/>
    <w:rsid w:val="00B86F11"/>
    <w:rsid w:val="00B8706D"/>
    <w:rsid w:val="00B8715B"/>
    <w:rsid w:val="00B87267"/>
    <w:rsid w:val="00B87347"/>
    <w:rsid w:val="00B875C0"/>
    <w:rsid w:val="00B87679"/>
    <w:rsid w:val="00B8769E"/>
    <w:rsid w:val="00B876D7"/>
    <w:rsid w:val="00B87B53"/>
    <w:rsid w:val="00B87B87"/>
    <w:rsid w:val="00B87C3F"/>
    <w:rsid w:val="00B87DD2"/>
    <w:rsid w:val="00B87EE1"/>
    <w:rsid w:val="00B87FFE"/>
    <w:rsid w:val="00B90010"/>
    <w:rsid w:val="00B90197"/>
    <w:rsid w:val="00B901FF"/>
    <w:rsid w:val="00B90425"/>
    <w:rsid w:val="00B906EA"/>
    <w:rsid w:val="00B909FE"/>
    <w:rsid w:val="00B90BD4"/>
    <w:rsid w:val="00B90CD9"/>
    <w:rsid w:val="00B90D86"/>
    <w:rsid w:val="00B90D90"/>
    <w:rsid w:val="00B90DD9"/>
    <w:rsid w:val="00B90E2E"/>
    <w:rsid w:val="00B90EC9"/>
    <w:rsid w:val="00B90EFE"/>
    <w:rsid w:val="00B90FD0"/>
    <w:rsid w:val="00B90FE2"/>
    <w:rsid w:val="00B9114C"/>
    <w:rsid w:val="00B912C4"/>
    <w:rsid w:val="00B912EC"/>
    <w:rsid w:val="00B91337"/>
    <w:rsid w:val="00B915DD"/>
    <w:rsid w:val="00B91756"/>
    <w:rsid w:val="00B91924"/>
    <w:rsid w:val="00B919AC"/>
    <w:rsid w:val="00B91F4A"/>
    <w:rsid w:val="00B92027"/>
    <w:rsid w:val="00B92141"/>
    <w:rsid w:val="00B9214C"/>
    <w:rsid w:val="00B923CD"/>
    <w:rsid w:val="00B9243B"/>
    <w:rsid w:val="00B9247C"/>
    <w:rsid w:val="00B92564"/>
    <w:rsid w:val="00B925E0"/>
    <w:rsid w:val="00B926DA"/>
    <w:rsid w:val="00B927A5"/>
    <w:rsid w:val="00B927EC"/>
    <w:rsid w:val="00B92905"/>
    <w:rsid w:val="00B9295E"/>
    <w:rsid w:val="00B92A40"/>
    <w:rsid w:val="00B92A5F"/>
    <w:rsid w:val="00B92A80"/>
    <w:rsid w:val="00B92AAD"/>
    <w:rsid w:val="00B92C53"/>
    <w:rsid w:val="00B92D03"/>
    <w:rsid w:val="00B92D0A"/>
    <w:rsid w:val="00B92D77"/>
    <w:rsid w:val="00B92E61"/>
    <w:rsid w:val="00B92E65"/>
    <w:rsid w:val="00B92E92"/>
    <w:rsid w:val="00B93068"/>
    <w:rsid w:val="00B93092"/>
    <w:rsid w:val="00B931B2"/>
    <w:rsid w:val="00B932CE"/>
    <w:rsid w:val="00B93359"/>
    <w:rsid w:val="00B933B9"/>
    <w:rsid w:val="00B934F9"/>
    <w:rsid w:val="00B9350E"/>
    <w:rsid w:val="00B938FF"/>
    <w:rsid w:val="00B93A11"/>
    <w:rsid w:val="00B93A4F"/>
    <w:rsid w:val="00B93C5C"/>
    <w:rsid w:val="00B93DD4"/>
    <w:rsid w:val="00B93EE7"/>
    <w:rsid w:val="00B93F0D"/>
    <w:rsid w:val="00B93FB9"/>
    <w:rsid w:val="00B940B3"/>
    <w:rsid w:val="00B94274"/>
    <w:rsid w:val="00B9427B"/>
    <w:rsid w:val="00B94388"/>
    <w:rsid w:val="00B943D3"/>
    <w:rsid w:val="00B94456"/>
    <w:rsid w:val="00B94555"/>
    <w:rsid w:val="00B9458E"/>
    <w:rsid w:val="00B945D5"/>
    <w:rsid w:val="00B945E8"/>
    <w:rsid w:val="00B94691"/>
    <w:rsid w:val="00B947EE"/>
    <w:rsid w:val="00B9486C"/>
    <w:rsid w:val="00B949D9"/>
    <w:rsid w:val="00B94ADD"/>
    <w:rsid w:val="00B94B06"/>
    <w:rsid w:val="00B94E65"/>
    <w:rsid w:val="00B94E72"/>
    <w:rsid w:val="00B95031"/>
    <w:rsid w:val="00B950F3"/>
    <w:rsid w:val="00B95177"/>
    <w:rsid w:val="00B954A2"/>
    <w:rsid w:val="00B954ED"/>
    <w:rsid w:val="00B95770"/>
    <w:rsid w:val="00B9582E"/>
    <w:rsid w:val="00B958C0"/>
    <w:rsid w:val="00B95B4A"/>
    <w:rsid w:val="00B95C05"/>
    <w:rsid w:val="00B95C29"/>
    <w:rsid w:val="00B95DF9"/>
    <w:rsid w:val="00B95E18"/>
    <w:rsid w:val="00B95E54"/>
    <w:rsid w:val="00B95F7F"/>
    <w:rsid w:val="00B95F97"/>
    <w:rsid w:val="00B961DE"/>
    <w:rsid w:val="00B96248"/>
    <w:rsid w:val="00B96385"/>
    <w:rsid w:val="00B9656E"/>
    <w:rsid w:val="00B965E0"/>
    <w:rsid w:val="00B966A0"/>
    <w:rsid w:val="00B966D2"/>
    <w:rsid w:val="00B968FA"/>
    <w:rsid w:val="00B96E1D"/>
    <w:rsid w:val="00B96F6C"/>
    <w:rsid w:val="00B96FBC"/>
    <w:rsid w:val="00B9706C"/>
    <w:rsid w:val="00B97116"/>
    <w:rsid w:val="00B97118"/>
    <w:rsid w:val="00B9720A"/>
    <w:rsid w:val="00B97355"/>
    <w:rsid w:val="00B9738A"/>
    <w:rsid w:val="00B973FF"/>
    <w:rsid w:val="00B9741E"/>
    <w:rsid w:val="00B97552"/>
    <w:rsid w:val="00B975DC"/>
    <w:rsid w:val="00B97754"/>
    <w:rsid w:val="00B9793B"/>
    <w:rsid w:val="00B979A2"/>
    <w:rsid w:val="00B979E5"/>
    <w:rsid w:val="00B979F3"/>
    <w:rsid w:val="00B97B5E"/>
    <w:rsid w:val="00B97B7B"/>
    <w:rsid w:val="00B97C85"/>
    <w:rsid w:val="00B97DE5"/>
    <w:rsid w:val="00B97E7D"/>
    <w:rsid w:val="00BA0181"/>
    <w:rsid w:val="00BA027C"/>
    <w:rsid w:val="00BA049E"/>
    <w:rsid w:val="00BA053F"/>
    <w:rsid w:val="00BA0948"/>
    <w:rsid w:val="00BA0953"/>
    <w:rsid w:val="00BA0A5C"/>
    <w:rsid w:val="00BA0ABC"/>
    <w:rsid w:val="00BA0AFB"/>
    <w:rsid w:val="00BA0E03"/>
    <w:rsid w:val="00BA0E76"/>
    <w:rsid w:val="00BA11BF"/>
    <w:rsid w:val="00BA12BF"/>
    <w:rsid w:val="00BA12F2"/>
    <w:rsid w:val="00BA1584"/>
    <w:rsid w:val="00BA17CF"/>
    <w:rsid w:val="00BA18C4"/>
    <w:rsid w:val="00BA193E"/>
    <w:rsid w:val="00BA19F4"/>
    <w:rsid w:val="00BA1B3C"/>
    <w:rsid w:val="00BA1D39"/>
    <w:rsid w:val="00BA1D3E"/>
    <w:rsid w:val="00BA1DAD"/>
    <w:rsid w:val="00BA2061"/>
    <w:rsid w:val="00BA207D"/>
    <w:rsid w:val="00BA209B"/>
    <w:rsid w:val="00BA21B3"/>
    <w:rsid w:val="00BA21BB"/>
    <w:rsid w:val="00BA22AD"/>
    <w:rsid w:val="00BA24DB"/>
    <w:rsid w:val="00BA2668"/>
    <w:rsid w:val="00BA2732"/>
    <w:rsid w:val="00BA2809"/>
    <w:rsid w:val="00BA297A"/>
    <w:rsid w:val="00BA2A0D"/>
    <w:rsid w:val="00BA2A44"/>
    <w:rsid w:val="00BA2AF2"/>
    <w:rsid w:val="00BA2B6C"/>
    <w:rsid w:val="00BA2C06"/>
    <w:rsid w:val="00BA2CB7"/>
    <w:rsid w:val="00BA2ED8"/>
    <w:rsid w:val="00BA31E8"/>
    <w:rsid w:val="00BA32DA"/>
    <w:rsid w:val="00BA3313"/>
    <w:rsid w:val="00BA334E"/>
    <w:rsid w:val="00BA340D"/>
    <w:rsid w:val="00BA3522"/>
    <w:rsid w:val="00BA3666"/>
    <w:rsid w:val="00BA39F8"/>
    <w:rsid w:val="00BA3A36"/>
    <w:rsid w:val="00BA3E36"/>
    <w:rsid w:val="00BA3FB7"/>
    <w:rsid w:val="00BA3FEA"/>
    <w:rsid w:val="00BA40DC"/>
    <w:rsid w:val="00BA4271"/>
    <w:rsid w:val="00BA4390"/>
    <w:rsid w:val="00BA4392"/>
    <w:rsid w:val="00BA439D"/>
    <w:rsid w:val="00BA4412"/>
    <w:rsid w:val="00BA47CE"/>
    <w:rsid w:val="00BA48CE"/>
    <w:rsid w:val="00BA4A83"/>
    <w:rsid w:val="00BA4ABB"/>
    <w:rsid w:val="00BA4D52"/>
    <w:rsid w:val="00BA4DDF"/>
    <w:rsid w:val="00BA4EB9"/>
    <w:rsid w:val="00BA4F88"/>
    <w:rsid w:val="00BA4FBD"/>
    <w:rsid w:val="00BA5423"/>
    <w:rsid w:val="00BA558B"/>
    <w:rsid w:val="00BA56AA"/>
    <w:rsid w:val="00BA5B0E"/>
    <w:rsid w:val="00BA5B28"/>
    <w:rsid w:val="00BA5C91"/>
    <w:rsid w:val="00BA60D3"/>
    <w:rsid w:val="00BA60DB"/>
    <w:rsid w:val="00BA62F5"/>
    <w:rsid w:val="00BA6785"/>
    <w:rsid w:val="00BA686E"/>
    <w:rsid w:val="00BA69EC"/>
    <w:rsid w:val="00BA6A8C"/>
    <w:rsid w:val="00BA6A98"/>
    <w:rsid w:val="00BA6AF4"/>
    <w:rsid w:val="00BA6CBE"/>
    <w:rsid w:val="00BA6DC3"/>
    <w:rsid w:val="00BA6E88"/>
    <w:rsid w:val="00BA75A8"/>
    <w:rsid w:val="00BA77D7"/>
    <w:rsid w:val="00BA785B"/>
    <w:rsid w:val="00BA7930"/>
    <w:rsid w:val="00BA7A66"/>
    <w:rsid w:val="00BA7A72"/>
    <w:rsid w:val="00BA7B53"/>
    <w:rsid w:val="00BA7D51"/>
    <w:rsid w:val="00BA7DD5"/>
    <w:rsid w:val="00BA7E85"/>
    <w:rsid w:val="00BA7FDD"/>
    <w:rsid w:val="00BB00D9"/>
    <w:rsid w:val="00BB012A"/>
    <w:rsid w:val="00BB0265"/>
    <w:rsid w:val="00BB0483"/>
    <w:rsid w:val="00BB0494"/>
    <w:rsid w:val="00BB04A6"/>
    <w:rsid w:val="00BB099F"/>
    <w:rsid w:val="00BB0B12"/>
    <w:rsid w:val="00BB0B79"/>
    <w:rsid w:val="00BB0CBD"/>
    <w:rsid w:val="00BB0E43"/>
    <w:rsid w:val="00BB0EB2"/>
    <w:rsid w:val="00BB127D"/>
    <w:rsid w:val="00BB14EB"/>
    <w:rsid w:val="00BB15A5"/>
    <w:rsid w:val="00BB17C7"/>
    <w:rsid w:val="00BB18A2"/>
    <w:rsid w:val="00BB1935"/>
    <w:rsid w:val="00BB193F"/>
    <w:rsid w:val="00BB1BF4"/>
    <w:rsid w:val="00BB1C4B"/>
    <w:rsid w:val="00BB1D7E"/>
    <w:rsid w:val="00BB1E6F"/>
    <w:rsid w:val="00BB1FA3"/>
    <w:rsid w:val="00BB2256"/>
    <w:rsid w:val="00BB22A5"/>
    <w:rsid w:val="00BB234E"/>
    <w:rsid w:val="00BB2490"/>
    <w:rsid w:val="00BB250F"/>
    <w:rsid w:val="00BB25FD"/>
    <w:rsid w:val="00BB2685"/>
    <w:rsid w:val="00BB26CE"/>
    <w:rsid w:val="00BB2728"/>
    <w:rsid w:val="00BB2838"/>
    <w:rsid w:val="00BB28D3"/>
    <w:rsid w:val="00BB2AC6"/>
    <w:rsid w:val="00BB2B6C"/>
    <w:rsid w:val="00BB2D23"/>
    <w:rsid w:val="00BB2D7E"/>
    <w:rsid w:val="00BB30D0"/>
    <w:rsid w:val="00BB30F5"/>
    <w:rsid w:val="00BB3176"/>
    <w:rsid w:val="00BB3472"/>
    <w:rsid w:val="00BB3516"/>
    <w:rsid w:val="00BB389C"/>
    <w:rsid w:val="00BB3A60"/>
    <w:rsid w:val="00BB3D54"/>
    <w:rsid w:val="00BB3E37"/>
    <w:rsid w:val="00BB4226"/>
    <w:rsid w:val="00BB4263"/>
    <w:rsid w:val="00BB42C3"/>
    <w:rsid w:val="00BB44CB"/>
    <w:rsid w:val="00BB460B"/>
    <w:rsid w:val="00BB466E"/>
    <w:rsid w:val="00BB47FD"/>
    <w:rsid w:val="00BB4845"/>
    <w:rsid w:val="00BB4864"/>
    <w:rsid w:val="00BB4CEF"/>
    <w:rsid w:val="00BB4F2B"/>
    <w:rsid w:val="00BB4F61"/>
    <w:rsid w:val="00BB511E"/>
    <w:rsid w:val="00BB524F"/>
    <w:rsid w:val="00BB561C"/>
    <w:rsid w:val="00BB5663"/>
    <w:rsid w:val="00BB5679"/>
    <w:rsid w:val="00BB573C"/>
    <w:rsid w:val="00BB5841"/>
    <w:rsid w:val="00BB59C1"/>
    <w:rsid w:val="00BB59FF"/>
    <w:rsid w:val="00BB5A33"/>
    <w:rsid w:val="00BB5B18"/>
    <w:rsid w:val="00BB5B84"/>
    <w:rsid w:val="00BB5BF9"/>
    <w:rsid w:val="00BB5F29"/>
    <w:rsid w:val="00BB60FF"/>
    <w:rsid w:val="00BB66C7"/>
    <w:rsid w:val="00BB6869"/>
    <w:rsid w:val="00BB689B"/>
    <w:rsid w:val="00BB6981"/>
    <w:rsid w:val="00BB6A1B"/>
    <w:rsid w:val="00BB6B5E"/>
    <w:rsid w:val="00BB6C35"/>
    <w:rsid w:val="00BB6D43"/>
    <w:rsid w:val="00BB6F40"/>
    <w:rsid w:val="00BB6FEF"/>
    <w:rsid w:val="00BB6FF2"/>
    <w:rsid w:val="00BB705F"/>
    <w:rsid w:val="00BB7072"/>
    <w:rsid w:val="00BB7144"/>
    <w:rsid w:val="00BB728D"/>
    <w:rsid w:val="00BB73C0"/>
    <w:rsid w:val="00BB7554"/>
    <w:rsid w:val="00BB7712"/>
    <w:rsid w:val="00BB7A20"/>
    <w:rsid w:val="00BB7A61"/>
    <w:rsid w:val="00BB7DA9"/>
    <w:rsid w:val="00BB7E6C"/>
    <w:rsid w:val="00BB7F7A"/>
    <w:rsid w:val="00BC0058"/>
    <w:rsid w:val="00BC0069"/>
    <w:rsid w:val="00BC0200"/>
    <w:rsid w:val="00BC0585"/>
    <w:rsid w:val="00BC066B"/>
    <w:rsid w:val="00BC071A"/>
    <w:rsid w:val="00BC0986"/>
    <w:rsid w:val="00BC0987"/>
    <w:rsid w:val="00BC09B3"/>
    <w:rsid w:val="00BC09CE"/>
    <w:rsid w:val="00BC0A61"/>
    <w:rsid w:val="00BC0B77"/>
    <w:rsid w:val="00BC0C76"/>
    <w:rsid w:val="00BC11EC"/>
    <w:rsid w:val="00BC1371"/>
    <w:rsid w:val="00BC13F4"/>
    <w:rsid w:val="00BC14C8"/>
    <w:rsid w:val="00BC15F5"/>
    <w:rsid w:val="00BC1B3A"/>
    <w:rsid w:val="00BC1E2D"/>
    <w:rsid w:val="00BC1F34"/>
    <w:rsid w:val="00BC1F63"/>
    <w:rsid w:val="00BC20FD"/>
    <w:rsid w:val="00BC21AF"/>
    <w:rsid w:val="00BC2233"/>
    <w:rsid w:val="00BC22BE"/>
    <w:rsid w:val="00BC23D9"/>
    <w:rsid w:val="00BC242D"/>
    <w:rsid w:val="00BC256B"/>
    <w:rsid w:val="00BC2893"/>
    <w:rsid w:val="00BC29F3"/>
    <w:rsid w:val="00BC2A3D"/>
    <w:rsid w:val="00BC2B86"/>
    <w:rsid w:val="00BC2D25"/>
    <w:rsid w:val="00BC2D5F"/>
    <w:rsid w:val="00BC2FCE"/>
    <w:rsid w:val="00BC308B"/>
    <w:rsid w:val="00BC3138"/>
    <w:rsid w:val="00BC3318"/>
    <w:rsid w:val="00BC34FE"/>
    <w:rsid w:val="00BC3505"/>
    <w:rsid w:val="00BC3ABE"/>
    <w:rsid w:val="00BC3AC0"/>
    <w:rsid w:val="00BC3C90"/>
    <w:rsid w:val="00BC3D00"/>
    <w:rsid w:val="00BC3D84"/>
    <w:rsid w:val="00BC424B"/>
    <w:rsid w:val="00BC4319"/>
    <w:rsid w:val="00BC471A"/>
    <w:rsid w:val="00BC47BF"/>
    <w:rsid w:val="00BC4946"/>
    <w:rsid w:val="00BC4957"/>
    <w:rsid w:val="00BC4B55"/>
    <w:rsid w:val="00BC5120"/>
    <w:rsid w:val="00BC517B"/>
    <w:rsid w:val="00BC524E"/>
    <w:rsid w:val="00BC5293"/>
    <w:rsid w:val="00BC5502"/>
    <w:rsid w:val="00BC55FA"/>
    <w:rsid w:val="00BC5716"/>
    <w:rsid w:val="00BC58FC"/>
    <w:rsid w:val="00BC5953"/>
    <w:rsid w:val="00BC5963"/>
    <w:rsid w:val="00BC597B"/>
    <w:rsid w:val="00BC5ABD"/>
    <w:rsid w:val="00BC5B91"/>
    <w:rsid w:val="00BC5BF6"/>
    <w:rsid w:val="00BC5F0F"/>
    <w:rsid w:val="00BC6041"/>
    <w:rsid w:val="00BC6086"/>
    <w:rsid w:val="00BC6113"/>
    <w:rsid w:val="00BC61FD"/>
    <w:rsid w:val="00BC6307"/>
    <w:rsid w:val="00BC644B"/>
    <w:rsid w:val="00BC6477"/>
    <w:rsid w:val="00BC65C0"/>
    <w:rsid w:val="00BC65F8"/>
    <w:rsid w:val="00BC67AB"/>
    <w:rsid w:val="00BC694D"/>
    <w:rsid w:val="00BC6C8D"/>
    <w:rsid w:val="00BC6D78"/>
    <w:rsid w:val="00BC7159"/>
    <w:rsid w:val="00BC718A"/>
    <w:rsid w:val="00BC7331"/>
    <w:rsid w:val="00BC73EF"/>
    <w:rsid w:val="00BC746B"/>
    <w:rsid w:val="00BC751E"/>
    <w:rsid w:val="00BC7587"/>
    <w:rsid w:val="00BC7601"/>
    <w:rsid w:val="00BC763C"/>
    <w:rsid w:val="00BC7679"/>
    <w:rsid w:val="00BC77C8"/>
    <w:rsid w:val="00BC77E9"/>
    <w:rsid w:val="00BC78EF"/>
    <w:rsid w:val="00BC7A99"/>
    <w:rsid w:val="00BC7AF9"/>
    <w:rsid w:val="00BC7BB6"/>
    <w:rsid w:val="00BC7D38"/>
    <w:rsid w:val="00BC7D90"/>
    <w:rsid w:val="00BD005B"/>
    <w:rsid w:val="00BD00BC"/>
    <w:rsid w:val="00BD0181"/>
    <w:rsid w:val="00BD0192"/>
    <w:rsid w:val="00BD0552"/>
    <w:rsid w:val="00BD056A"/>
    <w:rsid w:val="00BD0597"/>
    <w:rsid w:val="00BD0655"/>
    <w:rsid w:val="00BD0664"/>
    <w:rsid w:val="00BD0811"/>
    <w:rsid w:val="00BD0842"/>
    <w:rsid w:val="00BD08A9"/>
    <w:rsid w:val="00BD098B"/>
    <w:rsid w:val="00BD0A97"/>
    <w:rsid w:val="00BD0AA9"/>
    <w:rsid w:val="00BD0C0E"/>
    <w:rsid w:val="00BD0CE7"/>
    <w:rsid w:val="00BD0DBF"/>
    <w:rsid w:val="00BD11C1"/>
    <w:rsid w:val="00BD12E7"/>
    <w:rsid w:val="00BD1345"/>
    <w:rsid w:val="00BD13F7"/>
    <w:rsid w:val="00BD144D"/>
    <w:rsid w:val="00BD14B7"/>
    <w:rsid w:val="00BD15FA"/>
    <w:rsid w:val="00BD173B"/>
    <w:rsid w:val="00BD1881"/>
    <w:rsid w:val="00BD19E3"/>
    <w:rsid w:val="00BD1A5A"/>
    <w:rsid w:val="00BD1BA0"/>
    <w:rsid w:val="00BD1EB3"/>
    <w:rsid w:val="00BD2209"/>
    <w:rsid w:val="00BD2260"/>
    <w:rsid w:val="00BD235F"/>
    <w:rsid w:val="00BD2520"/>
    <w:rsid w:val="00BD28AA"/>
    <w:rsid w:val="00BD2A5B"/>
    <w:rsid w:val="00BD2A76"/>
    <w:rsid w:val="00BD2BE4"/>
    <w:rsid w:val="00BD2C77"/>
    <w:rsid w:val="00BD2D00"/>
    <w:rsid w:val="00BD2D34"/>
    <w:rsid w:val="00BD2FEF"/>
    <w:rsid w:val="00BD3049"/>
    <w:rsid w:val="00BD3160"/>
    <w:rsid w:val="00BD31F9"/>
    <w:rsid w:val="00BD333D"/>
    <w:rsid w:val="00BD33E6"/>
    <w:rsid w:val="00BD34D1"/>
    <w:rsid w:val="00BD356B"/>
    <w:rsid w:val="00BD38E6"/>
    <w:rsid w:val="00BD392B"/>
    <w:rsid w:val="00BD3AB7"/>
    <w:rsid w:val="00BD3D7A"/>
    <w:rsid w:val="00BD3E81"/>
    <w:rsid w:val="00BD3FC0"/>
    <w:rsid w:val="00BD4018"/>
    <w:rsid w:val="00BD4019"/>
    <w:rsid w:val="00BD4064"/>
    <w:rsid w:val="00BD40D4"/>
    <w:rsid w:val="00BD4298"/>
    <w:rsid w:val="00BD42B1"/>
    <w:rsid w:val="00BD42C5"/>
    <w:rsid w:val="00BD43F2"/>
    <w:rsid w:val="00BD44B0"/>
    <w:rsid w:val="00BD4676"/>
    <w:rsid w:val="00BD478A"/>
    <w:rsid w:val="00BD47C4"/>
    <w:rsid w:val="00BD47C7"/>
    <w:rsid w:val="00BD47C9"/>
    <w:rsid w:val="00BD488F"/>
    <w:rsid w:val="00BD48A3"/>
    <w:rsid w:val="00BD4B7D"/>
    <w:rsid w:val="00BD4D9F"/>
    <w:rsid w:val="00BD4E51"/>
    <w:rsid w:val="00BD4E7D"/>
    <w:rsid w:val="00BD4ED1"/>
    <w:rsid w:val="00BD5078"/>
    <w:rsid w:val="00BD50A8"/>
    <w:rsid w:val="00BD5538"/>
    <w:rsid w:val="00BD5558"/>
    <w:rsid w:val="00BD55A7"/>
    <w:rsid w:val="00BD5636"/>
    <w:rsid w:val="00BD58A1"/>
    <w:rsid w:val="00BD5995"/>
    <w:rsid w:val="00BD59AB"/>
    <w:rsid w:val="00BD59E8"/>
    <w:rsid w:val="00BD5A65"/>
    <w:rsid w:val="00BD5B59"/>
    <w:rsid w:val="00BD5BBD"/>
    <w:rsid w:val="00BD5CB2"/>
    <w:rsid w:val="00BD5E77"/>
    <w:rsid w:val="00BD5E81"/>
    <w:rsid w:val="00BD5F04"/>
    <w:rsid w:val="00BD5F39"/>
    <w:rsid w:val="00BD5F9B"/>
    <w:rsid w:val="00BD6010"/>
    <w:rsid w:val="00BD6216"/>
    <w:rsid w:val="00BD6262"/>
    <w:rsid w:val="00BD628E"/>
    <w:rsid w:val="00BD63E8"/>
    <w:rsid w:val="00BD64F7"/>
    <w:rsid w:val="00BD653F"/>
    <w:rsid w:val="00BD6786"/>
    <w:rsid w:val="00BD68EE"/>
    <w:rsid w:val="00BD68F6"/>
    <w:rsid w:val="00BD692C"/>
    <w:rsid w:val="00BD69D6"/>
    <w:rsid w:val="00BD6A62"/>
    <w:rsid w:val="00BD6B92"/>
    <w:rsid w:val="00BD6BA5"/>
    <w:rsid w:val="00BD6C74"/>
    <w:rsid w:val="00BD6C8B"/>
    <w:rsid w:val="00BD6CCE"/>
    <w:rsid w:val="00BD6D32"/>
    <w:rsid w:val="00BD6DD4"/>
    <w:rsid w:val="00BD6EA4"/>
    <w:rsid w:val="00BD6FAE"/>
    <w:rsid w:val="00BD7052"/>
    <w:rsid w:val="00BD735E"/>
    <w:rsid w:val="00BD742C"/>
    <w:rsid w:val="00BD7452"/>
    <w:rsid w:val="00BD748C"/>
    <w:rsid w:val="00BD753A"/>
    <w:rsid w:val="00BD7585"/>
    <w:rsid w:val="00BD76FB"/>
    <w:rsid w:val="00BD7760"/>
    <w:rsid w:val="00BD77B1"/>
    <w:rsid w:val="00BD78B6"/>
    <w:rsid w:val="00BD78DB"/>
    <w:rsid w:val="00BD7943"/>
    <w:rsid w:val="00BD7B38"/>
    <w:rsid w:val="00BD7BEA"/>
    <w:rsid w:val="00BD7CDE"/>
    <w:rsid w:val="00BD7CE0"/>
    <w:rsid w:val="00BD7D0F"/>
    <w:rsid w:val="00BD7DE1"/>
    <w:rsid w:val="00BD7EB0"/>
    <w:rsid w:val="00BE0002"/>
    <w:rsid w:val="00BE01DA"/>
    <w:rsid w:val="00BE0407"/>
    <w:rsid w:val="00BE0607"/>
    <w:rsid w:val="00BE077C"/>
    <w:rsid w:val="00BE0818"/>
    <w:rsid w:val="00BE0966"/>
    <w:rsid w:val="00BE0BF2"/>
    <w:rsid w:val="00BE0C70"/>
    <w:rsid w:val="00BE0DC5"/>
    <w:rsid w:val="00BE11B7"/>
    <w:rsid w:val="00BE1208"/>
    <w:rsid w:val="00BE1314"/>
    <w:rsid w:val="00BE1369"/>
    <w:rsid w:val="00BE1551"/>
    <w:rsid w:val="00BE15C0"/>
    <w:rsid w:val="00BE1899"/>
    <w:rsid w:val="00BE1ACE"/>
    <w:rsid w:val="00BE1B03"/>
    <w:rsid w:val="00BE1B09"/>
    <w:rsid w:val="00BE1D92"/>
    <w:rsid w:val="00BE2013"/>
    <w:rsid w:val="00BE207F"/>
    <w:rsid w:val="00BE2189"/>
    <w:rsid w:val="00BE2303"/>
    <w:rsid w:val="00BE24BD"/>
    <w:rsid w:val="00BE2574"/>
    <w:rsid w:val="00BE2859"/>
    <w:rsid w:val="00BE289D"/>
    <w:rsid w:val="00BE2A73"/>
    <w:rsid w:val="00BE2A99"/>
    <w:rsid w:val="00BE2D40"/>
    <w:rsid w:val="00BE311F"/>
    <w:rsid w:val="00BE31DC"/>
    <w:rsid w:val="00BE3214"/>
    <w:rsid w:val="00BE3415"/>
    <w:rsid w:val="00BE34AD"/>
    <w:rsid w:val="00BE35C6"/>
    <w:rsid w:val="00BE3660"/>
    <w:rsid w:val="00BE3748"/>
    <w:rsid w:val="00BE390C"/>
    <w:rsid w:val="00BE3AA8"/>
    <w:rsid w:val="00BE3B6A"/>
    <w:rsid w:val="00BE3B91"/>
    <w:rsid w:val="00BE3BB6"/>
    <w:rsid w:val="00BE3BFD"/>
    <w:rsid w:val="00BE3C57"/>
    <w:rsid w:val="00BE3CA2"/>
    <w:rsid w:val="00BE3D08"/>
    <w:rsid w:val="00BE3E0C"/>
    <w:rsid w:val="00BE43D8"/>
    <w:rsid w:val="00BE43D9"/>
    <w:rsid w:val="00BE4451"/>
    <w:rsid w:val="00BE4767"/>
    <w:rsid w:val="00BE48AF"/>
    <w:rsid w:val="00BE4B0A"/>
    <w:rsid w:val="00BE4B49"/>
    <w:rsid w:val="00BE4BFA"/>
    <w:rsid w:val="00BE4C0D"/>
    <w:rsid w:val="00BE4D46"/>
    <w:rsid w:val="00BE4F26"/>
    <w:rsid w:val="00BE4F40"/>
    <w:rsid w:val="00BE4F45"/>
    <w:rsid w:val="00BE4F9D"/>
    <w:rsid w:val="00BE4FA7"/>
    <w:rsid w:val="00BE4FCC"/>
    <w:rsid w:val="00BE514A"/>
    <w:rsid w:val="00BE51A4"/>
    <w:rsid w:val="00BE51B3"/>
    <w:rsid w:val="00BE5255"/>
    <w:rsid w:val="00BE5281"/>
    <w:rsid w:val="00BE5392"/>
    <w:rsid w:val="00BE53E9"/>
    <w:rsid w:val="00BE5567"/>
    <w:rsid w:val="00BE5623"/>
    <w:rsid w:val="00BE579D"/>
    <w:rsid w:val="00BE5BFA"/>
    <w:rsid w:val="00BE5C48"/>
    <w:rsid w:val="00BE5CF9"/>
    <w:rsid w:val="00BE5EC9"/>
    <w:rsid w:val="00BE5EE6"/>
    <w:rsid w:val="00BE6000"/>
    <w:rsid w:val="00BE6194"/>
    <w:rsid w:val="00BE62F8"/>
    <w:rsid w:val="00BE6368"/>
    <w:rsid w:val="00BE63A7"/>
    <w:rsid w:val="00BE6548"/>
    <w:rsid w:val="00BE660F"/>
    <w:rsid w:val="00BE6625"/>
    <w:rsid w:val="00BE68F7"/>
    <w:rsid w:val="00BE6B70"/>
    <w:rsid w:val="00BE6C97"/>
    <w:rsid w:val="00BE6D2F"/>
    <w:rsid w:val="00BE6F92"/>
    <w:rsid w:val="00BE6FBB"/>
    <w:rsid w:val="00BE7067"/>
    <w:rsid w:val="00BE707B"/>
    <w:rsid w:val="00BE7370"/>
    <w:rsid w:val="00BE75CB"/>
    <w:rsid w:val="00BE760F"/>
    <w:rsid w:val="00BE780A"/>
    <w:rsid w:val="00BE7878"/>
    <w:rsid w:val="00BE78EB"/>
    <w:rsid w:val="00BE79D7"/>
    <w:rsid w:val="00BE7AE9"/>
    <w:rsid w:val="00BF004A"/>
    <w:rsid w:val="00BF0081"/>
    <w:rsid w:val="00BF0218"/>
    <w:rsid w:val="00BF0270"/>
    <w:rsid w:val="00BF03F6"/>
    <w:rsid w:val="00BF04BE"/>
    <w:rsid w:val="00BF05D6"/>
    <w:rsid w:val="00BF0680"/>
    <w:rsid w:val="00BF0735"/>
    <w:rsid w:val="00BF0971"/>
    <w:rsid w:val="00BF0B3B"/>
    <w:rsid w:val="00BF0B67"/>
    <w:rsid w:val="00BF0BAC"/>
    <w:rsid w:val="00BF0BB0"/>
    <w:rsid w:val="00BF0BBA"/>
    <w:rsid w:val="00BF0C7F"/>
    <w:rsid w:val="00BF0D4A"/>
    <w:rsid w:val="00BF0E0A"/>
    <w:rsid w:val="00BF0E79"/>
    <w:rsid w:val="00BF0FCF"/>
    <w:rsid w:val="00BF1061"/>
    <w:rsid w:val="00BF11FA"/>
    <w:rsid w:val="00BF1421"/>
    <w:rsid w:val="00BF1481"/>
    <w:rsid w:val="00BF14FE"/>
    <w:rsid w:val="00BF1580"/>
    <w:rsid w:val="00BF16ED"/>
    <w:rsid w:val="00BF1789"/>
    <w:rsid w:val="00BF1844"/>
    <w:rsid w:val="00BF192A"/>
    <w:rsid w:val="00BF193D"/>
    <w:rsid w:val="00BF198E"/>
    <w:rsid w:val="00BF1B8E"/>
    <w:rsid w:val="00BF1E4A"/>
    <w:rsid w:val="00BF1F6B"/>
    <w:rsid w:val="00BF1F6D"/>
    <w:rsid w:val="00BF200A"/>
    <w:rsid w:val="00BF2131"/>
    <w:rsid w:val="00BF215B"/>
    <w:rsid w:val="00BF21FF"/>
    <w:rsid w:val="00BF221C"/>
    <w:rsid w:val="00BF226D"/>
    <w:rsid w:val="00BF24DA"/>
    <w:rsid w:val="00BF2667"/>
    <w:rsid w:val="00BF26D4"/>
    <w:rsid w:val="00BF27C2"/>
    <w:rsid w:val="00BF28DB"/>
    <w:rsid w:val="00BF28E1"/>
    <w:rsid w:val="00BF2970"/>
    <w:rsid w:val="00BF2B0E"/>
    <w:rsid w:val="00BF2B62"/>
    <w:rsid w:val="00BF2CE2"/>
    <w:rsid w:val="00BF2F04"/>
    <w:rsid w:val="00BF30D7"/>
    <w:rsid w:val="00BF316A"/>
    <w:rsid w:val="00BF32AF"/>
    <w:rsid w:val="00BF32D3"/>
    <w:rsid w:val="00BF3318"/>
    <w:rsid w:val="00BF332D"/>
    <w:rsid w:val="00BF339E"/>
    <w:rsid w:val="00BF3447"/>
    <w:rsid w:val="00BF349B"/>
    <w:rsid w:val="00BF36CF"/>
    <w:rsid w:val="00BF3901"/>
    <w:rsid w:val="00BF3946"/>
    <w:rsid w:val="00BF3947"/>
    <w:rsid w:val="00BF3983"/>
    <w:rsid w:val="00BF39A3"/>
    <w:rsid w:val="00BF3AAF"/>
    <w:rsid w:val="00BF3F28"/>
    <w:rsid w:val="00BF3F43"/>
    <w:rsid w:val="00BF408F"/>
    <w:rsid w:val="00BF422F"/>
    <w:rsid w:val="00BF432B"/>
    <w:rsid w:val="00BF43D3"/>
    <w:rsid w:val="00BF43F4"/>
    <w:rsid w:val="00BF446A"/>
    <w:rsid w:val="00BF44EB"/>
    <w:rsid w:val="00BF455B"/>
    <w:rsid w:val="00BF4687"/>
    <w:rsid w:val="00BF473A"/>
    <w:rsid w:val="00BF482D"/>
    <w:rsid w:val="00BF490A"/>
    <w:rsid w:val="00BF4ACB"/>
    <w:rsid w:val="00BF4BF0"/>
    <w:rsid w:val="00BF4C12"/>
    <w:rsid w:val="00BF4C38"/>
    <w:rsid w:val="00BF4EB5"/>
    <w:rsid w:val="00BF4F0C"/>
    <w:rsid w:val="00BF50D7"/>
    <w:rsid w:val="00BF51AD"/>
    <w:rsid w:val="00BF52D4"/>
    <w:rsid w:val="00BF531E"/>
    <w:rsid w:val="00BF5486"/>
    <w:rsid w:val="00BF54F8"/>
    <w:rsid w:val="00BF5787"/>
    <w:rsid w:val="00BF5808"/>
    <w:rsid w:val="00BF59BC"/>
    <w:rsid w:val="00BF59C7"/>
    <w:rsid w:val="00BF5B4F"/>
    <w:rsid w:val="00BF5B58"/>
    <w:rsid w:val="00BF5C1D"/>
    <w:rsid w:val="00BF5E49"/>
    <w:rsid w:val="00BF604F"/>
    <w:rsid w:val="00BF614D"/>
    <w:rsid w:val="00BF6273"/>
    <w:rsid w:val="00BF6323"/>
    <w:rsid w:val="00BF64D1"/>
    <w:rsid w:val="00BF6502"/>
    <w:rsid w:val="00BF651F"/>
    <w:rsid w:val="00BF6740"/>
    <w:rsid w:val="00BF67AA"/>
    <w:rsid w:val="00BF6931"/>
    <w:rsid w:val="00BF69C2"/>
    <w:rsid w:val="00BF6A6B"/>
    <w:rsid w:val="00BF6D7C"/>
    <w:rsid w:val="00BF6DAD"/>
    <w:rsid w:val="00BF6E01"/>
    <w:rsid w:val="00BF6E1E"/>
    <w:rsid w:val="00BF6E4C"/>
    <w:rsid w:val="00BF701A"/>
    <w:rsid w:val="00BF7027"/>
    <w:rsid w:val="00BF706E"/>
    <w:rsid w:val="00BF7315"/>
    <w:rsid w:val="00BF749F"/>
    <w:rsid w:val="00BF74B9"/>
    <w:rsid w:val="00BF76BF"/>
    <w:rsid w:val="00BF76DE"/>
    <w:rsid w:val="00BF7714"/>
    <w:rsid w:val="00BF7751"/>
    <w:rsid w:val="00BF78D4"/>
    <w:rsid w:val="00BF78E9"/>
    <w:rsid w:val="00BF7973"/>
    <w:rsid w:val="00BF7A2E"/>
    <w:rsid w:val="00BF7B03"/>
    <w:rsid w:val="00BF7EA9"/>
    <w:rsid w:val="00BF7FB8"/>
    <w:rsid w:val="00C002CC"/>
    <w:rsid w:val="00C00353"/>
    <w:rsid w:val="00C003A9"/>
    <w:rsid w:val="00C003F9"/>
    <w:rsid w:val="00C00500"/>
    <w:rsid w:val="00C005C4"/>
    <w:rsid w:val="00C0066B"/>
    <w:rsid w:val="00C006F3"/>
    <w:rsid w:val="00C007A9"/>
    <w:rsid w:val="00C008E1"/>
    <w:rsid w:val="00C00AC4"/>
    <w:rsid w:val="00C00CDC"/>
    <w:rsid w:val="00C00F18"/>
    <w:rsid w:val="00C00F48"/>
    <w:rsid w:val="00C00FDC"/>
    <w:rsid w:val="00C01281"/>
    <w:rsid w:val="00C0136E"/>
    <w:rsid w:val="00C013EE"/>
    <w:rsid w:val="00C01470"/>
    <w:rsid w:val="00C0161E"/>
    <w:rsid w:val="00C01B14"/>
    <w:rsid w:val="00C01C6E"/>
    <w:rsid w:val="00C01D56"/>
    <w:rsid w:val="00C01DCF"/>
    <w:rsid w:val="00C01DEC"/>
    <w:rsid w:val="00C01F28"/>
    <w:rsid w:val="00C021D0"/>
    <w:rsid w:val="00C02532"/>
    <w:rsid w:val="00C025E8"/>
    <w:rsid w:val="00C0273F"/>
    <w:rsid w:val="00C02768"/>
    <w:rsid w:val="00C027FD"/>
    <w:rsid w:val="00C02911"/>
    <w:rsid w:val="00C02A00"/>
    <w:rsid w:val="00C02A04"/>
    <w:rsid w:val="00C02A27"/>
    <w:rsid w:val="00C02BB7"/>
    <w:rsid w:val="00C02E0F"/>
    <w:rsid w:val="00C03036"/>
    <w:rsid w:val="00C030AF"/>
    <w:rsid w:val="00C03117"/>
    <w:rsid w:val="00C0329B"/>
    <w:rsid w:val="00C034C9"/>
    <w:rsid w:val="00C03511"/>
    <w:rsid w:val="00C0358D"/>
    <w:rsid w:val="00C035FD"/>
    <w:rsid w:val="00C036AC"/>
    <w:rsid w:val="00C03736"/>
    <w:rsid w:val="00C03803"/>
    <w:rsid w:val="00C03F11"/>
    <w:rsid w:val="00C03F43"/>
    <w:rsid w:val="00C03F4C"/>
    <w:rsid w:val="00C041CD"/>
    <w:rsid w:val="00C0421F"/>
    <w:rsid w:val="00C04397"/>
    <w:rsid w:val="00C043A0"/>
    <w:rsid w:val="00C0440B"/>
    <w:rsid w:val="00C044A7"/>
    <w:rsid w:val="00C04514"/>
    <w:rsid w:val="00C04559"/>
    <w:rsid w:val="00C04649"/>
    <w:rsid w:val="00C0467A"/>
    <w:rsid w:val="00C04911"/>
    <w:rsid w:val="00C04A0E"/>
    <w:rsid w:val="00C04A4C"/>
    <w:rsid w:val="00C04AC4"/>
    <w:rsid w:val="00C04B83"/>
    <w:rsid w:val="00C04BF9"/>
    <w:rsid w:val="00C04DB5"/>
    <w:rsid w:val="00C051BC"/>
    <w:rsid w:val="00C052A7"/>
    <w:rsid w:val="00C052C1"/>
    <w:rsid w:val="00C0554E"/>
    <w:rsid w:val="00C05552"/>
    <w:rsid w:val="00C058C1"/>
    <w:rsid w:val="00C05937"/>
    <w:rsid w:val="00C05A3E"/>
    <w:rsid w:val="00C05A57"/>
    <w:rsid w:val="00C05B20"/>
    <w:rsid w:val="00C05B4D"/>
    <w:rsid w:val="00C05CC4"/>
    <w:rsid w:val="00C05E95"/>
    <w:rsid w:val="00C05FCD"/>
    <w:rsid w:val="00C06090"/>
    <w:rsid w:val="00C061F9"/>
    <w:rsid w:val="00C0621D"/>
    <w:rsid w:val="00C06221"/>
    <w:rsid w:val="00C06336"/>
    <w:rsid w:val="00C06503"/>
    <w:rsid w:val="00C0672A"/>
    <w:rsid w:val="00C06750"/>
    <w:rsid w:val="00C06813"/>
    <w:rsid w:val="00C06920"/>
    <w:rsid w:val="00C06931"/>
    <w:rsid w:val="00C0695E"/>
    <w:rsid w:val="00C06A58"/>
    <w:rsid w:val="00C06DEE"/>
    <w:rsid w:val="00C06F74"/>
    <w:rsid w:val="00C07016"/>
    <w:rsid w:val="00C07064"/>
    <w:rsid w:val="00C070D4"/>
    <w:rsid w:val="00C07124"/>
    <w:rsid w:val="00C0720E"/>
    <w:rsid w:val="00C074CA"/>
    <w:rsid w:val="00C079D1"/>
    <w:rsid w:val="00C079F2"/>
    <w:rsid w:val="00C07B62"/>
    <w:rsid w:val="00C07CD9"/>
    <w:rsid w:val="00C07EB9"/>
    <w:rsid w:val="00C07F52"/>
    <w:rsid w:val="00C101A7"/>
    <w:rsid w:val="00C101F6"/>
    <w:rsid w:val="00C10214"/>
    <w:rsid w:val="00C102F4"/>
    <w:rsid w:val="00C105F3"/>
    <w:rsid w:val="00C106F9"/>
    <w:rsid w:val="00C108BD"/>
    <w:rsid w:val="00C10A9A"/>
    <w:rsid w:val="00C10AD8"/>
    <w:rsid w:val="00C10CFA"/>
    <w:rsid w:val="00C10EDD"/>
    <w:rsid w:val="00C10FC3"/>
    <w:rsid w:val="00C110CD"/>
    <w:rsid w:val="00C11280"/>
    <w:rsid w:val="00C11799"/>
    <w:rsid w:val="00C11A21"/>
    <w:rsid w:val="00C11A59"/>
    <w:rsid w:val="00C11B81"/>
    <w:rsid w:val="00C11C66"/>
    <w:rsid w:val="00C11C8C"/>
    <w:rsid w:val="00C11CE0"/>
    <w:rsid w:val="00C11EDE"/>
    <w:rsid w:val="00C11FA1"/>
    <w:rsid w:val="00C12016"/>
    <w:rsid w:val="00C120E6"/>
    <w:rsid w:val="00C12258"/>
    <w:rsid w:val="00C1229B"/>
    <w:rsid w:val="00C122EF"/>
    <w:rsid w:val="00C1230F"/>
    <w:rsid w:val="00C123D7"/>
    <w:rsid w:val="00C12517"/>
    <w:rsid w:val="00C1256C"/>
    <w:rsid w:val="00C125BB"/>
    <w:rsid w:val="00C1269A"/>
    <w:rsid w:val="00C126A0"/>
    <w:rsid w:val="00C126AB"/>
    <w:rsid w:val="00C126D7"/>
    <w:rsid w:val="00C1287C"/>
    <w:rsid w:val="00C1297A"/>
    <w:rsid w:val="00C12B32"/>
    <w:rsid w:val="00C12B73"/>
    <w:rsid w:val="00C12E20"/>
    <w:rsid w:val="00C12E96"/>
    <w:rsid w:val="00C12F71"/>
    <w:rsid w:val="00C13044"/>
    <w:rsid w:val="00C13059"/>
    <w:rsid w:val="00C13222"/>
    <w:rsid w:val="00C132D1"/>
    <w:rsid w:val="00C13420"/>
    <w:rsid w:val="00C1345F"/>
    <w:rsid w:val="00C134EA"/>
    <w:rsid w:val="00C1362E"/>
    <w:rsid w:val="00C136E2"/>
    <w:rsid w:val="00C137D8"/>
    <w:rsid w:val="00C13BBF"/>
    <w:rsid w:val="00C13D0C"/>
    <w:rsid w:val="00C13D41"/>
    <w:rsid w:val="00C13DF3"/>
    <w:rsid w:val="00C13EF2"/>
    <w:rsid w:val="00C14078"/>
    <w:rsid w:val="00C14263"/>
    <w:rsid w:val="00C14354"/>
    <w:rsid w:val="00C1441D"/>
    <w:rsid w:val="00C14458"/>
    <w:rsid w:val="00C1459F"/>
    <w:rsid w:val="00C145D7"/>
    <w:rsid w:val="00C14687"/>
    <w:rsid w:val="00C14921"/>
    <w:rsid w:val="00C14A05"/>
    <w:rsid w:val="00C14AE8"/>
    <w:rsid w:val="00C14E95"/>
    <w:rsid w:val="00C14F06"/>
    <w:rsid w:val="00C15085"/>
    <w:rsid w:val="00C15348"/>
    <w:rsid w:val="00C154AD"/>
    <w:rsid w:val="00C155B2"/>
    <w:rsid w:val="00C15726"/>
    <w:rsid w:val="00C157B3"/>
    <w:rsid w:val="00C157EC"/>
    <w:rsid w:val="00C158EB"/>
    <w:rsid w:val="00C15AFF"/>
    <w:rsid w:val="00C15B52"/>
    <w:rsid w:val="00C15D05"/>
    <w:rsid w:val="00C15D41"/>
    <w:rsid w:val="00C15D46"/>
    <w:rsid w:val="00C15E34"/>
    <w:rsid w:val="00C15F86"/>
    <w:rsid w:val="00C16105"/>
    <w:rsid w:val="00C163DE"/>
    <w:rsid w:val="00C164CB"/>
    <w:rsid w:val="00C167BB"/>
    <w:rsid w:val="00C167D2"/>
    <w:rsid w:val="00C167D7"/>
    <w:rsid w:val="00C168A9"/>
    <w:rsid w:val="00C1697E"/>
    <w:rsid w:val="00C16AED"/>
    <w:rsid w:val="00C16C83"/>
    <w:rsid w:val="00C16CE1"/>
    <w:rsid w:val="00C16FA3"/>
    <w:rsid w:val="00C16FEC"/>
    <w:rsid w:val="00C16FED"/>
    <w:rsid w:val="00C17153"/>
    <w:rsid w:val="00C175A4"/>
    <w:rsid w:val="00C1767F"/>
    <w:rsid w:val="00C17ED9"/>
    <w:rsid w:val="00C17F99"/>
    <w:rsid w:val="00C2000D"/>
    <w:rsid w:val="00C20011"/>
    <w:rsid w:val="00C20130"/>
    <w:rsid w:val="00C2016F"/>
    <w:rsid w:val="00C20177"/>
    <w:rsid w:val="00C2033C"/>
    <w:rsid w:val="00C20396"/>
    <w:rsid w:val="00C203E9"/>
    <w:rsid w:val="00C2045A"/>
    <w:rsid w:val="00C20542"/>
    <w:rsid w:val="00C20766"/>
    <w:rsid w:val="00C2083A"/>
    <w:rsid w:val="00C2094F"/>
    <w:rsid w:val="00C20A11"/>
    <w:rsid w:val="00C20C40"/>
    <w:rsid w:val="00C20CB1"/>
    <w:rsid w:val="00C20D80"/>
    <w:rsid w:val="00C20D82"/>
    <w:rsid w:val="00C2106B"/>
    <w:rsid w:val="00C211A7"/>
    <w:rsid w:val="00C2123E"/>
    <w:rsid w:val="00C2144F"/>
    <w:rsid w:val="00C21494"/>
    <w:rsid w:val="00C2173C"/>
    <w:rsid w:val="00C21757"/>
    <w:rsid w:val="00C2189B"/>
    <w:rsid w:val="00C21CE5"/>
    <w:rsid w:val="00C21F00"/>
    <w:rsid w:val="00C21FE6"/>
    <w:rsid w:val="00C2211B"/>
    <w:rsid w:val="00C223DB"/>
    <w:rsid w:val="00C224C4"/>
    <w:rsid w:val="00C22742"/>
    <w:rsid w:val="00C227B7"/>
    <w:rsid w:val="00C229AF"/>
    <w:rsid w:val="00C229E5"/>
    <w:rsid w:val="00C22C95"/>
    <w:rsid w:val="00C22E9C"/>
    <w:rsid w:val="00C22ED6"/>
    <w:rsid w:val="00C22F05"/>
    <w:rsid w:val="00C22FEF"/>
    <w:rsid w:val="00C23318"/>
    <w:rsid w:val="00C2334D"/>
    <w:rsid w:val="00C2365D"/>
    <w:rsid w:val="00C23724"/>
    <w:rsid w:val="00C2383B"/>
    <w:rsid w:val="00C23AA7"/>
    <w:rsid w:val="00C23C85"/>
    <w:rsid w:val="00C23D62"/>
    <w:rsid w:val="00C23E6A"/>
    <w:rsid w:val="00C23EBA"/>
    <w:rsid w:val="00C23ECE"/>
    <w:rsid w:val="00C24053"/>
    <w:rsid w:val="00C24443"/>
    <w:rsid w:val="00C2456F"/>
    <w:rsid w:val="00C24711"/>
    <w:rsid w:val="00C247C1"/>
    <w:rsid w:val="00C24843"/>
    <w:rsid w:val="00C24BCE"/>
    <w:rsid w:val="00C24EB2"/>
    <w:rsid w:val="00C24EC6"/>
    <w:rsid w:val="00C24F03"/>
    <w:rsid w:val="00C25B57"/>
    <w:rsid w:val="00C25CF9"/>
    <w:rsid w:val="00C25E3B"/>
    <w:rsid w:val="00C26186"/>
    <w:rsid w:val="00C26203"/>
    <w:rsid w:val="00C26223"/>
    <w:rsid w:val="00C26264"/>
    <w:rsid w:val="00C264BC"/>
    <w:rsid w:val="00C2654C"/>
    <w:rsid w:val="00C265A7"/>
    <w:rsid w:val="00C265D5"/>
    <w:rsid w:val="00C26663"/>
    <w:rsid w:val="00C26783"/>
    <w:rsid w:val="00C268E6"/>
    <w:rsid w:val="00C26B7E"/>
    <w:rsid w:val="00C26CBE"/>
    <w:rsid w:val="00C26DF3"/>
    <w:rsid w:val="00C26F84"/>
    <w:rsid w:val="00C270A3"/>
    <w:rsid w:val="00C2710B"/>
    <w:rsid w:val="00C2725A"/>
    <w:rsid w:val="00C2731F"/>
    <w:rsid w:val="00C274F1"/>
    <w:rsid w:val="00C27501"/>
    <w:rsid w:val="00C27537"/>
    <w:rsid w:val="00C27706"/>
    <w:rsid w:val="00C27769"/>
    <w:rsid w:val="00C27922"/>
    <w:rsid w:val="00C2795D"/>
    <w:rsid w:val="00C27C57"/>
    <w:rsid w:val="00C27CC3"/>
    <w:rsid w:val="00C27CC5"/>
    <w:rsid w:val="00C27CE9"/>
    <w:rsid w:val="00C27CF9"/>
    <w:rsid w:val="00C27F69"/>
    <w:rsid w:val="00C300D6"/>
    <w:rsid w:val="00C3023B"/>
    <w:rsid w:val="00C30620"/>
    <w:rsid w:val="00C30630"/>
    <w:rsid w:val="00C30B05"/>
    <w:rsid w:val="00C30C14"/>
    <w:rsid w:val="00C30D6C"/>
    <w:rsid w:val="00C30F9C"/>
    <w:rsid w:val="00C30FDE"/>
    <w:rsid w:val="00C30FE4"/>
    <w:rsid w:val="00C3105F"/>
    <w:rsid w:val="00C310E2"/>
    <w:rsid w:val="00C31107"/>
    <w:rsid w:val="00C312D8"/>
    <w:rsid w:val="00C31304"/>
    <w:rsid w:val="00C313DF"/>
    <w:rsid w:val="00C31415"/>
    <w:rsid w:val="00C315FA"/>
    <w:rsid w:val="00C3165E"/>
    <w:rsid w:val="00C31A48"/>
    <w:rsid w:val="00C31CA9"/>
    <w:rsid w:val="00C31D1C"/>
    <w:rsid w:val="00C31DB8"/>
    <w:rsid w:val="00C31FD5"/>
    <w:rsid w:val="00C3235E"/>
    <w:rsid w:val="00C32427"/>
    <w:rsid w:val="00C3272E"/>
    <w:rsid w:val="00C32839"/>
    <w:rsid w:val="00C32885"/>
    <w:rsid w:val="00C32B2E"/>
    <w:rsid w:val="00C32B9F"/>
    <w:rsid w:val="00C32C6F"/>
    <w:rsid w:val="00C32E26"/>
    <w:rsid w:val="00C32EA0"/>
    <w:rsid w:val="00C3316D"/>
    <w:rsid w:val="00C33455"/>
    <w:rsid w:val="00C334CC"/>
    <w:rsid w:val="00C3368C"/>
    <w:rsid w:val="00C33696"/>
    <w:rsid w:val="00C336A9"/>
    <w:rsid w:val="00C337C7"/>
    <w:rsid w:val="00C338BA"/>
    <w:rsid w:val="00C33A76"/>
    <w:rsid w:val="00C33B65"/>
    <w:rsid w:val="00C33BF3"/>
    <w:rsid w:val="00C33C48"/>
    <w:rsid w:val="00C33D05"/>
    <w:rsid w:val="00C33FC9"/>
    <w:rsid w:val="00C34016"/>
    <w:rsid w:val="00C34073"/>
    <w:rsid w:val="00C34088"/>
    <w:rsid w:val="00C34172"/>
    <w:rsid w:val="00C34496"/>
    <w:rsid w:val="00C345C9"/>
    <w:rsid w:val="00C347F7"/>
    <w:rsid w:val="00C3482A"/>
    <w:rsid w:val="00C34AC6"/>
    <w:rsid w:val="00C34B70"/>
    <w:rsid w:val="00C34B98"/>
    <w:rsid w:val="00C34E44"/>
    <w:rsid w:val="00C351D8"/>
    <w:rsid w:val="00C353B1"/>
    <w:rsid w:val="00C353BB"/>
    <w:rsid w:val="00C35673"/>
    <w:rsid w:val="00C35709"/>
    <w:rsid w:val="00C359D5"/>
    <w:rsid w:val="00C35B07"/>
    <w:rsid w:val="00C35C88"/>
    <w:rsid w:val="00C35DD1"/>
    <w:rsid w:val="00C35E86"/>
    <w:rsid w:val="00C35EF5"/>
    <w:rsid w:val="00C3612F"/>
    <w:rsid w:val="00C361F1"/>
    <w:rsid w:val="00C3629A"/>
    <w:rsid w:val="00C362E4"/>
    <w:rsid w:val="00C36300"/>
    <w:rsid w:val="00C363D4"/>
    <w:rsid w:val="00C36635"/>
    <w:rsid w:val="00C36696"/>
    <w:rsid w:val="00C3679A"/>
    <w:rsid w:val="00C36846"/>
    <w:rsid w:val="00C3692F"/>
    <w:rsid w:val="00C3696B"/>
    <w:rsid w:val="00C36CD2"/>
    <w:rsid w:val="00C36D0C"/>
    <w:rsid w:val="00C36E19"/>
    <w:rsid w:val="00C36EA1"/>
    <w:rsid w:val="00C36F43"/>
    <w:rsid w:val="00C375DB"/>
    <w:rsid w:val="00C376C2"/>
    <w:rsid w:val="00C3778E"/>
    <w:rsid w:val="00C37826"/>
    <w:rsid w:val="00C378E8"/>
    <w:rsid w:val="00C37A63"/>
    <w:rsid w:val="00C37CFA"/>
    <w:rsid w:val="00C37D15"/>
    <w:rsid w:val="00C37DA6"/>
    <w:rsid w:val="00C37FC4"/>
    <w:rsid w:val="00C37FEC"/>
    <w:rsid w:val="00C40135"/>
    <w:rsid w:val="00C401D8"/>
    <w:rsid w:val="00C401FA"/>
    <w:rsid w:val="00C402B7"/>
    <w:rsid w:val="00C4079C"/>
    <w:rsid w:val="00C40937"/>
    <w:rsid w:val="00C40945"/>
    <w:rsid w:val="00C40AC8"/>
    <w:rsid w:val="00C40D23"/>
    <w:rsid w:val="00C40E1A"/>
    <w:rsid w:val="00C40EA4"/>
    <w:rsid w:val="00C40EF3"/>
    <w:rsid w:val="00C40F73"/>
    <w:rsid w:val="00C410E6"/>
    <w:rsid w:val="00C41342"/>
    <w:rsid w:val="00C413D9"/>
    <w:rsid w:val="00C41408"/>
    <w:rsid w:val="00C4171D"/>
    <w:rsid w:val="00C4171F"/>
    <w:rsid w:val="00C41755"/>
    <w:rsid w:val="00C4189B"/>
    <w:rsid w:val="00C41AE3"/>
    <w:rsid w:val="00C41B57"/>
    <w:rsid w:val="00C41CA4"/>
    <w:rsid w:val="00C41D07"/>
    <w:rsid w:val="00C41D97"/>
    <w:rsid w:val="00C422C6"/>
    <w:rsid w:val="00C423F0"/>
    <w:rsid w:val="00C424B0"/>
    <w:rsid w:val="00C4267D"/>
    <w:rsid w:val="00C42887"/>
    <w:rsid w:val="00C428BD"/>
    <w:rsid w:val="00C4293E"/>
    <w:rsid w:val="00C4297E"/>
    <w:rsid w:val="00C42BCE"/>
    <w:rsid w:val="00C42EB1"/>
    <w:rsid w:val="00C42F6A"/>
    <w:rsid w:val="00C43140"/>
    <w:rsid w:val="00C4317E"/>
    <w:rsid w:val="00C43205"/>
    <w:rsid w:val="00C4334D"/>
    <w:rsid w:val="00C4340F"/>
    <w:rsid w:val="00C4364D"/>
    <w:rsid w:val="00C43968"/>
    <w:rsid w:val="00C43A21"/>
    <w:rsid w:val="00C43BF1"/>
    <w:rsid w:val="00C43F3D"/>
    <w:rsid w:val="00C4426E"/>
    <w:rsid w:val="00C44461"/>
    <w:rsid w:val="00C44534"/>
    <w:rsid w:val="00C445B5"/>
    <w:rsid w:val="00C445D9"/>
    <w:rsid w:val="00C4476D"/>
    <w:rsid w:val="00C44B2A"/>
    <w:rsid w:val="00C44D3D"/>
    <w:rsid w:val="00C44E66"/>
    <w:rsid w:val="00C44F6C"/>
    <w:rsid w:val="00C4516A"/>
    <w:rsid w:val="00C453FC"/>
    <w:rsid w:val="00C45825"/>
    <w:rsid w:val="00C458BA"/>
    <w:rsid w:val="00C45931"/>
    <w:rsid w:val="00C4599F"/>
    <w:rsid w:val="00C45B43"/>
    <w:rsid w:val="00C45BEB"/>
    <w:rsid w:val="00C45E1F"/>
    <w:rsid w:val="00C45E72"/>
    <w:rsid w:val="00C45EC3"/>
    <w:rsid w:val="00C45F3D"/>
    <w:rsid w:val="00C46003"/>
    <w:rsid w:val="00C46104"/>
    <w:rsid w:val="00C46131"/>
    <w:rsid w:val="00C46271"/>
    <w:rsid w:val="00C4637B"/>
    <w:rsid w:val="00C46759"/>
    <w:rsid w:val="00C46794"/>
    <w:rsid w:val="00C46800"/>
    <w:rsid w:val="00C46BE4"/>
    <w:rsid w:val="00C46CAE"/>
    <w:rsid w:val="00C46E39"/>
    <w:rsid w:val="00C46E7F"/>
    <w:rsid w:val="00C4703C"/>
    <w:rsid w:val="00C4762F"/>
    <w:rsid w:val="00C47900"/>
    <w:rsid w:val="00C47B14"/>
    <w:rsid w:val="00C47D8C"/>
    <w:rsid w:val="00C47FBB"/>
    <w:rsid w:val="00C47FCC"/>
    <w:rsid w:val="00C47FE2"/>
    <w:rsid w:val="00C500B6"/>
    <w:rsid w:val="00C500E1"/>
    <w:rsid w:val="00C500EF"/>
    <w:rsid w:val="00C5011C"/>
    <w:rsid w:val="00C501BB"/>
    <w:rsid w:val="00C50241"/>
    <w:rsid w:val="00C502C7"/>
    <w:rsid w:val="00C5034E"/>
    <w:rsid w:val="00C5045C"/>
    <w:rsid w:val="00C5053A"/>
    <w:rsid w:val="00C5057B"/>
    <w:rsid w:val="00C50602"/>
    <w:rsid w:val="00C5060E"/>
    <w:rsid w:val="00C5085E"/>
    <w:rsid w:val="00C5087E"/>
    <w:rsid w:val="00C5092F"/>
    <w:rsid w:val="00C5099C"/>
    <w:rsid w:val="00C50A83"/>
    <w:rsid w:val="00C50AD1"/>
    <w:rsid w:val="00C50AF0"/>
    <w:rsid w:val="00C50B2D"/>
    <w:rsid w:val="00C50D27"/>
    <w:rsid w:val="00C50F40"/>
    <w:rsid w:val="00C510F1"/>
    <w:rsid w:val="00C51158"/>
    <w:rsid w:val="00C51204"/>
    <w:rsid w:val="00C51305"/>
    <w:rsid w:val="00C513FE"/>
    <w:rsid w:val="00C5165D"/>
    <w:rsid w:val="00C51800"/>
    <w:rsid w:val="00C518C8"/>
    <w:rsid w:val="00C518F9"/>
    <w:rsid w:val="00C51936"/>
    <w:rsid w:val="00C51972"/>
    <w:rsid w:val="00C51A4F"/>
    <w:rsid w:val="00C51B80"/>
    <w:rsid w:val="00C51D39"/>
    <w:rsid w:val="00C51DC6"/>
    <w:rsid w:val="00C51E87"/>
    <w:rsid w:val="00C51ED7"/>
    <w:rsid w:val="00C51F7A"/>
    <w:rsid w:val="00C52282"/>
    <w:rsid w:val="00C5247C"/>
    <w:rsid w:val="00C52649"/>
    <w:rsid w:val="00C526FC"/>
    <w:rsid w:val="00C52786"/>
    <w:rsid w:val="00C527E9"/>
    <w:rsid w:val="00C528D2"/>
    <w:rsid w:val="00C52939"/>
    <w:rsid w:val="00C529F7"/>
    <w:rsid w:val="00C52AC0"/>
    <w:rsid w:val="00C52CE3"/>
    <w:rsid w:val="00C52E59"/>
    <w:rsid w:val="00C52E94"/>
    <w:rsid w:val="00C53179"/>
    <w:rsid w:val="00C532C1"/>
    <w:rsid w:val="00C532FE"/>
    <w:rsid w:val="00C5359D"/>
    <w:rsid w:val="00C535C4"/>
    <w:rsid w:val="00C53697"/>
    <w:rsid w:val="00C53781"/>
    <w:rsid w:val="00C53954"/>
    <w:rsid w:val="00C539AF"/>
    <w:rsid w:val="00C53B70"/>
    <w:rsid w:val="00C53BC4"/>
    <w:rsid w:val="00C53EA2"/>
    <w:rsid w:val="00C53F68"/>
    <w:rsid w:val="00C53FD2"/>
    <w:rsid w:val="00C540AE"/>
    <w:rsid w:val="00C54163"/>
    <w:rsid w:val="00C54234"/>
    <w:rsid w:val="00C5444D"/>
    <w:rsid w:val="00C54622"/>
    <w:rsid w:val="00C546E2"/>
    <w:rsid w:val="00C54A6E"/>
    <w:rsid w:val="00C54ABB"/>
    <w:rsid w:val="00C54AFB"/>
    <w:rsid w:val="00C54BDF"/>
    <w:rsid w:val="00C54C88"/>
    <w:rsid w:val="00C54DA3"/>
    <w:rsid w:val="00C54E87"/>
    <w:rsid w:val="00C54EB6"/>
    <w:rsid w:val="00C5546F"/>
    <w:rsid w:val="00C5558B"/>
    <w:rsid w:val="00C55636"/>
    <w:rsid w:val="00C55655"/>
    <w:rsid w:val="00C55995"/>
    <w:rsid w:val="00C5599B"/>
    <w:rsid w:val="00C55A19"/>
    <w:rsid w:val="00C55AAF"/>
    <w:rsid w:val="00C55B24"/>
    <w:rsid w:val="00C55BE7"/>
    <w:rsid w:val="00C55D8C"/>
    <w:rsid w:val="00C55F1F"/>
    <w:rsid w:val="00C5614B"/>
    <w:rsid w:val="00C5616C"/>
    <w:rsid w:val="00C561E9"/>
    <w:rsid w:val="00C5620E"/>
    <w:rsid w:val="00C5627F"/>
    <w:rsid w:val="00C5657B"/>
    <w:rsid w:val="00C565B9"/>
    <w:rsid w:val="00C56764"/>
    <w:rsid w:val="00C5690A"/>
    <w:rsid w:val="00C56A5B"/>
    <w:rsid w:val="00C56D59"/>
    <w:rsid w:val="00C56DC9"/>
    <w:rsid w:val="00C56E83"/>
    <w:rsid w:val="00C56F44"/>
    <w:rsid w:val="00C57040"/>
    <w:rsid w:val="00C57072"/>
    <w:rsid w:val="00C57286"/>
    <w:rsid w:val="00C5741B"/>
    <w:rsid w:val="00C574BC"/>
    <w:rsid w:val="00C5757F"/>
    <w:rsid w:val="00C577BE"/>
    <w:rsid w:val="00C5789B"/>
    <w:rsid w:val="00C578C4"/>
    <w:rsid w:val="00C578FC"/>
    <w:rsid w:val="00C57B41"/>
    <w:rsid w:val="00C57CE4"/>
    <w:rsid w:val="00C57D5E"/>
    <w:rsid w:val="00C57EEB"/>
    <w:rsid w:val="00C57F14"/>
    <w:rsid w:val="00C57FAE"/>
    <w:rsid w:val="00C60126"/>
    <w:rsid w:val="00C602FA"/>
    <w:rsid w:val="00C6047A"/>
    <w:rsid w:val="00C604AD"/>
    <w:rsid w:val="00C60500"/>
    <w:rsid w:val="00C605E9"/>
    <w:rsid w:val="00C60691"/>
    <w:rsid w:val="00C60961"/>
    <w:rsid w:val="00C60D23"/>
    <w:rsid w:val="00C60DA5"/>
    <w:rsid w:val="00C60E56"/>
    <w:rsid w:val="00C60F38"/>
    <w:rsid w:val="00C60FA1"/>
    <w:rsid w:val="00C61130"/>
    <w:rsid w:val="00C611BA"/>
    <w:rsid w:val="00C612F2"/>
    <w:rsid w:val="00C613A2"/>
    <w:rsid w:val="00C613E0"/>
    <w:rsid w:val="00C6167B"/>
    <w:rsid w:val="00C616E3"/>
    <w:rsid w:val="00C61EAA"/>
    <w:rsid w:val="00C61F46"/>
    <w:rsid w:val="00C62180"/>
    <w:rsid w:val="00C622BC"/>
    <w:rsid w:val="00C62422"/>
    <w:rsid w:val="00C6249D"/>
    <w:rsid w:val="00C62579"/>
    <w:rsid w:val="00C626CB"/>
    <w:rsid w:val="00C62728"/>
    <w:rsid w:val="00C627C1"/>
    <w:rsid w:val="00C627DB"/>
    <w:rsid w:val="00C62865"/>
    <w:rsid w:val="00C62875"/>
    <w:rsid w:val="00C629AD"/>
    <w:rsid w:val="00C62A53"/>
    <w:rsid w:val="00C62B48"/>
    <w:rsid w:val="00C62B90"/>
    <w:rsid w:val="00C62BA7"/>
    <w:rsid w:val="00C62C2F"/>
    <w:rsid w:val="00C62F0D"/>
    <w:rsid w:val="00C632AE"/>
    <w:rsid w:val="00C632FB"/>
    <w:rsid w:val="00C633F1"/>
    <w:rsid w:val="00C634DB"/>
    <w:rsid w:val="00C635D4"/>
    <w:rsid w:val="00C635D7"/>
    <w:rsid w:val="00C63998"/>
    <w:rsid w:val="00C63C11"/>
    <w:rsid w:val="00C63CBF"/>
    <w:rsid w:val="00C63CF2"/>
    <w:rsid w:val="00C63D00"/>
    <w:rsid w:val="00C64044"/>
    <w:rsid w:val="00C6409C"/>
    <w:rsid w:val="00C64283"/>
    <w:rsid w:val="00C6434A"/>
    <w:rsid w:val="00C644E1"/>
    <w:rsid w:val="00C64552"/>
    <w:rsid w:val="00C646BF"/>
    <w:rsid w:val="00C64729"/>
    <w:rsid w:val="00C64766"/>
    <w:rsid w:val="00C64802"/>
    <w:rsid w:val="00C64854"/>
    <w:rsid w:val="00C64A07"/>
    <w:rsid w:val="00C64A2D"/>
    <w:rsid w:val="00C64C51"/>
    <w:rsid w:val="00C64E1B"/>
    <w:rsid w:val="00C64FEB"/>
    <w:rsid w:val="00C651F8"/>
    <w:rsid w:val="00C65267"/>
    <w:rsid w:val="00C652F0"/>
    <w:rsid w:val="00C652F4"/>
    <w:rsid w:val="00C654B3"/>
    <w:rsid w:val="00C6576F"/>
    <w:rsid w:val="00C6580C"/>
    <w:rsid w:val="00C65898"/>
    <w:rsid w:val="00C658B8"/>
    <w:rsid w:val="00C65A87"/>
    <w:rsid w:val="00C65B36"/>
    <w:rsid w:val="00C65C24"/>
    <w:rsid w:val="00C65C93"/>
    <w:rsid w:val="00C65EBE"/>
    <w:rsid w:val="00C65F74"/>
    <w:rsid w:val="00C6612A"/>
    <w:rsid w:val="00C661F9"/>
    <w:rsid w:val="00C662C4"/>
    <w:rsid w:val="00C6636E"/>
    <w:rsid w:val="00C6664E"/>
    <w:rsid w:val="00C66734"/>
    <w:rsid w:val="00C66771"/>
    <w:rsid w:val="00C669A8"/>
    <w:rsid w:val="00C66A36"/>
    <w:rsid w:val="00C66C4E"/>
    <w:rsid w:val="00C66CF5"/>
    <w:rsid w:val="00C66FF0"/>
    <w:rsid w:val="00C67322"/>
    <w:rsid w:val="00C67396"/>
    <w:rsid w:val="00C6741C"/>
    <w:rsid w:val="00C67439"/>
    <w:rsid w:val="00C6754D"/>
    <w:rsid w:val="00C67571"/>
    <w:rsid w:val="00C6781F"/>
    <w:rsid w:val="00C67831"/>
    <w:rsid w:val="00C6788E"/>
    <w:rsid w:val="00C67C7B"/>
    <w:rsid w:val="00C67C9B"/>
    <w:rsid w:val="00C67DFA"/>
    <w:rsid w:val="00C67DFE"/>
    <w:rsid w:val="00C67E49"/>
    <w:rsid w:val="00C67F5C"/>
    <w:rsid w:val="00C70151"/>
    <w:rsid w:val="00C70329"/>
    <w:rsid w:val="00C703D8"/>
    <w:rsid w:val="00C704B6"/>
    <w:rsid w:val="00C7067F"/>
    <w:rsid w:val="00C7069E"/>
    <w:rsid w:val="00C706CB"/>
    <w:rsid w:val="00C707C4"/>
    <w:rsid w:val="00C707FA"/>
    <w:rsid w:val="00C70809"/>
    <w:rsid w:val="00C70BC4"/>
    <w:rsid w:val="00C70C17"/>
    <w:rsid w:val="00C70E7D"/>
    <w:rsid w:val="00C71489"/>
    <w:rsid w:val="00C7157C"/>
    <w:rsid w:val="00C71631"/>
    <w:rsid w:val="00C718C3"/>
    <w:rsid w:val="00C71A12"/>
    <w:rsid w:val="00C71AF6"/>
    <w:rsid w:val="00C71B0D"/>
    <w:rsid w:val="00C71C7D"/>
    <w:rsid w:val="00C71D5F"/>
    <w:rsid w:val="00C71F68"/>
    <w:rsid w:val="00C72085"/>
    <w:rsid w:val="00C72159"/>
    <w:rsid w:val="00C7237A"/>
    <w:rsid w:val="00C7260E"/>
    <w:rsid w:val="00C726B6"/>
    <w:rsid w:val="00C727A3"/>
    <w:rsid w:val="00C7289A"/>
    <w:rsid w:val="00C72A81"/>
    <w:rsid w:val="00C72B79"/>
    <w:rsid w:val="00C72C40"/>
    <w:rsid w:val="00C72CCC"/>
    <w:rsid w:val="00C72D22"/>
    <w:rsid w:val="00C72D9B"/>
    <w:rsid w:val="00C72DA2"/>
    <w:rsid w:val="00C730FA"/>
    <w:rsid w:val="00C7321A"/>
    <w:rsid w:val="00C732FF"/>
    <w:rsid w:val="00C73388"/>
    <w:rsid w:val="00C7353B"/>
    <w:rsid w:val="00C735DE"/>
    <w:rsid w:val="00C73870"/>
    <w:rsid w:val="00C73939"/>
    <w:rsid w:val="00C73974"/>
    <w:rsid w:val="00C73AB3"/>
    <w:rsid w:val="00C73ADB"/>
    <w:rsid w:val="00C73C27"/>
    <w:rsid w:val="00C73DFB"/>
    <w:rsid w:val="00C73E72"/>
    <w:rsid w:val="00C73E89"/>
    <w:rsid w:val="00C73F59"/>
    <w:rsid w:val="00C73FC6"/>
    <w:rsid w:val="00C74530"/>
    <w:rsid w:val="00C748E6"/>
    <w:rsid w:val="00C75072"/>
    <w:rsid w:val="00C750B3"/>
    <w:rsid w:val="00C75104"/>
    <w:rsid w:val="00C7514D"/>
    <w:rsid w:val="00C751AF"/>
    <w:rsid w:val="00C7529E"/>
    <w:rsid w:val="00C75346"/>
    <w:rsid w:val="00C753BB"/>
    <w:rsid w:val="00C7542C"/>
    <w:rsid w:val="00C75663"/>
    <w:rsid w:val="00C756B6"/>
    <w:rsid w:val="00C757A6"/>
    <w:rsid w:val="00C75BCE"/>
    <w:rsid w:val="00C75CB7"/>
    <w:rsid w:val="00C75E3E"/>
    <w:rsid w:val="00C75FEE"/>
    <w:rsid w:val="00C76267"/>
    <w:rsid w:val="00C762BB"/>
    <w:rsid w:val="00C7646A"/>
    <w:rsid w:val="00C764D5"/>
    <w:rsid w:val="00C76688"/>
    <w:rsid w:val="00C7688D"/>
    <w:rsid w:val="00C76C08"/>
    <w:rsid w:val="00C76D39"/>
    <w:rsid w:val="00C76DBE"/>
    <w:rsid w:val="00C76E0D"/>
    <w:rsid w:val="00C76FE5"/>
    <w:rsid w:val="00C772D0"/>
    <w:rsid w:val="00C7734A"/>
    <w:rsid w:val="00C77389"/>
    <w:rsid w:val="00C77589"/>
    <w:rsid w:val="00C77656"/>
    <w:rsid w:val="00C776A0"/>
    <w:rsid w:val="00C7773B"/>
    <w:rsid w:val="00C77A99"/>
    <w:rsid w:val="00C77D0D"/>
    <w:rsid w:val="00C77D21"/>
    <w:rsid w:val="00C77D8F"/>
    <w:rsid w:val="00C77DD0"/>
    <w:rsid w:val="00C77EEC"/>
    <w:rsid w:val="00C77FC2"/>
    <w:rsid w:val="00C800F6"/>
    <w:rsid w:val="00C80100"/>
    <w:rsid w:val="00C80184"/>
    <w:rsid w:val="00C8019E"/>
    <w:rsid w:val="00C80721"/>
    <w:rsid w:val="00C80737"/>
    <w:rsid w:val="00C80787"/>
    <w:rsid w:val="00C80A7F"/>
    <w:rsid w:val="00C80B7D"/>
    <w:rsid w:val="00C80BA2"/>
    <w:rsid w:val="00C80BA3"/>
    <w:rsid w:val="00C80C9B"/>
    <w:rsid w:val="00C80D2D"/>
    <w:rsid w:val="00C80D6D"/>
    <w:rsid w:val="00C80DCE"/>
    <w:rsid w:val="00C8107D"/>
    <w:rsid w:val="00C810A1"/>
    <w:rsid w:val="00C8126B"/>
    <w:rsid w:val="00C81710"/>
    <w:rsid w:val="00C81827"/>
    <w:rsid w:val="00C818DA"/>
    <w:rsid w:val="00C82019"/>
    <w:rsid w:val="00C82279"/>
    <w:rsid w:val="00C82496"/>
    <w:rsid w:val="00C82504"/>
    <w:rsid w:val="00C8251D"/>
    <w:rsid w:val="00C82536"/>
    <w:rsid w:val="00C825BF"/>
    <w:rsid w:val="00C82645"/>
    <w:rsid w:val="00C82670"/>
    <w:rsid w:val="00C82782"/>
    <w:rsid w:val="00C827D2"/>
    <w:rsid w:val="00C82844"/>
    <w:rsid w:val="00C82A08"/>
    <w:rsid w:val="00C82B9B"/>
    <w:rsid w:val="00C82C2E"/>
    <w:rsid w:val="00C82D4E"/>
    <w:rsid w:val="00C82DB2"/>
    <w:rsid w:val="00C830F6"/>
    <w:rsid w:val="00C832E2"/>
    <w:rsid w:val="00C83316"/>
    <w:rsid w:val="00C8336F"/>
    <w:rsid w:val="00C833ED"/>
    <w:rsid w:val="00C836FE"/>
    <w:rsid w:val="00C8376A"/>
    <w:rsid w:val="00C8389A"/>
    <w:rsid w:val="00C8393E"/>
    <w:rsid w:val="00C839A1"/>
    <w:rsid w:val="00C839B7"/>
    <w:rsid w:val="00C83AB3"/>
    <w:rsid w:val="00C83BA8"/>
    <w:rsid w:val="00C83C48"/>
    <w:rsid w:val="00C83F18"/>
    <w:rsid w:val="00C84094"/>
    <w:rsid w:val="00C84133"/>
    <w:rsid w:val="00C84565"/>
    <w:rsid w:val="00C845F7"/>
    <w:rsid w:val="00C84605"/>
    <w:rsid w:val="00C84679"/>
    <w:rsid w:val="00C84814"/>
    <w:rsid w:val="00C84895"/>
    <w:rsid w:val="00C849E3"/>
    <w:rsid w:val="00C84ACD"/>
    <w:rsid w:val="00C84C24"/>
    <w:rsid w:val="00C84DBE"/>
    <w:rsid w:val="00C84DD4"/>
    <w:rsid w:val="00C84FE9"/>
    <w:rsid w:val="00C85061"/>
    <w:rsid w:val="00C8511F"/>
    <w:rsid w:val="00C85150"/>
    <w:rsid w:val="00C854AC"/>
    <w:rsid w:val="00C8565C"/>
    <w:rsid w:val="00C857FE"/>
    <w:rsid w:val="00C858B7"/>
    <w:rsid w:val="00C858EB"/>
    <w:rsid w:val="00C85B0C"/>
    <w:rsid w:val="00C85B32"/>
    <w:rsid w:val="00C85BB2"/>
    <w:rsid w:val="00C85E6E"/>
    <w:rsid w:val="00C85FD1"/>
    <w:rsid w:val="00C8603E"/>
    <w:rsid w:val="00C863EB"/>
    <w:rsid w:val="00C864D2"/>
    <w:rsid w:val="00C8654E"/>
    <w:rsid w:val="00C86654"/>
    <w:rsid w:val="00C867AC"/>
    <w:rsid w:val="00C86A61"/>
    <w:rsid w:val="00C86A6B"/>
    <w:rsid w:val="00C86A72"/>
    <w:rsid w:val="00C86AA2"/>
    <w:rsid w:val="00C86EAE"/>
    <w:rsid w:val="00C8717C"/>
    <w:rsid w:val="00C8717D"/>
    <w:rsid w:val="00C877F6"/>
    <w:rsid w:val="00C878A3"/>
    <w:rsid w:val="00C878B6"/>
    <w:rsid w:val="00C8791A"/>
    <w:rsid w:val="00C8795C"/>
    <w:rsid w:val="00C87A78"/>
    <w:rsid w:val="00C87B23"/>
    <w:rsid w:val="00C87C63"/>
    <w:rsid w:val="00C87DBA"/>
    <w:rsid w:val="00C87E06"/>
    <w:rsid w:val="00C87E6C"/>
    <w:rsid w:val="00C87F43"/>
    <w:rsid w:val="00C87F69"/>
    <w:rsid w:val="00C87FDB"/>
    <w:rsid w:val="00C9011D"/>
    <w:rsid w:val="00C901BA"/>
    <w:rsid w:val="00C901D0"/>
    <w:rsid w:val="00C90456"/>
    <w:rsid w:val="00C90477"/>
    <w:rsid w:val="00C90526"/>
    <w:rsid w:val="00C90796"/>
    <w:rsid w:val="00C9095F"/>
    <w:rsid w:val="00C90BB9"/>
    <w:rsid w:val="00C90C20"/>
    <w:rsid w:val="00C90CDE"/>
    <w:rsid w:val="00C90D21"/>
    <w:rsid w:val="00C90EE1"/>
    <w:rsid w:val="00C90FB8"/>
    <w:rsid w:val="00C90FDF"/>
    <w:rsid w:val="00C91005"/>
    <w:rsid w:val="00C912B3"/>
    <w:rsid w:val="00C9144A"/>
    <w:rsid w:val="00C914BF"/>
    <w:rsid w:val="00C9152F"/>
    <w:rsid w:val="00C9172F"/>
    <w:rsid w:val="00C919E1"/>
    <w:rsid w:val="00C91E87"/>
    <w:rsid w:val="00C91E9D"/>
    <w:rsid w:val="00C91F5A"/>
    <w:rsid w:val="00C92299"/>
    <w:rsid w:val="00C925BA"/>
    <w:rsid w:val="00C926B2"/>
    <w:rsid w:val="00C926DD"/>
    <w:rsid w:val="00C92796"/>
    <w:rsid w:val="00C9289D"/>
    <w:rsid w:val="00C92911"/>
    <w:rsid w:val="00C92A33"/>
    <w:rsid w:val="00C92CD1"/>
    <w:rsid w:val="00C92D1D"/>
    <w:rsid w:val="00C92D7C"/>
    <w:rsid w:val="00C92E61"/>
    <w:rsid w:val="00C92ED6"/>
    <w:rsid w:val="00C92FA3"/>
    <w:rsid w:val="00C92FDA"/>
    <w:rsid w:val="00C9303D"/>
    <w:rsid w:val="00C932B9"/>
    <w:rsid w:val="00C934B7"/>
    <w:rsid w:val="00C93670"/>
    <w:rsid w:val="00C9368D"/>
    <w:rsid w:val="00C936C3"/>
    <w:rsid w:val="00C937BC"/>
    <w:rsid w:val="00C93915"/>
    <w:rsid w:val="00C93A28"/>
    <w:rsid w:val="00C93D2E"/>
    <w:rsid w:val="00C93FCE"/>
    <w:rsid w:val="00C93FFC"/>
    <w:rsid w:val="00C941ED"/>
    <w:rsid w:val="00C9424E"/>
    <w:rsid w:val="00C9427B"/>
    <w:rsid w:val="00C943B0"/>
    <w:rsid w:val="00C943CF"/>
    <w:rsid w:val="00C945AA"/>
    <w:rsid w:val="00C94620"/>
    <w:rsid w:val="00C9468E"/>
    <w:rsid w:val="00C94928"/>
    <w:rsid w:val="00C949E0"/>
    <w:rsid w:val="00C94BAE"/>
    <w:rsid w:val="00C94FD0"/>
    <w:rsid w:val="00C94FFA"/>
    <w:rsid w:val="00C951AF"/>
    <w:rsid w:val="00C95229"/>
    <w:rsid w:val="00C95292"/>
    <w:rsid w:val="00C95372"/>
    <w:rsid w:val="00C955CA"/>
    <w:rsid w:val="00C9568F"/>
    <w:rsid w:val="00C957CD"/>
    <w:rsid w:val="00C9597F"/>
    <w:rsid w:val="00C95AB7"/>
    <w:rsid w:val="00C95B16"/>
    <w:rsid w:val="00C95F6D"/>
    <w:rsid w:val="00C96372"/>
    <w:rsid w:val="00C964A5"/>
    <w:rsid w:val="00C964EA"/>
    <w:rsid w:val="00C9656E"/>
    <w:rsid w:val="00C96594"/>
    <w:rsid w:val="00C9660D"/>
    <w:rsid w:val="00C96747"/>
    <w:rsid w:val="00C96875"/>
    <w:rsid w:val="00C96935"/>
    <w:rsid w:val="00C96954"/>
    <w:rsid w:val="00C96C06"/>
    <w:rsid w:val="00C96C42"/>
    <w:rsid w:val="00C96C53"/>
    <w:rsid w:val="00C96CE2"/>
    <w:rsid w:val="00C96D06"/>
    <w:rsid w:val="00C96FFF"/>
    <w:rsid w:val="00C97176"/>
    <w:rsid w:val="00C9719E"/>
    <w:rsid w:val="00C9727A"/>
    <w:rsid w:val="00C975AD"/>
    <w:rsid w:val="00C97719"/>
    <w:rsid w:val="00C97882"/>
    <w:rsid w:val="00C97988"/>
    <w:rsid w:val="00C9799B"/>
    <w:rsid w:val="00C979B7"/>
    <w:rsid w:val="00C97AFF"/>
    <w:rsid w:val="00C97B06"/>
    <w:rsid w:val="00C97C18"/>
    <w:rsid w:val="00C97D92"/>
    <w:rsid w:val="00C97DBB"/>
    <w:rsid w:val="00CA019B"/>
    <w:rsid w:val="00CA0219"/>
    <w:rsid w:val="00CA02CF"/>
    <w:rsid w:val="00CA031A"/>
    <w:rsid w:val="00CA0424"/>
    <w:rsid w:val="00CA066E"/>
    <w:rsid w:val="00CA068E"/>
    <w:rsid w:val="00CA076A"/>
    <w:rsid w:val="00CA0B67"/>
    <w:rsid w:val="00CA0E48"/>
    <w:rsid w:val="00CA0F54"/>
    <w:rsid w:val="00CA0FD9"/>
    <w:rsid w:val="00CA118A"/>
    <w:rsid w:val="00CA1367"/>
    <w:rsid w:val="00CA158F"/>
    <w:rsid w:val="00CA1648"/>
    <w:rsid w:val="00CA16D5"/>
    <w:rsid w:val="00CA1700"/>
    <w:rsid w:val="00CA1905"/>
    <w:rsid w:val="00CA1AC0"/>
    <w:rsid w:val="00CA1AFD"/>
    <w:rsid w:val="00CA1B40"/>
    <w:rsid w:val="00CA1CD6"/>
    <w:rsid w:val="00CA1D3C"/>
    <w:rsid w:val="00CA1DE4"/>
    <w:rsid w:val="00CA24D7"/>
    <w:rsid w:val="00CA254A"/>
    <w:rsid w:val="00CA25EB"/>
    <w:rsid w:val="00CA26B3"/>
    <w:rsid w:val="00CA26DB"/>
    <w:rsid w:val="00CA271C"/>
    <w:rsid w:val="00CA2747"/>
    <w:rsid w:val="00CA288F"/>
    <w:rsid w:val="00CA2A1E"/>
    <w:rsid w:val="00CA2A2C"/>
    <w:rsid w:val="00CA2A8F"/>
    <w:rsid w:val="00CA2B5E"/>
    <w:rsid w:val="00CA2C51"/>
    <w:rsid w:val="00CA2D8F"/>
    <w:rsid w:val="00CA2F83"/>
    <w:rsid w:val="00CA30B7"/>
    <w:rsid w:val="00CA3147"/>
    <w:rsid w:val="00CA315A"/>
    <w:rsid w:val="00CA3185"/>
    <w:rsid w:val="00CA31CB"/>
    <w:rsid w:val="00CA3235"/>
    <w:rsid w:val="00CA360F"/>
    <w:rsid w:val="00CA372C"/>
    <w:rsid w:val="00CA3932"/>
    <w:rsid w:val="00CA3A42"/>
    <w:rsid w:val="00CA3B40"/>
    <w:rsid w:val="00CA3CD9"/>
    <w:rsid w:val="00CA3E2A"/>
    <w:rsid w:val="00CA3E6E"/>
    <w:rsid w:val="00CA3F1C"/>
    <w:rsid w:val="00CA3F55"/>
    <w:rsid w:val="00CA3F95"/>
    <w:rsid w:val="00CA40A9"/>
    <w:rsid w:val="00CA4363"/>
    <w:rsid w:val="00CA457A"/>
    <w:rsid w:val="00CA45A7"/>
    <w:rsid w:val="00CA45D3"/>
    <w:rsid w:val="00CA4670"/>
    <w:rsid w:val="00CA4686"/>
    <w:rsid w:val="00CA46B3"/>
    <w:rsid w:val="00CA4935"/>
    <w:rsid w:val="00CA498E"/>
    <w:rsid w:val="00CA4B90"/>
    <w:rsid w:val="00CA4D07"/>
    <w:rsid w:val="00CA4D5C"/>
    <w:rsid w:val="00CA4E06"/>
    <w:rsid w:val="00CA4ED9"/>
    <w:rsid w:val="00CA4F7E"/>
    <w:rsid w:val="00CA4FAE"/>
    <w:rsid w:val="00CA5043"/>
    <w:rsid w:val="00CA50BC"/>
    <w:rsid w:val="00CA51DD"/>
    <w:rsid w:val="00CA5267"/>
    <w:rsid w:val="00CA52F8"/>
    <w:rsid w:val="00CA5368"/>
    <w:rsid w:val="00CA5998"/>
    <w:rsid w:val="00CA59B4"/>
    <w:rsid w:val="00CA5A0A"/>
    <w:rsid w:val="00CA5B08"/>
    <w:rsid w:val="00CA5F2C"/>
    <w:rsid w:val="00CA6051"/>
    <w:rsid w:val="00CA6190"/>
    <w:rsid w:val="00CA61E8"/>
    <w:rsid w:val="00CA62D2"/>
    <w:rsid w:val="00CA6359"/>
    <w:rsid w:val="00CA63E2"/>
    <w:rsid w:val="00CA63E6"/>
    <w:rsid w:val="00CA64E5"/>
    <w:rsid w:val="00CA6554"/>
    <w:rsid w:val="00CA6559"/>
    <w:rsid w:val="00CA65FC"/>
    <w:rsid w:val="00CA664D"/>
    <w:rsid w:val="00CA6727"/>
    <w:rsid w:val="00CA6929"/>
    <w:rsid w:val="00CA69EA"/>
    <w:rsid w:val="00CA6A8C"/>
    <w:rsid w:val="00CA6C43"/>
    <w:rsid w:val="00CA6D72"/>
    <w:rsid w:val="00CA764F"/>
    <w:rsid w:val="00CA76AC"/>
    <w:rsid w:val="00CA78E5"/>
    <w:rsid w:val="00CA7A0E"/>
    <w:rsid w:val="00CA7B5F"/>
    <w:rsid w:val="00CA7BB9"/>
    <w:rsid w:val="00CA7C59"/>
    <w:rsid w:val="00CA7DFD"/>
    <w:rsid w:val="00CA7E56"/>
    <w:rsid w:val="00CB0178"/>
    <w:rsid w:val="00CB02E5"/>
    <w:rsid w:val="00CB0365"/>
    <w:rsid w:val="00CB0367"/>
    <w:rsid w:val="00CB03BF"/>
    <w:rsid w:val="00CB0401"/>
    <w:rsid w:val="00CB046C"/>
    <w:rsid w:val="00CB04C8"/>
    <w:rsid w:val="00CB057D"/>
    <w:rsid w:val="00CB0656"/>
    <w:rsid w:val="00CB066D"/>
    <w:rsid w:val="00CB0761"/>
    <w:rsid w:val="00CB0C75"/>
    <w:rsid w:val="00CB0CC7"/>
    <w:rsid w:val="00CB0CED"/>
    <w:rsid w:val="00CB0D16"/>
    <w:rsid w:val="00CB0D4D"/>
    <w:rsid w:val="00CB0E92"/>
    <w:rsid w:val="00CB134B"/>
    <w:rsid w:val="00CB162B"/>
    <w:rsid w:val="00CB1732"/>
    <w:rsid w:val="00CB1757"/>
    <w:rsid w:val="00CB19D0"/>
    <w:rsid w:val="00CB1C00"/>
    <w:rsid w:val="00CB1C6C"/>
    <w:rsid w:val="00CB1D3D"/>
    <w:rsid w:val="00CB1EC4"/>
    <w:rsid w:val="00CB1F2C"/>
    <w:rsid w:val="00CB210D"/>
    <w:rsid w:val="00CB244C"/>
    <w:rsid w:val="00CB2562"/>
    <w:rsid w:val="00CB2633"/>
    <w:rsid w:val="00CB2637"/>
    <w:rsid w:val="00CB26A2"/>
    <w:rsid w:val="00CB277E"/>
    <w:rsid w:val="00CB28F2"/>
    <w:rsid w:val="00CB29BE"/>
    <w:rsid w:val="00CB29C2"/>
    <w:rsid w:val="00CB2AFA"/>
    <w:rsid w:val="00CB2B8C"/>
    <w:rsid w:val="00CB2BA9"/>
    <w:rsid w:val="00CB2C3A"/>
    <w:rsid w:val="00CB2EB9"/>
    <w:rsid w:val="00CB304E"/>
    <w:rsid w:val="00CB33CB"/>
    <w:rsid w:val="00CB3548"/>
    <w:rsid w:val="00CB399D"/>
    <w:rsid w:val="00CB39CD"/>
    <w:rsid w:val="00CB3AAC"/>
    <w:rsid w:val="00CB3EA6"/>
    <w:rsid w:val="00CB3F6D"/>
    <w:rsid w:val="00CB3FAF"/>
    <w:rsid w:val="00CB41EF"/>
    <w:rsid w:val="00CB421C"/>
    <w:rsid w:val="00CB42DA"/>
    <w:rsid w:val="00CB43DA"/>
    <w:rsid w:val="00CB4467"/>
    <w:rsid w:val="00CB44C5"/>
    <w:rsid w:val="00CB44C8"/>
    <w:rsid w:val="00CB44E3"/>
    <w:rsid w:val="00CB455C"/>
    <w:rsid w:val="00CB462D"/>
    <w:rsid w:val="00CB4719"/>
    <w:rsid w:val="00CB4724"/>
    <w:rsid w:val="00CB47C7"/>
    <w:rsid w:val="00CB4A63"/>
    <w:rsid w:val="00CB4DED"/>
    <w:rsid w:val="00CB4E96"/>
    <w:rsid w:val="00CB4F4E"/>
    <w:rsid w:val="00CB4F79"/>
    <w:rsid w:val="00CB4F91"/>
    <w:rsid w:val="00CB503F"/>
    <w:rsid w:val="00CB50BC"/>
    <w:rsid w:val="00CB510F"/>
    <w:rsid w:val="00CB51E7"/>
    <w:rsid w:val="00CB530B"/>
    <w:rsid w:val="00CB584A"/>
    <w:rsid w:val="00CB5926"/>
    <w:rsid w:val="00CB5BEA"/>
    <w:rsid w:val="00CB5CB1"/>
    <w:rsid w:val="00CB5D1F"/>
    <w:rsid w:val="00CB5DD0"/>
    <w:rsid w:val="00CB5F60"/>
    <w:rsid w:val="00CB5F91"/>
    <w:rsid w:val="00CB627C"/>
    <w:rsid w:val="00CB640A"/>
    <w:rsid w:val="00CB647D"/>
    <w:rsid w:val="00CB66D0"/>
    <w:rsid w:val="00CB672D"/>
    <w:rsid w:val="00CB67AE"/>
    <w:rsid w:val="00CB684B"/>
    <w:rsid w:val="00CB69A8"/>
    <w:rsid w:val="00CB6A0D"/>
    <w:rsid w:val="00CB6A0E"/>
    <w:rsid w:val="00CB6B37"/>
    <w:rsid w:val="00CB6EF1"/>
    <w:rsid w:val="00CB6EF7"/>
    <w:rsid w:val="00CB7245"/>
    <w:rsid w:val="00CB72BD"/>
    <w:rsid w:val="00CB7413"/>
    <w:rsid w:val="00CB74C4"/>
    <w:rsid w:val="00CB78FA"/>
    <w:rsid w:val="00CB7A91"/>
    <w:rsid w:val="00CB7C0F"/>
    <w:rsid w:val="00CB7E13"/>
    <w:rsid w:val="00CB7F1A"/>
    <w:rsid w:val="00CC0003"/>
    <w:rsid w:val="00CC00A5"/>
    <w:rsid w:val="00CC0143"/>
    <w:rsid w:val="00CC01E9"/>
    <w:rsid w:val="00CC0308"/>
    <w:rsid w:val="00CC04C5"/>
    <w:rsid w:val="00CC04EF"/>
    <w:rsid w:val="00CC08AA"/>
    <w:rsid w:val="00CC09AB"/>
    <w:rsid w:val="00CC09D7"/>
    <w:rsid w:val="00CC0BCC"/>
    <w:rsid w:val="00CC0C82"/>
    <w:rsid w:val="00CC10CC"/>
    <w:rsid w:val="00CC1108"/>
    <w:rsid w:val="00CC11A7"/>
    <w:rsid w:val="00CC1446"/>
    <w:rsid w:val="00CC14E0"/>
    <w:rsid w:val="00CC1528"/>
    <w:rsid w:val="00CC1535"/>
    <w:rsid w:val="00CC16FE"/>
    <w:rsid w:val="00CC17FE"/>
    <w:rsid w:val="00CC1927"/>
    <w:rsid w:val="00CC1A82"/>
    <w:rsid w:val="00CC1A98"/>
    <w:rsid w:val="00CC1B0A"/>
    <w:rsid w:val="00CC1B7B"/>
    <w:rsid w:val="00CC1BA1"/>
    <w:rsid w:val="00CC1BA2"/>
    <w:rsid w:val="00CC1C34"/>
    <w:rsid w:val="00CC1C66"/>
    <w:rsid w:val="00CC1D9C"/>
    <w:rsid w:val="00CC1DB1"/>
    <w:rsid w:val="00CC1DD2"/>
    <w:rsid w:val="00CC1E9E"/>
    <w:rsid w:val="00CC20CA"/>
    <w:rsid w:val="00CC2134"/>
    <w:rsid w:val="00CC21E7"/>
    <w:rsid w:val="00CC23E1"/>
    <w:rsid w:val="00CC2429"/>
    <w:rsid w:val="00CC2492"/>
    <w:rsid w:val="00CC27FB"/>
    <w:rsid w:val="00CC2813"/>
    <w:rsid w:val="00CC292F"/>
    <w:rsid w:val="00CC2B10"/>
    <w:rsid w:val="00CC2BDF"/>
    <w:rsid w:val="00CC2C81"/>
    <w:rsid w:val="00CC2E25"/>
    <w:rsid w:val="00CC2E3A"/>
    <w:rsid w:val="00CC3154"/>
    <w:rsid w:val="00CC3230"/>
    <w:rsid w:val="00CC349B"/>
    <w:rsid w:val="00CC3511"/>
    <w:rsid w:val="00CC3565"/>
    <w:rsid w:val="00CC35D2"/>
    <w:rsid w:val="00CC3640"/>
    <w:rsid w:val="00CC39D6"/>
    <w:rsid w:val="00CC3A05"/>
    <w:rsid w:val="00CC3BC7"/>
    <w:rsid w:val="00CC3CC2"/>
    <w:rsid w:val="00CC3DAC"/>
    <w:rsid w:val="00CC4063"/>
    <w:rsid w:val="00CC406D"/>
    <w:rsid w:val="00CC40AF"/>
    <w:rsid w:val="00CC41F0"/>
    <w:rsid w:val="00CC4269"/>
    <w:rsid w:val="00CC42FC"/>
    <w:rsid w:val="00CC4372"/>
    <w:rsid w:val="00CC44C6"/>
    <w:rsid w:val="00CC44F8"/>
    <w:rsid w:val="00CC4514"/>
    <w:rsid w:val="00CC4649"/>
    <w:rsid w:val="00CC4749"/>
    <w:rsid w:val="00CC48CD"/>
    <w:rsid w:val="00CC48D7"/>
    <w:rsid w:val="00CC48E0"/>
    <w:rsid w:val="00CC4952"/>
    <w:rsid w:val="00CC4C63"/>
    <w:rsid w:val="00CC50FA"/>
    <w:rsid w:val="00CC5411"/>
    <w:rsid w:val="00CC544F"/>
    <w:rsid w:val="00CC58D6"/>
    <w:rsid w:val="00CC58E2"/>
    <w:rsid w:val="00CC5A41"/>
    <w:rsid w:val="00CC5B37"/>
    <w:rsid w:val="00CC5CCB"/>
    <w:rsid w:val="00CC5D99"/>
    <w:rsid w:val="00CC6035"/>
    <w:rsid w:val="00CC6347"/>
    <w:rsid w:val="00CC6354"/>
    <w:rsid w:val="00CC642B"/>
    <w:rsid w:val="00CC64BB"/>
    <w:rsid w:val="00CC652E"/>
    <w:rsid w:val="00CC6613"/>
    <w:rsid w:val="00CC6758"/>
    <w:rsid w:val="00CC6808"/>
    <w:rsid w:val="00CC681C"/>
    <w:rsid w:val="00CC689D"/>
    <w:rsid w:val="00CC68C8"/>
    <w:rsid w:val="00CC698B"/>
    <w:rsid w:val="00CC6AA2"/>
    <w:rsid w:val="00CC6BE5"/>
    <w:rsid w:val="00CC6DF1"/>
    <w:rsid w:val="00CC6E00"/>
    <w:rsid w:val="00CC6E3E"/>
    <w:rsid w:val="00CC6E70"/>
    <w:rsid w:val="00CC700E"/>
    <w:rsid w:val="00CC71A1"/>
    <w:rsid w:val="00CC71D0"/>
    <w:rsid w:val="00CC72A4"/>
    <w:rsid w:val="00CC72FA"/>
    <w:rsid w:val="00CC7548"/>
    <w:rsid w:val="00CC7602"/>
    <w:rsid w:val="00CC789D"/>
    <w:rsid w:val="00CC79C9"/>
    <w:rsid w:val="00CC7A1A"/>
    <w:rsid w:val="00CC7CC3"/>
    <w:rsid w:val="00CC7E9A"/>
    <w:rsid w:val="00CC7F08"/>
    <w:rsid w:val="00CC7F4B"/>
    <w:rsid w:val="00CD0070"/>
    <w:rsid w:val="00CD0123"/>
    <w:rsid w:val="00CD01AC"/>
    <w:rsid w:val="00CD01CD"/>
    <w:rsid w:val="00CD0354"/>
    <w:rsid w:val="00CD03F7"/>
    <w:rsid w:val="00CD045A"/>
    <w:rsid w:val="00CD0642"/>
    <w:rsid w:val="00CD0690"/>
    <w:rsid w:val="00CD0769"/>
    <w:rsid w:val="00CD07BD"/>
    <w:rsid w:val="00CD0940"/>
    <w:rsid w:val="00CD0B0F"/>
    <w:rsid w:val="00CD0CF0"/>
    <w:rsid w:val="00CD0F2B"/>
    <w:rsid w:val="00CD0F5D"/>
    <w:rsid w:val="00CD0F6B"/>
    <w:rsid w:val="00CD10A9"/>
    <w:rsid w:val="00CD1200"/>
    <w:rsid w:val="00CD122A"/>
    <w:rsid w:val="00CD13E3"/>
    <w:rsid w:val="00CD144C"/>
    <w:rsid w:val="00CD1745"/>
    <w:rsid w:val="00CD1AED"/>
    <w:rsid w:val="00CD1C8B"/>
    <w:rsid w:val="00CD1D4B"/>
    <w:rsid w:val="00CD1D5F"/>
    <w:rsid w:val="00CD1D70"/>
    <w:rsid w:val="00CD1E7A"/>
    <w:rsid w:val="00CD1EA2"/>
    <w:rsid w:val="00CD1F8D"/>
    <w:rsid w:val="00CD200C"/>
    <w:rsid w:val="00CD201E"/>
    <w:rsid w:val="00CD21CE"/>
    <w:rsid w:val="00CD22DC"/>
    <w:rsid w:val="00CD22EC"/>
    <w:rsid w:val="00CD280F"/>
    <w:rsid w:val="00CD2837"/>
    <w:rsid w:val="00CD2921"/>
    <w:rsid w:val="00CD2AF6"/>
    <w:rsid w:val="00CD2D29"/>
    <w:rsid w:val="00CD2DB0"/>
    <w:rsid w:val="00CD2EEE"/>
    <w:rsid w:val="00CD3142"/>
    <w:rsid w:val="00CD3532"/>
    <w:rsid w:val="00CD3602"/>
    <w:rsid w:val="00CD3775"/>
    <w:rsid w:val="00CD3ACB"/>
    <w:rsid w:val="00CD3B1B"/>
    <w:rsid w:val="00CD3BAF"/>
    <w:rsid w:val="00CD3BED"/>
    <w:rsid w:val="00CD3C2A"/>
    <w:rsid w:val="00CD3D76"/>
    <w:rsid w:val="00CD3DA5"/>
    <w:rsid w:val="00CD3E1C"/>
    <w:rsid w:val="00CD3EB5"/>
    <w:rsid w:val="00CD4320"/>
    <w:rsid w:val="00CD434E"/>
    <w:rsid w:val="00CD4512"/>
    <w:rsid w:val="00CD4531"/>
    <w:rsid w:val="00CD46F3"/>
    <w:rsid w:val="00CD4804"/>
    <w:rsid w:val="00CD48D3"/>
    <w:rsid w:val="00CD49A6"/>
    <w:rsid w:val="00CD4B25"/>
    <w:rsid w:val="00CD4C00"/>
    <w:rsid w:val="00CD4C3E"/>
    <w:rsid w:val="00CD4D04"/>
    <w:rsid w:val="00CD4DC1"/>
    <w:rsid w:val="00CD4E66"/>
    <w:rsid w:val="00CD4EAF"/>
    <w:rsid w:val="00CD4F63"/>
    <w:rsid w:val="00CD50BB"/>
    <w:rsid w:val="00CD51DE"/>
    <w:rsid w:val="00CD5263"/>
    <w:rsid w:val="00CD5271"/>
    <w:rsid w:val="00CD52BE"/>
    <w:rsid w:val="00CD5382"/>
    <w:rsid w:val="00CD57ED"/>
    <w:rsid w:val="00CD5887"/>
    <w:rsid w:val="00CD58DD"/>
    <w:rsid w:val="00CD5AD5"/>
    <w:rsid w:val="00CD5B86"/>
    <w:rsid w:val="00CD5BD1"/>
    <w:rsid w:val="00CD5D2C"/>
    <w:rsid w:val="00CD5EBE"/>
    <w:rsid w:val="00CD5F29"/>
    <w:rsid w:val="00CD6035"/>
    <w:rsid w:val="00CD6213"/>
    <w:rsid w:val="00CD62A4"/>
    <w:rsid w:val="00CD633D"/>
    <w:rsid w:val="00CD6513"/>
    <w:rsid w:val="00CD6518"/>
    <w:rsid w:val="00CD6546"/>
    <w:rsid w:val="00CD6584"/>
    <w:rsid w:val="00CD66D3"/>
    <w:rsid w:val="00CD6742"/>
    <w:rsid w:val="00CD67D9"/>
    <w:rsid w:val="00CD69AB"/>
    <w:rsid w:val="00CD6AB0"/>
    <w:rsid w:val="00CD6ACA"/>
    <w:rsid w:val="00CD6C44"/>
    <w:rsid w:val="00CD6C79"/>
    <w:rsid w:val="00CD6E87"/>
    <w:rsid w:val="00CD6F9C"/>
    <w:rsid w:val="00CD72B7"/>
    <w:rsid w:val="00CD7397"/>
    <w:rsid w:val="00CD7A0C"/>
    <w:rsid w:val="00CD7B3B"/>
    <w:rsid w:val="00CD7C5F"/>
    <w:rsid w:val="00CD7D6F"/>
    <w:rsid w:val="00CD7DAD"/>
    <w:rsid w:val="00CD7DD1"/>
    <w:rsid w:val="00CE0035"/>
    <w:rsid w:val="00CE0133"/>
    <w:rsid w:val="00CE0255"/>
    <w:rsid w:val="00CE0685"/>
    <w:rsid w:val="00CE0728"/>
    <w:rsid w:val="00CE0A8B"/>
    <w:rsid w:val="00CE0BE3"/>
    <w:rsid w:val="00CE0D16"/>
    <w:rsid w:val="00CE1029"/>
    <w:rsid w:val="00CE10EC"/>
    <w:rsid w:val="00CE138B"/>
    <w:rsid w:val="00CE1509"/>
    <w:rsid w:val="00CE158D"/>
    <w:rsid w:val="00CE15D6"/>
    <w:rsid w:val="00CE189E"/>
    <w:rsid w:val="00CE1A16"/>
    <w:rsid w:val="00CE1A1A"/>
    <w:rsid w:val="00CE1B35"/>
    <w:rsid w:val="00CE1D99"/>
    <w:rsid w:val="00CE1DEC"/>
    <w:rsid w:val="00CE1E63"/>
    <w:rsid w:val="00CE1EBE"/>
    <w:rsid w:val="00CE1F19"/>
    <w:rsid w:val="00CE1FC1"/>
    <w:rsid w:val="00CE205F"/>
    <w:rsid w:val="00CE20BE"/>
    <w:rsid w:val="00CE20F4"/>
    <w:rsid w:val="00CE223C"/>
    <w:rsid w:val="00CE2604"/>
    <w:rsid w:val="00CE271E"/>
    <w:rsid w:val="00CE2820"/>
    <w:rsid w:val="00CE2899"/>
    <w:rsid w:val="00CE2CC6"/>
    <w:rsid w:val="00CE2D72"/>
    <w:rsid w:val="00CE300B"/>
    <w:rsid w:val="00CE30E5"/>
    <w:rsid w:val="00CE3265"/>
    <w:rsid w:val="00CE3652"/>
    <w:rsid w:val="00CE36BB"/>
    <w:rsid w:val="00CE371B"/>
    <w:rsid w:val="00CE3AA9"/>
    <w:rsid w:val="00CE3BA3"/>
    <w:rsid w:val="00CE3CDD"/>
    <w:rsid w:val="00CE3E4C"/>
    <w:rsid w:val="00CE3EC0"/>
    <w:rsid w:val="00CE4055"/>
    <w:rsid w:val="00CE4345"/>
    <w:rsid w:val="00CE477F"/>
    <w:rsid w:val="00CE4C4E"/>
    <w:rsid w:val="00CE4D22"/>
    <w:rsid w:val="00CE4EBD"/>
    <w:rsid w:val="00CE4F58"/>
    <w:rsid w:val="00CE4FC9"/>
    <w:rsid w:val="00CE540F"/>
    <w:rsid w:val="00CE547B"/>
    <w:rsid w:val="00CE54C9"/>
    <w:rsid w:val="00CE5515"/>
    <w:rsid w:val="00CE5535"/>
    <w:rsid w:val="00CE5554"/>
    <w:rsid w:val="00CE558B"/>
    <w:rsid w:val="00CE58A2"/>
    <w:rsid w:val="00CE58D5"/>
    <w:rsid w:val="00CE593B"/>
    <w:rsid w:val="00CE59D7"/>
    <w:rsid w:val="00CE5BF6"/>
    <w:rsid w:val="00CE5DC3"/>
    <w:rsid w:val="00CE5DED"/>
    <w:rsid w:val="00CE5DFB"/>
    <w:rsid w:val="00CE61B1"/>
    <w:rsid w:val="00CE621D"/>
    <w:rsid w:val="00CE63C6"/>
    <w:rsid w:val="00CE64A1"/>
    <w:rsid w:val="00CE64D3"/>
    <w:rsid w:val="00CE65F6"/>
    <w:rsid w:val="00CE6757"/>
    <w:rsid w:val="00CE689E"/>
    <w:rsid w:val="00CE6BD3"/>
    <w:rsid w:val="00CE6DB8"/>
    <w:rsid w:val="00CE6ED3"/>
    <w:rsid w:val="00CE6F94"/>
    <w:rsid w:val="00CE707F"/>
    <w:rsid w:val="00CE7158"/>
    <w:rsid w:val="00CE718A"/>
    <w:rsid w:val="00CE7199"/>
    <w:rsid w:val="00CE739D"/>
    <w:rsid w:val="00CE74A2"/>
    <w:rsid w:val="00CE7506"/>
    <w:rsid w:val="00CE7510"/>
    <w:rsid w:val="00CE76B2"/>
    <w:rsid w:val="00CE7725"/>
    <w:rsid w:val="00CE78EE"/>
    <w:rsid w:val="00CE7960"/>
    <w:rsid w:val="00CE7BFE"/>
    <w:rsid w:val="00CE7DDA"/>
    <w:rsid w:val="00CE7F0E"/>
    <w:rsid w:val="00CE7FA6"/>
    <w:rsid w:val="00CF001D"/>
    <w:rsid w:val="00CF0070"/>
    <w:rsid w:val="00CF0261"/>
    <w:rsid w:val="00CF026D"/>
    <w:rsid w:val="00CF0321"/>
    <w:rsid w:val="00CF0559"/>
    <w:rsid w:val="00CF0568"/>
    <w:rsid w:val="00CF07CA"/>
    <w:rsid w:val="00CF07FC"/>
    <w:rsid w:val="00CF08C1"/>
    <w:rsid w:val="00CF0D53"/>
    <w:rsid w:val="00CF0D64"/>
    <w:rsid w:val="00CF1138"/>
    <w:rsid w:val="00CF152F"/>
    <w:rsid w:val="00CF157A"/>
    <w:rsid w:val="00CF15AF"/>
    <w:rsid w:val="00CF16A0"/>
    <w:rsid w:val="00CF16EF"/>
    <w:rsid w:val="00CF18E2"/>
    <w:rsid w:val="00CF18FE"/>
    <w:rsid w:val="00CF1938"/>
    <w:rsid w:val="00CF1B3C"/>
    <w:rsid w:val="00CF1B3D"/>
    <w:rsid w:val="00CF1C77"/>
    <w:rsid w:val="00CF1CE2"/>
    <w:rsid w:val="00CF1D96"/>
    <w:rsid w:val="00CF1DBC"/>
    <w:rsid w:val="00CF1F2F"/>
    <w:rsid w:val="00CF1F31"/>
    <w:rsid w:val="00CF1F91"/>
    <w:rsid w:val="00CF2042"/>
    <w:rsid w:val="00CF2196"/>
    <w:rsid w:val="00CF2562"/>
    <w:rsid w:val="00CF2658"/>
    <w:rsid w:val="00CF284F"/>
    <w:rsid w:val="00CF28A3"/>
    <w:rsid w:val="00CF290A"/>
    <w:rsid w:val="00CF2ACB"/>
    <w:rsid w:val="00CF2AF2"/>
    <w:rsid w:val="00CF2B48"/>
    <w:rsid w:val="00CF2BEA"/>
    <w:rsid w:val="00CF2CC7"/>
    <w:rsid w:val="00CF2DB2"/>
    <w:rsid w:val="00CF2E43"/>
    <w:rsid w:val="00CF2EEB"/>
    <w:rsid w:val="00CF3210"/>
    <w:rsid w:val="00CF32F5"/>
    <w:rsid w:val="00CF336D"/>
    <w:rsid w:val="00CF339B"/>
    <w:rsid w:val="00CF363E"/>
    <w:rsid w:val="00CF370F"/>
    <w:rsid w:val="00CF379B"/>
    <w:rsid w:val="00CF384A"/>
    <w:rsid w:val="00CF386B"/>
    <w:rsid w:val="00CF3B5A"/>
    <w:rsid w:val="00CF3C45"/>
    <w:rsid w:val="00CF3C77"/>
    <w:rsid w:val="00CF3C81"/>
    <w:rsid w:val="00CF3CF1"/>
    <w:rsid w:val="00CF3E5F"/>
    <w:rsid w:val="00CF40F5"/>
    <w:rsid w:val="00CF41F1"/>
    <w:rsid w:val="00CF422A"/>
    <w:rsid w:val="00CF4265"/>
    <w:rsid w:val="00CF4280"/>
    <w:rsid w:val="00CF428A"/>
    <w:rsid w:val="00CF4364"/>
    <w:rsid w:val="00CF43F6"/>
    <w:rsid w:val="00CF4429"/>
    <w:rsid w:val="00CF4438"/>
    <w:rsid w:val="00CF462C"/>
    <w:rsid w:val="00CF46B3"/>
    <w:rsid w:val="00CF4AEA"/>
    <w:rsid w:val="00CF4C03"/>
    <w:rsid w:val="00CF4CD3"/>
    <w:rsid w:val="00CF4CEA"/>
    <w:rsid w:val="00CF4D79"/>
    <w:rsid w:val="00CF4F1D"/>
    <w:rsid w:val="00CF4F48"/>
    <w:rsid w:val="00CF4FF0"/>
    <w:rsid w:val="00CF5143"/>
    <w:rsid w:val="00CF51DB"/>
    <w:rsid w:val="00CF539B"/>
    <w:rsid w:val="00CF53D4"/>
    <w:rsid w:val="00CF5438"/>
    <w:rsid w:val="00CF5509"/>
    <w:rsid w:val="00CF570A"/>
    <w:rsid w:val="00CF5726"/>
    <w:rsid w:val="00CF5821"/>
    <w:rsid w:val="00CF591D"/>
    <w:rsid w:val="00CF5CCB"/>
    <w:rsid w:val="00CF5D67"/>
    <w:rsid w:val="00CF5F64"/>
    <w:rsid w:val="00CF6017"/>
    <w:rsid w:val="00CF6080"/>
    <w:rsid w:val="00CF6270"/>
    <w:rsid w:val="00CF6315"/>
    <w:rsid w:val="00CF6368"/>
    <w:rsid w:val="00CF6398"/>
    <w:rsid w:val="00CF664E"/>
    <w:rsid w:val="00CF6771"/>
    <w:rsid w:val="00CF67CD"/>
    <w:rsid w:val="00CF67E3"/>
    <w:rsid w:val="00CF67FA"/>
    <w:rsid w:val="00CF6987"/>
    <w:rsid w:val="00CF69E9"/>
    <w:rsid w:val="00CF6C8F"/>
    <w:rsid w:val="00CF6D11"/>
    <w:rsid w:val="00CF6D38"/>
    <w:rsid w:val="00CF6F12"/>
    <w:rsid w:val="00CF6F7E"/>
    <w:rsid w:val="00CF716E"/>
    <w:rsid w:val="00CF71E1"/>
    <w:rsid w:val="00CF72FE"/>
    <w:rsid w:val="00CF74C7"/>
    <w:rsid w:val="00CF7565"/>
    <w:rsid w:val="00CF770B"/>
    <w:rsid w:val="00CF7822"/>
    <w:rsid w:val="00CF7880"/>
    <w:rsid w:val="00CF7B41"/>
    <w:rsid w:val="00CF7B74"/>
    <w:rsid w:val="00CF7C79"/>
    <w:rsid w:val="00CF7C90"/>
    <w:rsid w:val="00CF7E2B"/>
    <w:rsid w:val="00CF7E57"/>
    <w:rsid w:val="00CF7E60"/>
    <w:rsid w:val="00CF7F46"/>
    <w:rsid w:val="00CF7FD6"/>
    <w:rsid w:val="00D00009"/>
    <w:rsid w:val="00D00020"/>
    <w:rsid w:val="00D00032"/>
    <w:rsid w:val="00D00339"/>
    <w:rsid w:val="00D0042D"/>
    <w:rsid w:val="00D0043F"/>
    <w:rsid w:val="00D004AC"/>
    <w:rsid w:val="00D00564"/>
    <w:rsid w:val="00D006B3"/>
    <w:rsid w:val="00D006E9"/>
    <w:rsid w:val="00D00963"/>
    <w:rsid w:val="00D00A2E"/>
    <w:rsid w:val="00D00AAD"/>
    <w:rsid w:val="00D00AFD"/>
    <w:rsid w:val="00D00B36"/>
    <w:rsid w:val="00D00C1C"/>
    <w:rsid w:val="00D00D8A"/>
    <w:rsid w:val="00D00E7C"/>
    <w:rsid w:val="00D00EC0"/>
    <w:rsid w:val="00D010B2"/>
    <w:rsid w:val="00D010F2"/>
    <w:rsid w:val="00D01142"/>
    <w:rsid w:val="00D01179"/>
    <w:rsid w:val="00D013ED"/>
    <w:rsid w:val="00D013F2"/>
    <w:rsid w:val="00D0143F"/>
    <w:rsid w:val="00D01491"/>
    <w:rsid w:val="00D01504"/>
    <w:rsid w:val="00D01578"/>
    <w:rsid w:val="00D01725"/>
    <w:rsid w:val="00D01765"/>
    <w:rsid w:val="00D0182D"/>
    <w:rsid w:val="00D019FA"/>
    <w:rsid w:val="00D01BC1"/>
    <w:rsid w:val="00D01E50"/>
    <w:rsid w:val="00D01EC3"/>
    <w:rsid w:val="00D01F35"/>
    <w:rsid w:val="00D01F64"/>
    <w:rsid w:val="00D01FC2"/>
    <w:rsid w:val="00D0211D"/>
    <w:rsid w:val="00D0220F"/>
    <w:rsid w:val="00D022DB"/>
    <w:rsid w:val="00D02375"/>
    <w:rsid w:val="00D023D5"/>
    <w:rsid w:val="00D02414"/>
    <w:rsid w:val="00D024CD"/>
    <w:rsid w:val="00D0252A"/>
    <w:rsid w:val="00D0252C"/>
    <w:rsid w:val="00D0255A"/>
    <w:rsid w:val="00D02700"/>
    <w:rsid w:val="00D027C6"/>
    <w:rsid w:val="00D02A7B"/>
    <w:rsid w:val="00D02B90"/>
    <w:rsid w:val="00D02BE0"/>
    <w:rsid w:val="00D02BFD"/>
    <w:rsid w:val="00D02CB8"/>
    <w:rsid w:val="00D02D2E"/>
    <w:rsid w:val="00D02EA8"/>
    <w:rsid w:val="00D02F30"/>
    <w:rsid w:val="00D02FFB"/>
    <w:rsid w:val="00D0311A"/>
    <w:rsid w:val="00D03247"/>
    <w:rsid w:val="00D0358A"/>
    <w:rsid w:val="00D0366A"/>
    <w:rsid w:val="00D03722"/>
    <w:rsid w:val="00D0378D"/>
    <w:rsid w:val="00D03851"/>
    <w:rsid w:val="00D03A32"/>
    <w:rsid w:val="00D03C96"/>
    <w:rsid w:val="00D03CF5"/>
    <w:rsid w:val="00D03D71"/>
    <w:rsid w:val="00D03EB3"/>
    <w:rsid w:val="00D03EC9"/>
    <w:rsid w:val="00D03FA0"/>
    <w:rsid w:val="00D04015"/>
    <w:rsid w:val="00D0407D"/>
    <w:rsid w:val="00D040D0"/>
    <w:rsid w:val="00D0417D"/>
    <w:rsid w:val="00D042FB"/>
    <w:rsid w:val="00D04330"/>
    <w:rsid w:val="00D04365"/>
    <w:rsid w:val="00D044DA"/>
    <w:rsid w:val="00D04723"/>
    <w:rsid w:val="00D0475B"/>
    <w:rsid w:val="00D04C78"/>
    <w:rsid w:val="00D04D30"/>
    <w:rsid w:val="00D04F5B"/>
    <w:rsid w:val="00D04FC7"/>
    <w:rsid w:val="00D04FEC"/>
    <w:rsid w:val="00D05118"/>
    <w:rsid w:val="00D05128"/>
    <w:rsid w:val="00D05206"/>
    <w:rsid w:val="00D0529E"/>
    <w:rsid w:val="00D0532B"/>
    <w:rsid w:val="00D05336"/>
    <w:rsid w:val="00D05374"/>
    <w:rsid w:val="00D05460"/>
    <w:rsid w:val="00D05462"/>
    <w:rsid w:val="00D054DE"/>
    <w:rsid w:val="00D056AE"/>
    <w:rsid w:val="00D05743"/>
    <w:rsid w:val="00D057E2"/>
    <w:rsid w:val="00D05B87"/>
    <w:rsid w:val="00D05B8D"/>
    <w:rsid w:val="00D05CA3"/>
    <w:rsid w:val="00D05CCE"/>
    <w:rsid w:val="00D05D0A"/>
    <w:rsid w:val="00D05DDC"/>
    <w:rsid w:val="00D05E07"/>
    <w:rsid w:val="00D05F08"/>
    <w:rsid w:val="00D05F54"/>
    <w:rsid w:val="00D060A2"/>
    <w:rsid w:val="00D06147"/>
    <w:rsid w:val="00D062E6"/>
    <w:rsid w:val="00D0665B"/>
    <w:rsid w:val="00D06664"/>
    <w:rsid w:val="00D0677C"/>
    <w:rsid w:val="00D06B51"/>
    <w:rsid w:val="00D06BE5"/>
    <w:rsid w:val="00D06CCC"/>
    <w:rsid w:val="00D06D2C"/>
    <w:rsid w:val="00D06D56"/>
    <w:rsid w:val="00D06DFA"/>
    <w:rsid w:val="00D06FF6"/>
    <w:rsid w:val="00D07107"/>
    <w:rsid w:val="00D0713D"/>
    <w:rsid w:val="00D07537"/>
    <w:rsid w:val="00D075C0"/>
    <w:rsid w:val="00D07B02"/>
    <w:rsid w:val="00D07CA0"/>
    <w:rsid w:val="00D07CA6"/>
    <w:rsid w:val="00D07CB2"/>
    <w:rsid w:val="00D07CCF"/>
    <w:rsid w:val="00D100DA"/>
    <w:rsid w:val="00D10170"/>
    <w:rsid w:val="00D10218"/>
    <w:rsid w:val="00D1036D"/>
    <w:rsid w:val="00D103A9"/>
    <w:rsid w:val="00D103BD"/>
    <w:rsid w:val="00D10479"/>
    <w:rsid w:val="00D104ED"/>
    <w:rsid w:val="00D1060A"/>
    <w:rsid w:val="00D1070E"/>
    <w:rsid w:val="00D10927"/>
    <w:rsid w:val="00D10C33"/>
    <w:rsid w:val="00D10F1A"/>
    <w:rsid w:val="00D10FD3"/>
    <w:rsid w:val="00D111A0"/>
    <w:rsid w:val="00D111D5"/>
    <w:rsid w:val="00D11414"/>
    <w:rsid w:val="00D1148F"/>
    <w:rsid w:val="00D11741"/>
    <w:rsid w:val="00D11798"/>
    <w:rsid w:val="00D11835"/>
    <w:rsid w:val="00D11CCE"/>
    <w:rsid w:val="00D11CD3"/>
    <w:rsid w:val="00D11D36"/>
    <w:rsid w:val="00D11E6B"/>
    <w:rsid w:val="00D11EDB"/>
    <w:rsid w:val="00D122CC"/>
    <w:rsid w:val="00D12355"/>
    <w:rsid w:val="00D124E8"/>
    <w:rsid w:val="00D125DB"/>
    <w:rsid w:val="00D1271D"/>
    <w:rsid w:val="00D127A7"/>
    <w:rsid w:val="00D127F7"/>
    <w:rsid w:val="00D12B44"/>
    <w:rsid w:val="00D12B68"/>
    <w:rsid w:val="00D12BFB"/>
    <w:rsid w:val="00D12CB8"/>
    <w:rsid w:val="00D12D3D"/>
    <w:rsid w:val="00D12D82"/>
    <w:rsid w:val="00D12DFC"/>
    <w:rsid w:val="00D12EBB"/>
    <w:rsid w:val="00D130CF"/>
    <w:rsid w:val="00D13209"/>
    <w:rsid w:val="00D133C2"/>
    <w:rsid w:val="00D133EB"/>
    <w:rsid w:val="00D134EC"/>
    <w:rsid w:val="00D13538"/>
    <w:rsid w:val="00D13574"/>
    <w:rsid w:val="00D13610"/>
    <w:rsid w:val="00D1384A"/>
    <w:rsid w:val="00D13880"/>
    <w:rsid w:val="00D13919"/>
    <w:rsid w:val="00D1396A"/>
    <w:rsid w:val="00D13EB2"/>
    <w:rsid w:val="00D14058"/>
    <w:rsid w:val="00D1405D"/>
    <w:rsid w:val="00D140F7"/>
    <w:rsid w:val="00D1412D"/>
    <w:rsid w:val="00D14204"/>
    <w:rsid w:val="00D14213"/>
    <w:rsid w:val="00D1436C"/>
    <w:rsid w:val="00D144C9"/>
    <w:rsid w:val="00D144CB"/>
    <w:rsid w:val="00D144E5"/>
    <w:rsid w:val="00D145AE"/>
    <w:rsid w:val="00D14679"/>
    <w:rsid w:val="00D147C4"/>
    <w:rsid w:val="00D147F5"/>
    <w:rsid w:val="00D1485C"/>
    <w:rsid w:val="00D14CAF"/>
    <w:rsid w:val="00D14D2F"/>
    <w:rsid w:val="00D14DF2"/>
    <w:rsid w:val="00D150B6"/>
    <w:rsid w:val="00D15105"/>
    <w:rsid w:val="00D1518A"/>
    <w:rsid w:val="00D1525F"/>
    <w:rsid w:val="00D152F1"/>
    <w:rsid w:val="00D1533B"/>
    <w:rsid w:val="00D15366"/>
    <w:rsid w:val="00D153DA"/>
    <w:rsid w:val="00D1553D"/>
    <w:rsid w:val="00D15549"/>
    <w:rsid w:val="00D15651"/>
    <w:rsid w:val="00D158B4"/>
    <w:rsid w:val="00D15926"/>
    <w:rsid w:val="00D15AA1"/>
    <w:rsid w:val="00D15CB4"/>
    <w:rsid w:val="00D15D8F"/>
    <w:rsid w:val="00D15E17"/>
    <w:rsid w:val="00D15E3B"/>
    <w:rsid w:val="00D1603C"/>
    <w:rsid w:val="00D16058"/>
    <w:rsid w:val="00D16090"/>
    <w:rsid w:val="00D16155"/>
    <w:rsid w:val="00D161A9"/>
    <w:rsid w:val="00D162EF"/>
    <w:rsid w:val="00D1651E"/>
    <w:rsid w:val="00D1657D"/>
    <w:rsid w:val="00D16650"/>
    <w:rsid w:val="00D16811"/>
    <w:rsid w:val="00D16905"/>
    <w:rsid w:val="00D16A2D"/>
    <w:rsid w:val="00D16B6D"/>
    <w:rsid w:val="00D16C53"/>
    <w:rsid w:val="00D16DC1"/>
    <w:rsid w:val="00D16ED3"/>
    <w:rsid w:val="00D16FB0"/>
    <w:rsid w:val="00D17037"/>
    <w:rsid w:val="00D171D2"/>
    <w:rsid w:val="00D17227"/>
    <w:rsid w:val="00D17488"/>
    <w:rsid w:val="00D17493"/>
    <w:rsid w:val="00D17693"/>
    <w:rsid w:val="00D17870"/>
    <w:rsid w:val="00D178D9"/>
    <w:rsid w:val="00D17981"/>
    <w:rsid w:val="00D17C41"/>
    <w:rsid w:val="00D17C4F"/>
    <w:rsid w:val="00D17EA2"/>
    <w:rsid w:val="00D17F9E"/>
    <w:rsid w:val="00D2012D"/>
    <w:rsid w:val="00D2024A"/>
    <w:rsid w:val="00D20B50"/>
    <w:rsid w:val="00D20C35"/>
    <w:rsid w:val="00D20CFA"/>
    <w:rsid w:val="00D20E7A"/>
    <w:rsid w:val="00D20EF0"/>
    <w:rsid w:val="00D2122B"/>
    <w:rsid w:val="00D2128C"/>
    <w:rsid w:val="00D21691"/>
    <w:rsid w:val="00D216F8"/>
    <w:rsid w:val="00D2170D"/>
    <w:rsid w:val="00D219F6"/>
    <w:rsid w:val="00D21BE3"/>
    <w:rsid w:val="00D2225E"/>
    <w:rsid w:val="00D222B6"/>
    <w:rsid w:val="00D222F4"/>
    <w:rsid w:val="00D22358"/>
    <w:rsid w:val="00D224DA"/>
    <w:rsid w:val="00D22582"/>
    <w:rsid w:val="00D2258D"/>
    <w:rsid w:val="00D22648"/>
    <w:rsid w:val="00D22869"/>
    <w:rsid w:val="00D229E6"/>
    <w:rsid w:val="00D22A0A"/>
    <w:rsid w:val="00D22A74"/>
    <w:rsid w:val="00D22B4A"/>
    <w:rsid w:val="00D22D4F"/>
    <w:rsid w:val="00D22D6F"/>
    <w:rsid w:val="00D22DF5"/>
    <w:rsid w:val="00D22E2B"/>
    <w:rsid w:val="00D22E3A"/>
    <w:rsid w:val="00D22F1A"/>
    <w:rsid w:val="00D22F72"/>
    <w:rsid w:val="00D23024"/>
    <w:rsid w:val="00D2304D"/>
    <w:rsid w:val="00D232AD"/>
    <w:rsid w:val="00D232DD"/>
    <w:rsid w:val="00D232E2"/>
    <w:rsid w:val="00D232E9"/>
    <w:rsid w:val="00D23320"/>
    <w:rsid w:val="00D235F3"/>
    <w:rsid w:val="00D23618"/>
    <w:rsid w:val="00D23A31"/>
    <w:rsid w:val="00D23A59"/>
    <w:rsid w:val="00D23AFA"/>
    <w:rsid w:val="00D23C61"/>
    <w:rsid w:val="00D23C65"/>
    <w:rsid w:val="00D23ECB"/>
    <w:rsid w:val="00D23FBD"/>
    <w:rsid w:val="00D241A8"/>
    <w:rsid w:val="00D24216"/>
    <w:rsid w:val="00D2436D"/>
    <w:rsid w:val="00D2442C"/>
    <w:rsid w:val="00D2449C"/>
    <w:rsid w:val="00D2490B"/>
    <w:rsid w:val="00D24924"/>
    <w:rsid w:val="00D2494E"/>
    <w:rsid w:val="00D249A2"/>
    <w:rsid w:val="00D24C8A"/>
    <w:rsid w:val="00D24D2F"/>
    <w:rsid w:val="00D24D9D"/>
    <w:rsid w:val="00D24E20"/>
    <w:rsid w:val="00D24E32"/>
    <w:rsid w:val="00D24EAD"/>
    <w:rsid w:val="00D24EF8"/>
    <w:rsid w:val="00D24F08"/>
    <w:rsid w:val="00D2506E"/>
    <w:rsid w:val="00D2506F"/>
    <w:rsid w:val="00D25083"/>
    <w:rsid w:val="00D2512C"/>
    <w:rsid w:val="00D252E5"/>
    <w:rsid w:val="00D25317"/>
    <w:rsid w:val="00D25358"/>
    <w:rsid w:val="00D25378"/>
    <w:rsid w:val="00D2537F"/>
    <w:rsid w:val="00D256C6"/>
    <w:rsid w:val="00D256FC"/>
    <w:rsid w:val="00D2570F"/>
    <w:rsid w:val="00D2577F"/>
    <w:rsid w:val="00D25851"/>
    <w:rsid w:val="00D258DF"/>
    <w:rsid w:val="00D25A5A"/>
    <w:rsid w:val="00D25B64"/>
    <w:rsid w:val="00D25C95"/>
    <w:rsid w:val="00D25CDA"/>
    <w:rsid w:val="00D25D25"/>
    <w:rsid w:val="00D25D2E"/>
    <w:rsid w:val="00D25DEB"/>
    <w:rsid w:val="00D25EB5"/>
    <w:rsid w:val="00D25F33"/>
    <w:rsid w:val="00D26154"/>
    <w:rsid w:val="00D262ED"/>
    <w:rsid w:val="00D26301"/>
    <w:rsid w:val="00D26389"/>
    <w:rsid w:val="00D2642D"/>
    <w:rsid w:val="00D264B8"/>
    <w:rsid w:val="00D2656B"/>
    <w:rsid w:val="00D2660A"/>
    <w:rsid w:val="00D266B0"/>
    <w:rsid w:val="00D26845"/>
    <w:rsid w:val="00D26864"/>
    <w:rsid w:val="00D26925"/>
    <w:rsid w:val="00D26AC8"/>
    <w:rsid w:val="00D26B09"/>
    <w:rsid w:val="00D26EF3"/>
    <w:rsid w:val="00D26F8A"/>
    <w:rsid w:val="00D27268"/>
    <w:rsid w:val="00D273A4"/>
    <w:rsid w:val="00D27420"/>
    <w:rsid w:val="00D27462"/>
    <w:rsid w:val="00D274A9"/>
    <w:rsid w:val="00D276FA"/>
    <w:rsid w:val="00D27939"/>
    <w:rsid w:val="00D2793E"/>
    <w:rsid w:val="00D2798D"/>
    <w:rsid w:val="00D27A56"/>
    <w:rsid w:val="00D27A90"/>
    <w:rsid w:val="00D27C7C"/>
    <w:rsid w:val="00D300A1"/>
    <w:rsid w:val="00D30112"/>
    <w:rsid w:val="00D30143"/>
    <w:rsid w:val="00D3032B"/>
    <w:rsid w:val="00D30437"/>
    <w:rsid w:val="00D30495"/>
    <w:rsid w:val="00D30524"/>
    <w:rsid w:val="00D305FE"/>
    <w:rsid w:val="00D30645"/>
    <w:rsid w:val="00D306EF"/>
    <w:rsid w:val="00D308D9"/>
    <w:rsid w:val="00D30A7D"/>
    <w:rsid w:val="00D30B60"/>
    <w:rsid w:val="00D30CC5"/>
    <w:rsid w:val="00D30EB9"/>
    <w:rsid w:val="00D30F39"/>
    <w:rsid w:val="00D31287"/>
    <w:rsid w:val="00D314DB"/>
    <w:rsid w:val="00D3151C"/>
    <w:rsid w:val="00D316B9"/>
    <w:rsid w:val="00D319D2"/>
    <w:rsid w:val="00D31A0D"/>
    <w:rsid w:val="00D31BE7"/>
    <w:rsid w:val="00D31C0A"/>
    <w:rsid w:val="00D31DB4"/>
    <w:rsid w:val="00D3211D"/>
    <w:rsid w:val="00D321B7"/>
    <w:rsid w:val="00D321E2"/>
    <w:rsid w:val="00D3227E"/>
    <w:rsid w:val="00D322A4"/>
    <w:rsid w:val="00D3239D"/>
    <w:rsid w:val="00D324C2"/>
    <w:rsid w:val="00D325CA"/>
    <w:rsid w:val="00D326D7"/>
    <w:rsid w:val="00D328F8"/>
    <w:rsid w:val="00D328FA"/>
    <w:rsid w:val="00D3296E"/>
    <w:rsid w:val="00D32974"/>
    <w:rsid w:val="00D329F7"/>
    <w:rsid w:val="00D32AD6"/>
    <w:rsid w:val="00D32B92"/>
    <w:rsid w:val="00D32E9B"/>
    <w:rsid w:val="00D32F6B"/>
    <w:rsid w:val="00D32FED"/>
    <w:rsid w:val="00D33013"/>
    <w:rsid w:val="00D33163"/>
    <w:rsid w:val="00D33185"/>
    <w:rsid w:val="00D33378"/>
    <w:rsid w:val="00D335E3"/>
    <w:rsid w:val="00D3386D"/>
    <w:rsid w:val="00D3390C"/>
    <w:rsid w:val="00D33AEC"/>
    <w:rsid w:val="00D33BAA"/>
    <w:rsid w:val="00D33CDB"/>
    <w:rsid w:val="00D33D6A"/>
    <w:rsid w:val="00D33D70"/>
    <w:rsid w:val="00D33E47"/>
    <w:rsid w:val="00D33F6A"/>
    <w:rsid w:val="00D340E9"/>
    <w:rsid w:val="00D342C9"/>
    <w:rsid w:val="00D34357"/>
    <w:rsid w:val="00D34458"/>
    <w:rsid w:val="00D3457A"/>
    <w:rsid w:val="00D34805"/>
    <w:rsid w:val="00D34A17"/>
    <w:rsid w:val="00D34B91"/>
    <w:rsid w:val="00D34C2C"/>
    <w:rsid w:val="00D34F92"/>
    <w:rsid w:val="00D34FDC"/>
    <w:rsid w:val="00D3506A"/>
    <w:rsid w:val="00D3528F"/>
    <w:rsid w:val="00D353EA"/>
    <w:rsid w:val="00D353FA"/>
    <w:rsid w:val="00D35472"/>
    <w:rsid w:val="00D355A7"/>
    <w:rsid w:val="00D35753"/>
    <w:rsid w:val="00D357F1"/>
    <w:rsid w:val="00D359E0"/>
    <w:rsid w:val="00D35CAC"/>
    <w:rsid w:val="00D35D51"/>
    <w:rsid w:val="00D35FC2"/>
    <w:rsid w:val="00D36139"/>
    <w:rsid w:val="00D36195"/>
    <w:rsid w:val="00D36233"/>
    <w:rsid w:val="00D3623A"/>
    <w:rsid w:val="00D3645B"/>
    <w:rsid w:val="00D36635"/>
    <w:rsid w:val="00D366E7"/>
    <w:rsid w:val="00D36727"/>
    <w:rsid w:val="00D36791"/>
    <w:rsid w:val="00D367B9"/>
    <w:rsid w:val="00D369D0"/>
    <w:rsid w:val="00D36A06"/>
    <w:rsid w:val="00D36DA7"/>
    <w:rsid w:val="00D372C2"/>
    <w:rsid w:val="00D372F5"/>
    <w:rsid w:val="00D372FA"/>
    <w:rsid w:val="00D3734C"/>
    <w:rsid w:val="00D373B5"/>
    <w:rsid w:val="00D37591"/>
    <w:rsid w:val="00D3763B"/>
    <w:rsid w:val="00D37676"/>
    <w:rsid w:val="00D376C8"/>
    <w:rsid w:val="00D3771E"/>
    <w:rsid w:val="00D3790B"/>
    <w:rsid w:val="00D37ADA"/>
    <w:rsid w:val="00D37B6B"/>
    <w:rsid w:val="00D37B73"/>
    <w:rsid w:val="00D37BEA"/>
    <w:rsid w:val="00D37CE3"/>
    <w:rsid w:val="00D37E29"/>
    <w:rsid w:val="00D37E9F"/>
    <w:rsid w:val="00D4001F"/>
    <w:rsid w:val="00D40057"/>
    <w:rsid w:val="00D4005D"/>
    <w:rsid w:val="00D400DE"/>
    <w:rsid w:val="00D40106"/>
    <w:rsid w:val="00D401B5"/>
    <w:rsid w:val="00D403DE"/>
    <w:rsid w:val="00D4050B"/>
    <w:rsid w:val="00D40517"/>
    <w:rsid w:val="00D406B7"/>
    <w:rsid w:val="00D406E1"/>
    <w:rsid w:val="00D40701"/>
    <w:rsid w:val="00D40734"/>
    <w:rsid w:val="00D407F4"/>
    <w:rsid w:val="00D4082F"/>
    <w:rsid w:val="00D409D4"/>
    <w:rsid w:val="00D40B5F"/>
    <w:rsid w:val="00D40BEF"/>
    <w:rsid w:val="00D40CC8"/>
    <w:rsid w:val="00D40D12"/>
    <w:rsid w:val="00D40D7E"/>
    <w:rsid w:val="00D40E82"/>
    <w:rsid w:val="00D40EAB"/>
    <w:rsid w:val="00D40FDB"/>
    <w:rsid w:val="00D4106F"/>
    <w:rsid w:val="00D41171"/>
    <w:rsid w:val="00D41199"/>
    <w:rsid w:val="00D4128D"/>
    <w:rsid w:val="00D41703"/>
    <w:rsid w:val="00D41809"/>
    <w:rsid w:val="00D419F1"/>
    <w:rsid w:val="00D41A14"/>
    <w:rsid w:val="00D41DF7"/>
    <w:rsid w:val="00D41F92"/>
    <w:rsid w:val="00D420E4"/>
    <w:rsid w:val="00D42326"/>
    <w:rsid w:val="00D4234C"/>
    <w:rsid w:val="00D42581"/>
    <w:rsid w:val="00D426B9"/>
    <w:rsid w:val="00D42842"/>
    <w:rsid w:val="00D4288C"/>
    <w:rsid w:val="00D42950"/>
    <w:rsid w:val="00D42B23"/>
    <w:rsid w:val="00D42CB8"/>
    <w:rsid w:val="00D42D80"/>
    <w:rsid w:val="00D42F59"/>
    <w:rsid w:val="00D430C9"/>
    <w:rsid w:val="00D43150"/>
    <w:rsid w:val="00D431B0"/>
    <w:rsid w:val="00D4326B"/>
    <w:rsid w:val="00D434DC"/>
    <w:rsid w:val="00D43560"/>
    <w:rsid w:val="00D4365F"/>
    <w:rsid w:val="00D43664"/>
    <w:rsid w:val="00D437DF"/>
    <w:rsid w:val="00D4380B"/>
    <w:rsid w:val="00D43E03"/>
    <w:rsid w:val="00D43E80"/>
    <w:rsid w:val="00D43E97"/>
    <w:rsid w:val="00D43EF4"/>
    <w:rsid w:val="00D43FB2"/>
    <w:rsid w:val="00D43FDB"/>
    <w:rsid w:val="00D4403D"/>
    <w:rsid w:val="00D44097"/>
    <w:rsid w:val="00D441B0"/>
    <w:rsid w:val="00D44247"/>
    <w:rsid w:val="00D4444B"/>
    <w:rsid w:val="00D444AA"/>
    <w:rsid w:val="00D445CF"/>
    <w:rsid w:val="00D446FD"/>
    <w:rsid w:val="00D44798"/>
    <w:rsid w:val="00D447AA"/>
    <w:rsid w:val="00D447B6"/>
    <w:rsid w:val="00D44831"/>
    <w:rsid w:val="00D449F9"/>
    <w:rsid w:val="00D44B1D"/>
    <w:rsid w:val="00D44B2D"/>
    <w:rsid w:val="00D44B9F"/>
    <w:rsid w:val="00D44C1D"/>
    <w:rsid w:val="00D44CB1"/>
    <w:rsid w:val="00D44EFA"/>
    <w:rsid w:val="00D44F99"/>
    <w:rsid w:val="00D450DE"/>
    <w:rsid w:val="00D4535E"/>
    <w:rsid w:val="00D453CC"/>
    <w:rsid w:val="00D453EC"/>
    <w:rsid w:val="00D454B1"/>
    <w:rsid w:val="00D4578A"/>
    <w:rsid w:val="00D45931"/>
    <w:rsid w:val="00D45CC6"/>
    <w:rsid w:val="00D45D3F"/>
    <w:rsid w:val="00D45E69"/>
    <w:rsid w:val="00D45F1F"/>
    <w:rsid w:val="00D46100"/>
    <w:rsid w:val="00D46128"/>
    <w:rsid w:val="00D4634E"/>
    <w:rsid w:val="00D46558"/>
    <w:rsid w:val="00D465BE"/>
    <w:rsid w:val="00D467D3"/>
    <w:rsid w:val="00D46A3F"/>
    <w:rsid w:val="00D46A73"/>
    <w:rsid w:val="00D46B50"/>
    <w:rsid w:val="00D46C44"/>
    <w:rsid w:val="00D46D54"/>
    <w:rsid w:val="00D46E6A"/>
    <w:rsid w:val="00D46EE5"/>
    <w:rsid w:val="00D47016"/>
    <w:rsid w:val="00D47135"/>
    <w:rsid w:val="00D472BE"/>
    <w:rsid w:val="00D475C4"/>
    <w:rsid w:val="00D475C8"/>
    <w:rsid w:val="00D476FA"/>
    <w:rsid w:val="00D4777B"/>
    <w:rsid w:val="00D47B64"/>
    <w:rsid w:val="00D47D63"/>
    <w:rsid w:val="00D47E1D"/>
    <w:rsid w:val="00D47E6F"/>
    <w:rsid w:val="00D47EBB"/>
    <w:rsid w:val="00D47FA6"/>
    <w:rsid w:val="00D5003D"/>
    <w:rsid w:val="00D50199"/>
    <w:rsid w:val="00D501FD"/>
    <w:rsid w:val="00D50329"/>
    <w:rsid w:val="00D50394"/>
    <w:rsid w:val="00D504CB"/>
    <w:rsid w:val="00D504D4"/>
    <w:rsid w:val="00D5055B"/>
    <w:rsid w:val="00D50610"/>
    <w:rsid w:val="00D507EE"/>
    <w:rsid w:val="00D50831"/>
    <w:rsid w:val="00D50A09"/>
    <w:rsid w:val="00D50B56"/>
    <w:rsid w:val="00D5100D"/>
    <w:rsid w:val="00D51224"/>
    <w:rsid w:val="00D513D5"/>
    <w:rsid w:val="00D51525"/>
    <w:rsid w:val="00D51591"/>
    <w:rsid w:val="00D516AB"/>
    <w:rsid w:val="00D516E1"/>
    <w:rsid w:val="00D5180C"/>
    <w:rsid w:val="00D51A47"/>
    <w:rsid w:val="00D51AA3"/>
    <w:rsid w:val="00D51BEA"/>
    <w:rsid w:val="00D51DD6"/>
    <w:rsid w:val="00D51E64"/>
    <w:rsid w:val="00D51EE2"/>
    <w:rsid w:val="00D51F62"/>
    <w:rsid w:val="00D51F76"/>
    <w:rsid w:val="00D520AA"/>
    <w:rsid w:val="00D520C1"/>
    <w:rsid w:val="00D52156"/>
    <w:rsid w:val="00D52170"/>
    <w:rsid w:val="00D52269"/>
    <w:rsid w:val="00D524CB"/>
    <w:rsid w:val="00D5272C"/>
    <w:rsid w:val="00D52730"/>
    <w:rsid w:val="00D52817"/>
    <w:rsid w:val="00D52B10"/>
    <w:rsid w:val="00D52D78"/>
    <w:rsid w:val="00D52E01"/>
    <w:rsid w:val="00D531E6"/>
    <w:rsid w:val="00D5321D"/>
    <w:rsid w:val="00D53245"/>
    <w:rsid w:val="00D53312"/>
    <w:rsid w:val="00D533FB"/>
    <w:rsid w:val="00D5343C"/>
    <w:rsid w:val="00D53537"/>
    <w:rsid w:val="00D53622"/>
    <w:rsid w:val="00D537E5"/>
    <w:rsid w:val="00D53960"/>
    <w:rsid w:val="00D53A2B"/>
    <w:rsid w:val="00D53B6A"/>
    <w:rsid w:val="00D53C02"/>
    <w:rsid w:val="00D53C2E"/>
    <w:rsid w:val="00D53D77"/>
    <w:rsid w:val="00D53F1A"/>
    <w:rsid w:val="00D53FAE"/>
    <w:rsid w:val="00D54085"/>
    <w:rsid w:val="00D54180"/>
    <w:rsid w:val="00D54233"/>
    <w:rsid w:val="00D5439B"/>
    <w:rsid w:val="00D54530"/>
    <w:rsid w:val="00D5486F"/>
    <w:rsid w:val="00D54A7E"/>
    <w:rsid w:val="00D54BBE"/>
    <w:rsid w:val="00D54CEE"/>
    <w:rsid w:val="00D54CF5"/>
    <w:rsid w:val="00D54DEC"/>
    <w:rsid w:val="00D54E28"/>
    <w:rsid w:val="00D54E4E"/>
    <w:rsid w:val="00D54E54"/>
    <w:rsid w:val="00D5523A"/>
    <w:rsid w:val="00D55329"/>
    <w:rsid w:val="00D55555"/>
    <w:rsid w:val="00D55686"/>
    <w:rsid w:val="00D558D5"/>
    <w:rsid w:val="00D559AD"/>
    <w:rsid w:val="00D55A0D"/>
    <w:rsid w:val="00D55AA7"/>
    <w:rsid w:val="00D55BBE"/>
    <w:rsid w:val="00D55CED"/>
    <w:rsid w:val="00D55D83"/>
    <w:rsid w:val="00D55E37"/>
    <w:rsid w:val="00D561B1"/>
    <w:rsid w:val="00D56212"/>
    <w:rsid w:val="00D563F8"/>
    <w:rsid w:val="00D56418"/>
    <w:rsid w:val="00D5642C"/>
    <w:rsid w:val="00D56A7C"/>
    <w:rsid w:val="00D56A8B"/>
    <w:rsid w:val="00D56AD8"/>
    <w:rsid w:val="00D56B95"/>
    <w:rsid w:val="00D56BFE"/>
    <w:rsid w:val="00D56C13"/>
    <w:rsid w:val="00D56D4A"/>
    <w:rsid w:val="00D56E07"/>
    <w:rsid w:val="00D56F81"/>
    <w:rsid w:val="00D571C4"/>
    <w:rsid w:val="00D572CB"/>
    <w:rsid w:val="00D57420"/>
    <w:rsid w:val="00D5753D"/>
    <w:rsid w:val="00D5754F"/>
    <w:rsid w:val="00D5759A"/>
    <w:rsid w:val="00D575BC"/>
    <w:rsid w:val="00D575EC"/>
    <w:rsid w:val="00D57697"/>
    <w:rsid w:val="00D5778A"/>
    <w:rsid w:val="00D5783F"/>
    <w:rsid w:val="00D57AC0"/>
    <w:rsid w:val="00D57AC6"/>
    <w:rsid w:val="00D57ACF"/>
    <w:rsid w:val="00D57BA4"/>
    <w:rsid w:val="00D57D06"/>
    <w:rsid w:val="00D57E71"/>
    <w:rsid w:val="00D602C5"/>
    <w:rsid w:val="00D603D2"/>
    <w:rsid w:val="00D60447"/>
    <w:rsid w:val="00D6083E"/>
    <w:rsid w:val="00D608A9"/>
    <w:rsid w:val="00D6091F"/>
    <w:rsid w:val="00D60981"/>
    <w:rsid w:val="00D610CB"/>
    <w:rsid w:val="00D6120A"/>
    <w:rsid w:val="00D612CE"/>
    <w:rsid w:val="00D613C0"/>
    <w:rsid w:val="00D614BD"/>
    <w:rsid w:val="00D61586"/>
    <w:rsid w:val="00D618C2"/>
    <w:rsid w:val="00D61B81"/>
    <w:rsid w:val="00D61C8A"/>
    <w:rsid w:val="00D61E3E"/>
    <w:rsid w:val="00D61EC8"/>
    <w:rsid w:val="00D62278"/>
    <w:rsid w:val="00D62304"/>
    <w:rsid w:val="00D62357"/>
    <w:rsid w:val="00D623BD"/>
    <w:rsid w:val="00D623BF"/>
    <w:rsid w:val="00D625F1"/>
    <w:rsid w:val="00D62685"/>
    <w:rsid w:val="00D62914"/>
    <w:rsid w:val="00D62F00"/>
    <w:rsid w:val="00D62FD6"/>
    <w:rsid w:val="00D63144"/>
    <w:rsid w:val="00D632C7"/>
    <w:rsid w:val="00D634EF"/>
    <w:rsid w:val="00D6391B"/>
    <w:rsid w:val="00D6392D"/>
    <w:rsid w:val="00D63A40"/>
    <w:rsid w:val="00D63B21"/>
    <w:rsid w:val="00D63C1A"/>
    <w:rsid w:val="00D63CB7"/>
    <w:rsid w:val="00D63D7D"/>
    <w:rsid w:val="00D63E16"/>
    <w:rsid w:val="00D63EBA"/>
    <w:rsid w:val="00D63F7B"/>
    <w:rsid w:val="00D64234"/>
    <w:rsid w:val="00D64507"/>
    <w:rsid w:val="00D645CB"/>
    <w:rsid w:val="00D647AD"/>
    <w:rsid w:val="00D647AF"/>
    <w:rsid w:val="00D64D2F"/>
    <w:rsid w:val="00D64FE7"/>
    <w:rsid w:val="00D65222"/>
    <w:rsid w:val="00D657BB"/>
    <w:rsid w:val="00D658D6"/>
    <w:rsid w:val="00D659FA"/>
    <w:rsid w:val="00D65A0A"/>
    <w:rsid w:val="00D65A73"/>
    <w:rsid w:val="00D65A9B"/>
    <w:rsid w:val="00D65C68"/>
    <w:rsid w:val="00D65EC0"/>
    <w:rsid w:val="00D65FD4"/>
    <w:rsid w:val="00D660CC"/>
    <w:rsid w:val="00D662BC"/>
    <w:rsid w:val="00D663A0"/>
    <w:rsid w:val="00D664C1"/>
    <w:rsid w:val="00D664CC"/>
    <w:rsid w:val="00D664EF"/>
    <w:rsid w:val="00D66767"/>
    <w:rsid w:val="00D667A7"/>
    <w:rsid w:val="00D667CD"/>
    <w:rsid w:val="00D6681B"/>
    <w:rsid w:val="00D66A71"/>
    <w:rsid w:val="00D66B65"/>
    <w:rsid w:val="00D66C0E"/>
    <w:rsid w:val="00D66CF3"/>
    <w:rsid w:val="00D66D32"/>
    <w:rsid w:val="00D67282"/>
    <w:rsid w:val="00D672FE"/>
    <w:rsid w:val="00D67440"/>
    <w:rsid w:val="00D67528"/>
    <w:rsid w:val="00D67654"/>
    <w:rsid w:val="00D678F1"/>
    <w:rsid w:val="00D67A65"/>
    <w:rsid w:val="00D67BCF"/>
    <w:rsid w:val="00D67D85"/>
    <w:rsid w:val="00D67F4C"/>
    <w:rsid w:val="00D67F51"/>
    <w:rsid w:val="00D67F85"/>
    <w:rsid w:val="00D7000F"/>
    <w:rsid w:val="00D7007C"/>
    <w:rsid w:val="00D700D4"/>
    <w:rsid w:val="00D700FE"/>
    <w:rsid w:val="00D70206"/>
    <w:rsid w:val="00D70388"/>
    <w:rsid w:val="00D703E5"/>
    <w:rsid w:val="00D70648"/>
    <w:rsid w:val="00D706A4"/>
    <w:rsid w:val="00D7074C"/>
    <w:rsid w:val="00D70A9C"/>
    <w:rsid w:val="00D70AEF"/>
    <w:rsid w:val="00D70B5E"/>
    <w:rsid w:val="00D70C61"/>
    <w:rsid w:val="00D70CB5"/>
    <w:rsid w:val="00D70E03"/>
    <w:rsid w:val="00D70E13"/>
    <w:rsid w:val="00D71168"/>
    <w:rsid w:val="00D711F3"/>
    <w:rsid w:val="00D71214"/>
    <w:rsid w:val="00D71247"/>
    <w:rsid w:val="00D7140E"/>
    <w:rsid w:val="00D71414"/>
    <w:rsid w:val="00D71464"/>
    <w:rsid w:val="00D715AB"/>
    <w:rsid w:val="00D71631"/>
    <w:rsid w:val="00D71717"/>
    <w:rsid w:val="00D718D2"/>
    <w:rsid w:val="00D7194D"/>
    <w:rsid w:val="00D71CF8"/>
    <w:rsid w:val="00D71D14"/>
    <w:rsid w:val="00D71D68"/>
    <w:rsid w:val="00D72158"/>
    <w:rsid w:val="00D7227F"/>
    <w:rsid w:val="00D72910"/>
    <w:rsid w:val="00D72916"/>
    <w:rsid w:val="00D72AAD"/>
    <w:rsid w:val="00D72D27"/>
    <w:rsid w:val="00D72EB3"/>
    <w:rsid w:val="00D72EF5"/>
    <w:rsid w:val="00D7331C"/>
    <w:rsid w:val="00D73334"/>
    <w:rsid w:val="00D73473"/>
    <w:rsid w:val="00D73524"/>
    <w:rsid w:val="00D7363A"/>
    <w:rsid w:val="00D736B4"/>
    <w:rsid w:val="00D73809"/>
    <w:rsid w:val="00D73824"/>
    <w:rsid w:val="00D73934"/>
    <w:rsid w:val="00D73D79"/>
    <w:rsid w:val="00D73E20"/>
    <w:rsid w:val="00D73EA2"/>
    <w:rsid w:val="00D73F25"/>
    <w:rsid w:val="00D73FDE"/>
    <w:rsid w:val="00D7403C"/>
    <w:rsid w:val="00D7448D"/>
    <w:rsid w:val="00D74696"/>
    <w:rsid w:val="00D74727"/>
    <w:rsid w:val="00D7473D"/>
    <w:rsid w:val="00D747DC"/>
    <w:rsid w:val="00D74824"/>
    <w:rsid w:val="00D749F7"/>
    <w:rsid w:val="00D74A5B"/>
    <w:rsid w:val="00D74AF8"/>
    <w:rsid w:val="00D74BF1"/>
    <w:rsid w:val="00D74C69"/>
    <w:rsid w:val="00D74C97"/>
    <w:rsid w:val="00D74CB0"/>
    <w:rsid w:val="00D74D04"/>
    <w:rsid w:val="00D74DE1"/>
    <w:rsid w:val="00D7500E"/>
    <w:rsid w:val="00D75095"/>
    <w:rsid w:val="00D75096"/>
    <w:rsid w:val="00D75103"/>
    <w:rsid w:val="00D751AA"/>
    <w:rsid w:val="00D751D9"/>
    <w:rsid w:val="00D752D3"/>
    <w:rsid w:val="00D7578E"/>
    <w:rsid w:val="00D7584E"/>
    <w:rsid w:val="00D758D4"/>
    <w:rsid w:val="00D75983"/>
    <w:rsid w:val="00D75B67"/>
    <w:rsid w:val="00D75D6D"/>
    <w:rsid w:val="00D76081"/>
    <w:rsid w:val="00D7610A"/>
    <w:rsid w:val="00D76145"/>
    <w:rsid w:val="00D76167"/>
    <w:rsid w:val="00D76249"/>
    <w:rsid w:val="00D7629D"/>
    <w:rsid w:val="00D765B9"/>
    <w:rsid w:val="00D765E6"/>
    <w:rsid w:val="00D765F9"/>
    <w:rsid w:val="00D767BD"/>
    <w:rsid w:val="00D76927"/>
    <w:rsid w:val="00D76AF0"/>
    <w:rsid w:val="00D76C1D"/>
    <w:rsid w:val="00D76C3D"/>
    <w:rsid w:val="00D76D4C"/>
    <w:rsid w:val="00D76EF0"/>
    <w:rsid w:val="00D76EFD"/>
    <w:rsid w:val="00D76F4C"/>
    <w:rsid w:val="00D76F81"/>
    <w:rsid w:val="00D77134"/>
    <w:rsid w:val="00D77282"/>
    <w:rsid w:val="00D77349"/>
    <w:rsid w:val="00D7749A"/>
    <w:rsid w:val="00D77559"/>
    <w:rsid w:val="00D775CD"/>
    <w:rsid w:val="00D7769B"/>
    <w:rsid w:val="00D77732"/>
    <w:rsid w:val="00D77759"/>
    <w:rsid w:val="00D777A1"/>
    <w:rsid w:val="00D77A63"/>
    <w:rsid w:val="00D77C25"/>
    <w:rsid w:val="00D77C68"/>
    <w:rsid w:val="00D77CEC"/>
    <w:rsid w:val="00D77CF4"/>
    <w:rsid w:val="00D77E57"/>
    <w:rsid w:val="00D77ED4"/>
    <w:rsid w:val="00D77EDD"/>
    <w:rsid w:val="00D77EEC"/>
    <w:rsid w:val="00D77F05"/>
    <w:rsid w:val="00D80218"/>
    <w:rsid w:val="00D807D0"/>
    <w:rsid w:val="00D808FE"/>
    <w:rsid w:val="00D80997"/>
    <w:rsid w:val="00D80B10"/>
    <w:rsid w:val="00D80C18"/>
    <w:rsid w:val="00D811FF"/>
    <w:rsid w:val="00D8138F"/>
    <w:rsid w:val="00D8155A"/>
    <w:rsid w:val="00D815EE"/>
    <w:rsid w:val="00D81673"/>
    <w:rsid w:val="00D8177B"/>
    <w:rsid w:val="00D818FE"/>
    <w:rsid w:val="00D81D5F"/>
    <w:rsid w:val="00D81E81"/>
    <w:rsid w:val="00D81F55"/>
    <w:rsid w:val="00D81FB2"/>
    <w:rsid w:val="00D81FCE"/>
    <w:rsid w:val="00D8204C"/>
    <w:rsid w:val="00D82098"/>
    <w:rsid w:val="00D821B4"/>
    <w:rsid w:val="00D8221D"/>
    <w:rsid w:val="00D82309"/>
    <w:rsid w:val="00D82508"/>
    <w:rsid w:val="00D825B8"/>
    <w:rsid w:val="00D82680"/>
    <w:rsid w:val="00D82685"/>
    <w:rsid w:val="00D827BE"/>
    <w:rsid w:val="00D82912"/>
    <w:rsid w:val="00D82B84"/>
    <w:rsid w:val="00D82C2E"/>
    <w:rsid w:val="00D82D78"/>
    <w:rsid w:val="00D82FDB"/>
    <w:rsid w:val="00D83113"/>
    <w:rsid w:val="00D832B8"/>
    <w:rsid w:val="00D8338C"/>
    <w:rsid w:val="00D8347D"/>
    <w:rsid w:val="00D83570"/>
    <w:rsid w:val="00D8369B"/>
    <w:rsid w:val="00D83730"/>
    <w:rsid w:val="00D83769"/>
    <w:rsid w:val="00D83955"/>
    <w:rsid w:val="00D83AB8"/>
    <w:rsid w:val="00D83EAD"/>
    <w:rsid w:val="00D84315"/>
    <w:rsid w:val="00D8485C"/>
    <w:rsid w:val="00D84C47"/>
    <w:rsid w:val="00D84C83"/>
    <w:rsid w:val="00D84D0A"/>
    <w:rsid w:val="00D84DE4"/>
    <w:rsid w:val="00D84ED7"/>
    <w:rsid w:val="00D850B9"/>
    <w:rsid w:val="00D851CF"/>
    <w:rsid w:val="00D8520B"/>
    <w:rsid w:val="00D85339"/>
    <w:rsid w:val="00D85369"/>
    <w:rsid w:val="00D85470"/>
    <w:rsid w:val="00D8550F"/>
    <w:rsid w:val="00D8570F"/>
    <w:rsid w:val="00D85751"/>
    <w:rsid w:val="00D857FF"/>
    <w:rsid w:val="00D85913"/>
    <w:rsid w:val="00D8591E"/>
    <w:rsid w:val="00D85975"/>
    <w:rsid w:val="00D85AAE"/>
    <w:rsid w:val="00D85B17"/>
    <w:rsid w:val="00D85C5C"/>
    <w:rsid w:val="00D85F78"/>
    <w:rsid w:val="00D85F7B"/>
    <w:rsid w:val="00D8603D"/>
    <w:rsid w:val="00D86085"/>
    <w:rsid w:val="00D860F5"/>
    <w:rsid w:val="00D86333"/>
    <w:rsid w:val="00D8633E"/>
    <w:rsid w:val="00D8638D"/>
    <w:rsid w:val="00D86549"/>
    <w:rsid w:val="00D865A1"/>
    <w:rsid w:val="00D8665F"/>
    <w:rsid w:val="00D866A0"/>
    <w:rsid w:val="00D86761"/>
    <w:rsid w:val="00D868BC"/>
    <w:rsid w:val="00D86ABB"/>
    <w:rsid w:val="00D86C53"/>
    <w:rsid w:val="00D86CE2"/>
    <w:rsid w:val="00D86D42"/>
    <w:rsid w:val="00D86F82"/>
    <w:rsid w:val="00D87095"/>
    <w:rsid w:val="00D870F3"/>
    <w:rsid w:val="00D8719E"/>
    <w:rsid w:val="00D871C2"/>
    <w:rsid w:val="00D871D8"/>
    <w:rsid w:val="00D873C0"/>
    <w:rsid w:val="00D87536"/>
    <w:rsid w:val="00D8767F"/>
    <w:rsid w:val="00D8797D"/>
    <w:rsid w:val="00D87B3D"/>
    <w:rsid w:val="00D87D33"/>
    <w:rsid w:val="00D87DB8"/>
    <w:rsid w:val="00D87EC2"/>
    <w:rsid w:val="00D87F0E"/>
    <w:rsid w:val="00D87F4C"/>
    <w:rsid w:val="00D9016C"/>
    <w:rsid w:val="00D90193"/>
    <w:rsid w:val="00D90282"/>
    <w:rsid w:val="00D902CD"/>
    <w:rsid w:val="00D90307"/>
    <w:rsid w:val="00D9053B"/>
    <w:rsid w:val="00D9069C"/>
    <w:rsid w:val="00D9071A"/>
    <w:rsid w:val="00D908F4"/>
    <w:rsid w:val="00D90A7D"/>
    <w:rsid w:val="00D90AB0"/>
    <w:rsid w:val="00D90B3C"/>
    <w:rsid w:val="00D90C41"/>
    <w:rsid w:val="00D90CBB"/>
    <w:rsid w:val="00D90D0C"/>
    <w:rsid w:val="00D90E00"/>
    <w:rsid w:val="00D91012"/>
    <w:rsid w:val="00D91265"/>
    <w:rsid w:val="00D913B0"/>
    <w:rsid w:val="00D9188C"/>
    <w:rsid w:val="00D91A38"/>
    <w:rsid w:val="00D91B67"/>
    <w:rsid w:val="00D91BD7"/>
    <w:rsid w:val="00D91BEA"/>
    <w:rsid w:val="00D91D18"/>
    <w:rsid w:val="00D91DB5"/>
    <w:rsid w:val="00D91E76"/>
    <w:rsid w:val="00D920D2"/>
    <w:rsid w:val="00D92109"/>
    <w:rsid w:val="00D9226E"/>
    <w:rsid w:val="00D923AF"/>
    <w:rsid w:val="00D923BC"/>
    <w:rsid w:val="00D92A4A"/>
    <w:rsid w:val="00D92ADF"/>
    <w:rsid w:val="00D92C4B"/>
    <w:rsid w:val="00D92D24"/>
    <w:rsid w:val="00D92D28"/>
    <w:rsid w:val="00D92E2F"/>
    <w:rsid w:val="00D92E72"/>
    <w:rsid w:val="00D92E87"/>
    <w:rsid w:val="00D92E8F"/>
    <w:rsid w:val="00D9359B"/>
    <w:rsid w:val="00D93726"/>
    <w:rsid w:val="00D93858"/>
    <w:rsid w:val="00D93B5E"/>
    <w:rsid w:val="00D93BAC"/>
    <w:rsid w:val="00D93C38"/>
    <w:rsid w:val="00D93DC4"/>
    <w:rsid w:val="00D93E01"/>
    <w:rsid w:val="00D93E52"/>
    <w:rsid w:val="00D93F0B"/>
    <w:rsid w:val="00D93F10"/>
    <w:rsid w:val="00D9421E"/>
    <w:rsid w:val="00D9422F"/>
    <w:rsid w:val="00D9445D"/>
    <w:rsid w:val="00D948D0"/>
    <w:rsid w:val="00D94A54"/>
    <w:rsid w:val="00D94AD6"/>
    <w:rsid w:val="00D94B96"/>
    <w:rsid w:val="00D94BCB"/>
    <w:rsid w:val="00D94BF0"/>
    <w:rsid w:val="00D94D01"/>
    <w:rsid w:val="00D94F08"/>
    <w:rsid w:val="00D95112"/>
    <w:rsid w:val="00D951FD"/>
    <w:rsid w:val="00D952B1"/>
    <w:rsid w:val="00D952D4"/>
    <w:rsid w:val="00D952D9"/>
    <w:rsid w:val="00D953FD"/>
    <w:rsid w:val="00D9542E"/>
    <w:rsid w:val="00D954D9"/>
    <w:rsid w:val="00D9564F"/>
    <w:rsid w:val="00D957A5"/>
    <w:rsid w:val="00D95E83"/>
    <w:rsid w:val="00D95FCD"/>
    <w:rsid w:val="00D9634C"/>
    <w:rsid w:val="00D9652D"/>
    <w:rsid w:val="00D9653B"/>
    <w:rsid w:val="00D965CF"/>
    <w:rsid w:val="00D96755"/>
    <w:rsid w:val="00D969C5"/>
    <w:rsid w:val="00D96D62"/>
    <w:rsid w:val="00D96DCF"/>
    <w:rsid w:val="00D97075"/>
    <w:rsid w:val="00D970DA"/>
    <w:rsid w:val="00D972F1"/>
    <w:rsid w:val="00D9734B"/>
    <w:rsid w:val="00D9740F"/>
    <w:rsid w:val="00D974D7"/>
    <w:rsid w:val="00D975A1"/>
    <w:rsid w:val="00D975D9"/>
    <w:rsid w:val="00D97685"/>
    <w:rsid w:val="00D97782"/>
    <w:rsid w:val="00D977F2"/>
    <w:rsid w:val="00D9797D"/>
    <w:rsid w:val="00D97C66"/>
    <w:rsid w:val="00D97DA4"/>
    <w:rsid w:val="00D97F17"/>
    <w:rsid w:val="00D97F22"/>
    <w:rsid w:val="00D97F91"/>
    <w:rsid w:val="00DA0072"/>
    <w:rsid w:val="00DA00A3"/>
    <w:rsid w:val="00DA00C5"/>
    <w:rsid w:val="00DA0315"/>
    <w:rsid w:val="00DA0346"/>
    <w:rsid w:val="00DA03D6"/>
    <w:rsid w:val="00DA0536"/>
    <w:rsid w:val="00DA05B8"/>
    <w:rsid w:val="00DA0674"/>
    <w:rsid w:val="00DA06C1"/>
    <w:rsid w:val="00DA0A81"/>
    <w:rsid w:val="00DA0A8E"/>
    <w:rsid w:val="00DA0B52"/>
    <w:rsid w:val="00DA0BF0"/>
    <w:rsid w:val="00DA0C10"/>
    <w:rsid w:val="00DA0CE5"/>
    <w:rsid w:val="00DA0CEB"/>
    <w:rsid w:val="00DA0E59"/>
    <w:rsid w:val="00DA0E87"/>
    <w:rsid w:val="00DA0E91"/>
    <w:rsid w:val="00DA0F58"/>
    <w:rsid w:val="00DA1051"/>
    <w:rsid w:val="00DA114F"/>
    <w:rsid w:val="00DA1209"/>
    <w:rsid w:val="00DA1351"/>
    <w:rsid w:val="00DA16B3"/>
    <w:rsid w:val="00DA1B2E"/>
    <w:rsid w:val="00DA1CDD"/>
    <w:rsid w:val="00DA1CF4"/>
    <w:rsid w:val="00DA1EF4"/>
    <w:rsid w:val="00DA219B"/>
    <w:rsid w:val="00DA2304"/>
    <w:rsid w:val="00DA2334"/>
    <w:rsid w:val="00DA23A8"/>
    <w:rsid w:val="00DA23FB"/>
    <w:rsid w:val="00DA2456"/>
    <w:rsid w:val="00DA25B2"/>
    <w:rsid w:val="00DA26E6"/>
    <w:rsid w:val="00DA28B6"/>
    <w:rsid w:val="00DA2925"/>
    <w:rsid w:val="00DA2949"/>
    <w:rsid w:val="00DA295A"/>
    <w:rsid w:val="00DA298C"/>
    <w:rsid w:val="00DA2ACD"/>
    <w:rsid w:val="00DA2B40"/>
    <w:rsid w:val="00DA2B67"/>
    <w:rsid w:val="00DA2B75"/>
    <w:rsid w:val="00DA3233"/>
    <w:rsid w:val="00DA33D2"/>
    <w:rsid w:val="00DA3667"/>
    <w:rsid w:val="00DA3686"/>
    <w:rsid w:val="00DA389C"/>
    <w:rsid w:val="00DA38EC"/>
    <w:rsid w:val="00DA3941"/>
    <w:rsid w:val="00DA3980"/>
    <w:rsid w:val="00DA39E0"/>
    <w:rsid w:val="00DA3A25"/>
    <w:rsid w:val="00DA3BEC"/>
    <w:rsid w:val="00DA3D99"/>
    <w:rsid w:val="00DA3E18"/>
    <w:rsid w:val="00DA3F33"/>
    <w:rsid w:val="00DA3F38"/>
    <w:rsid w:val="00DA4130"/>
    <w:rsid w:val="00DA4333"/>
    <w:rsid w:val="00DA44F4"/>
    <w:rsid w:val="00DA4571"/>
    <w:rsid w:val="00DA45CE"/>
    <w:rsid w:val="00DA4814"/>
    <w:rsid w:val="00DA485B"/>
    <w:rsid w:val="00DA4967"/>
    <w:rsid w:val="00DA49EB"/>
    <w:rsid w:val="00DA4ACD"/>
    <w:rsid w:val="00DA4B0A"/>
    <w:rsid w:val="00DA4B2B"/>
    <w:rsid w:val="00DA4C45"/>
    <w:rsid w:val="00DA4C4C"/>
    <w:rsid w:val="00DA4C6C"/>
    <w:rsid w:val="00DA4ED4"/>
    <w:rsid w:val="00DA4F2C"/>
    <w:rsid w:val="00DA51C1"/>
    <w:rsid w:val="00DA557E"/>
    <w:rsid w:val="00DA55AC"/>
    <w:rsid w:val="00DA55EC"/>
    <w:rsid w:val="00DA5668"/>
    <w:rsid w:val="00DA5760"/>
    <w:rsid w:val="00DA5887"/>
    <w:rsid w:val="00DA5A14"/>
    <w:rsid w:val="00DA5B69"/>
    <w:rsid w:val="00DA5BA1"/>
    <w:rsid w:val="00DA5CB0"/>
    <w:rsid w:val="00DA5D2D"/>
    <w:rsid w:val="00DA5DE6"/>
    <w:rsid w:val="00DA5E29"/>
    <w:rsid w:val="00DA5EA0"/>
    <w:rsid w:val="00DA5EF1"/>
    <w:rsid w:val="00DA5F8B"/>
    <w:rsid w:val="00DA6005"/>
    <w:rsid w:val="00DA61D8"/>
    <w:rsid w:val="00DA63AA"/>
    <w:rsid w:val="00DA6461"/>
    <w:rsid w:val="00DA64C8"/>
    <w:rsid w:val="00DA6668"/>
    <w:rsid w:val="00DA6704"/>
    <w:rsid w:val="00DA6771"/>
    <w:rsid w:val="00DA6800"/>
    <w:rsid w:val="00DA692D"/>
    <w:rsid w:val="00DA6936"/>
    <w:rsid w:val="00DA69B7"/>
    <w:rsid w:val="00DA6A77"/>
    <w:rsid w:val="00DA6BEC"/>
    <w:rsid w:val="00DA6EFC"/>
    <w:rsid w:val="00DA703F"/>
    <w:rsid w:val="00DA714D"/>
    <w:rsid w:val="00DA71B5"/>
    <w:rsid w:val="00DA7954"/>
    <w:rsid w:val="00DA7962"/>
    <w:rsid w:val="00DA7A23"/>
    <w:rsid w:val="00DA7A90"/>
    <w:rsid w:val="00DA7AD7"/>
    <w:rsid w:val="00DA7C69"/>
    <w:rsid w:val="00DA7CE8"/>
    <w:rsid w:val="00DA7D69"/>
    <w:rsid w:val="00DA7EA3"/>
    <w:rsid w:val="00DB01B7"/>
    <w:rsid w:val="00DB01D3"/>
    <w:rsid w:val="00DB02F8"/>
    <w:rsid w:val="00DB0423"/>
    <w:rsid w:val="00DB056A"/>
    <w:rsid w:val="00DB0701"/>
    <w:rsid w:val="00DB0862"/>
    <w:rsid w:val="00DB08B8"/>
    <w:rsid w:val="00DB08EB"/>
    <w:rsid w:val="00DB0AEB"/>
    <w:rsid w:val="00DB0AF5"/>
    <w:rsid w:val="00DB1068"/>
    <w:rsid w:val="00DB106E"/>
    <w:rsid w:val="00DB115F"/>
    <w:rsid w:val="00DB11FB"/>
    <w:rsid w:val="00DB15BD"/>
    <w:rsid w:val="00DB15FB"/>
    <w:rsid w:val="00DB171E"/>
    <w:rsid w:val="00DB17DA"/>
    <w:rsid w:val="00DB182F"/>
    <w:rsid w:val="00DB1849"/>
    <w:rsid w:val="00DB1DDC"/>
    <w:rsid w:val="00DB1F50"/>
    <w:rsid w:val="00DB2228"/>
    <w:rsid w:val="00DB22F2"/>
    <w:rsid w:val="00DB252F"/>
    <w:rsid w:val="00DB2770"/>
    <w:rsid w:val="00DB27B3"/>
    <w:rsid w:val="00DB2817"/>
    <w:rsid w:val="00DB28A7"/>
    <w:rsid w:val="00DB28E8"/>
    <w:rsid w:val="00DB2945"/>
    <w:rsid w:val="00DB2986"/>
    <w:rsid w:val="00DB2E15"/>
    <w:rsid w:val="00DB300D"/>
    <w:rsid w:val="00DB3162"/>
    <w:rsid w:val="00DB31F2"/>
    <w:rsid w:val="00DB341E"/>
    <w:rsid w:val="00DB35F4"/>
    <w:rsid w:val="00DB3B10"/>
    <w:rsid w:val="00DB3BF2"/>
    <w:rsid w:val="00DB3D62"/>
    <w:rsid w:val="00DB3D68"/>
    <w:rsid w:val="00DB3EA7"/>
    <w:rsid w:val="00DB4051"/>
    <w:rsid w:val="00DB4234"/>
    <w:rsid w:val="00DB447A"/>
    <w:rsid w:val="00DB4657"/>
    <w:rsid w:val="00DB475B"/>
    <w:rsid w:val="00DB482A"/>
    <w:rsid w:val="00DB494E"/>
    <w:rsid w:val="00DB49E6"/>
    <w:rsid w:val="00DB4A62"/>
    <w:rsid w:val="00DB4A69"/>
    <w:rsid w:val="00DB4A7C"/>
    <w:rsid w:val="00DB4AAD"/>
    <w:rsid w:val="00DB4C85"/>
    <w:rsid w:val="00DB4F23"/>
    <w:rsid w:val="00DB501E"/>
    <w:rsid w:val="00DB506C"/>
    <w:rsid w:val="00DB50B6"/>
    <w:rsid w:val="00DB541D"/>
    <w:rsid w:val="00DB5472"/>
    <w:rsid w:val="00DB54CB"/>
    <w:rsid w:val="00DB5558"/>
    <w:rsid w:val="00DB5608"/>
    <w:rsid w:val="00DB5893"/>
    <w:rsid w:val="00DB58F2"/>
    <w:rsid w:val="00DB5914"/>
    <w:rsid w:val="00DB599D"/>
    <w:rsid w:val="00DB5A62"/>
    <w:rsid w:val="00DB5B79"/>
    <w:rsid w:val="00DB5BCC"/>
    <w:rsid w:val="00DB5C65"/>
    <w:rsid w:val="00DB5D4B"/>
    <w:rsid w:val="00DB5DFE"/>
    <w:rsid w:val="00DB5E42"/>
    <w:rsid w:val="00DB5F66"/>
    <w:rsid w:val="00DB6141"/>
    <w:rsid w:val="00DB61E5"/>
    <w:rsid w:val="00DB627D"/>
    <w:rsid w:val="00DB651A"/>
    <w:rsid w:val="00DB653D"/>
    <w:rsid w:val="00DB6647"/>
    <w:rsid w:val="00DB670C"/>
    <w:rsid w:val="00DB6ACC"/>
    <w:rsid w:val="00DB6CED"/>
    <w:rsid w:val="00DB6D06"/>
    <w:rsid w:val="00DB6F30"/>
    <w:rsid w:val="00DB6F44"/>
    <w:rsid w:val="00DB7011"/>
    <w:rsid w:val="00DB71C1"/>
    <w:rsid w:val="00DB720C"/>
    <w:rsid w:val="00DB7275"/>
    <w:rsid w:val="00DB73D7"/>
    <w:rsid w:val="00DB74A4"/>
    <w:rsid w:val="00DB74C2"/>
    <w:rsid w:val="00DB7591"/>
    <w:rsid w:val="00DB7611"/>
    <w:rsid w:val="00DB7842"/>
    <w:rsid w:val="00DB78CF"/>
    <w:rsid w:val="00DB7AB8"/>
    <w:rsid w:val="00DB7B81"/>
    <w:rsid w:val="00DB7CAC"/>
    <w:rsid w:val="00DB7D29"/>
    <w:rsid w:val="00DB7D4B"/>
    <w:rsid w:val="00DB7EA1"/>
    <w:rsid w:val="00DB7ED5"/>
    <w:rsid w:val="00DC0037"/>
    <w:rsid w:val="00DC01BA"/>
    <w:rsid w:val="00DC0308"/>
    <w:rsid w:val="00DC03E0"/>
    <w:rsid w:val="00DC0572"/>
    <w:rsid w:val="00DC05EC"/>
    <w:rsid w:val="00DC0630"/>
    <w:rsid w:val="00DC0957"/>
    <w:rsid w:val="00DC0978"/>
    <w:rsid w:val="00DC09B3"/>
    <w:rsid w:val="00DC0A77"/>
    <w:rsid w:val="00DC0FC9"/>
    <w:rsid w:val="00DC106F"/>
    <w:rsid w:val="00DC1280"/>
    <w:rsid w:val="00DC13DE"/>
    <w:rsid w:val="00DC14D2"/>
    <w:rsid w:val="00DC14D8"/>
    <w:rsid w:val="00DC1635"/>
    <w:rsid w:val="00DC1730"/>
    <w:rsid w:val="00DC190B"/>
    <w:rsid w:val="00DC19D9"/>
    <w:rsid w:val="00DC19DB"/>
    <w:rsid w:val="00DC1A17"/>
    <w:rsid w:val="00DC1CA5"/>
    <w:rsid w:val="00DC1DB0"/>
    <w:rsid w:val="00DC1E46"/>
    <w:rsid w:val="00DC1F72"/>
    <w:rsid w:val="00DC217D"/>
    <w:rsid w:val="00DC21D5"/>
    <w:rsid w:val="00DC25B9"/>
    <w:rsid w:val="00DC27CB"/>
    <w:rsid w:val="00DC283B"/>
    <w:rsid w:val="00DC284F"/>
    <w:rsid w:val="00DC2957"/>
    <w:rsid w:val="00DC2965"/>
    <w:rsid w:val="00DC2981"/>
    <w:rsid w:val="00DC2A18"/>
    <w:rsid w:val="00DC2A78"/>
    <w:rsid w:val="00DC2CD6"/>
    <w:rsid w:val="00DC2F2D"/>
    <w:rsid w:val="00DC2F77"/>
    <w:rsid w:val="00DC2F78"/>
    <w:rsid w:val="00DC336C"/>
    <w:rsid w:val="00DC33EE"/>
    <w:rsid w:val="00DC34AC"/>
    <w:rsid w:val="00DC379C"/>
    <w:rsid w:val="00DC3817"/>
    <w:rsid w:val="00DC393B"/>
    <w:rsid w:val="00DC3A0A"/>
    <w:rsid w:val="00DC3B36"/>
    <w:rsid w:val="00DC3C56"/>
    <w:rsid w:val="00DC3C9F"/>
    <w:rsid w:val="00DC3CC7"/>
    <w:rsid w:val="00DC3EA8"/>
    <w:rsid w:val="00DC3F13"/>
    <w:rsid w:val="00DC4085"/>
    <w:rsid w:val="00DC42AE"/>
    <w:rsid w:val="00DC42BE"/>
    <w:rsid w:val="00DC4466"/>
    <w:rsid w:val="00DC448A"/>
    <w:rsid w:val="00DC45E5"/>
    <w:rsid w:val="00DC46F0"/>
    <w:rsid w:val="00DC48B3"/>
    <w:rsid w:val="00DC48DE"/>
    <w:rsid w:val="00DC48E8"/>
    <w:rsid w:val="00DC4A07"/>
    <w:rsid w:val="00DC4C9F"/>
    <w:rsid w:val="00DC4D06"/>
    <w:rsid w:val="00DC4D73"/>
    <w:rsid w:val="00DC4F0F"/>
    <w:rsid w:val="00DC5049"/>
    <w:rsid w:val="00DC528F"/>
    <w:rsid w:val="00DC52DF"/>
    <w:rsid w:val="00DC5334"/>
    <w:rsid w:val="00DC53A1"/>
    <w:rsid w:val="00DC5424"/>
    <w:rsid w:val="00DC58CD"/>
    <w:rsid w:val="00DC597F"/>
    <w:rsid w:val="00DC5B01"/>
    <w:rsid w:val="00DC5CFA"/>
    <w:rsid w:val="00DC5D5B"/>
    <w:rsid w:val="00DC5DDF"/>
    <w:rsid w:val="00DC5F1E"/>
    <w:rsid w:val="00DC60D7"/>
    <w:rsid w:val="00DC61B9"/>
    <w:rsid w:val="00DC6338"/>
    <w:rsid w:val="00DC638B"/>
    <w:rsid w:val="00DC63AC"/>
    <w:rsid w:val="00DC63BA"/>
    <w:rsid w:val="00DC647D"/>
    <w:rsid w:val="00DC6496"/>
    <w:rsid w:val="00DC652E"/>
    <w:rsid w:val="00DC65EE"/>
    <w:rsid w:val="00DC67CC"/>
    <w:rsid w:val="00DC6B6F"/>
    <w:rsid w:val="00DC6D8F"/>
    <w:rsid w:val="00DC712A"/>
    <w:rsid w:val="00DC7306"/>
    <w:rsid w:val="00DC73BC"/>
    <w:rsid w:val="00DC743A"/>
    <w:rsid w:val="00DC7526"/>
    <w:rsid w:val="00DC76BA"/>
    <w:rsid w:val="00DC7AD0"/>
    <w:rsid w:val="00DC7CB6"/>
    <w:rsid w:val="00DC7F8D"/>
    <w:rsid w:val="00DD003F"/>
    <w:rsid w:val="00DD0169"/>
    <w:rsid w:val="00DD02B7"/>
    <w:rsid w:val="00DD033C"/>
    <w:rsid w:val="00DD048C"/>
    <w:rsid w:val="00DD0563"/>
    <w:rsid w:val="00DD06C3"/>
    <w:rsid w:val="00DD080C"/>
    <w:rsid w:val="00DD083A"/>
    <w:rsid w:val="00DD0850"/>
    <w:rsid w:val="00DD0A1C"/>
    <w:rsid w:val="00DD0B52"/>
    <w:rsid w:val="00DD0BC4"/>
    <w:rsid w:val="00DD0D04"/>
    <w:rsid w:val="00DD0F61"/>
    <w:rsid w:val="00DD0FA9"/>
    <w:rsid w:val="00DD1067"/>
    <w:rsid w:val="00DD11C4"/>
    <w:rsid w:val="00DD14ED"/>
    <w:rsid w:val="00DD1677"/>
    <w:rsid w:val="00DD1711"/>
    <w:rsid w:val="00DD17C1"/>
    <w:rsid w:val="00DD17CA"/>
    <w:rsid w:val="00DD1824"/>
    <w:rsid w:val="00DD191E"/>
    <w:rsid w:val="00DD19E7"/>
    <w:rsid w:val="00DD1A8F"/>
    <w:rsid w:val="00DD1CE7"/>
    <w:rsid w:val="00DD1D61"/>
    <w:rsid w:val="00DD1DD3"/>
    <w:rsid w:val="00DD1FAA"/>
    <w:rsid w:val="00DD2165"/>
    <w:rsid w:val="00DD21CE"/>
    <w:rsid w:val="00DD22B9"/>
    <w:rsid w:val="00DD23E1"/>
    <w:rsid w:val="00DD259A"/>
    <w:rsid w:val="00DD25C0"/>
    <w:rsid w:val="00DD269D"/>
    <w:rsid w:val="00DD29F2"/>
    <w:rsid w:val="00DD2C19"/>
    <w:rsid w:val="00DD2E9C"/>
    <w:rsid w:val="00DD2F00"/>
    <w:rsid w:val="00DD3021"/>
    <w:rsid w:val="00DD323A"/>
    <w:rsid w:val="00DD3273"/>
    <w:rsid w:val="00DD37CF"/>
    <w:rsid w:val="00DD3838"/>
    <w:rsid w:val="00DD3846"/>
    <w:rsid w:val="00DD38F4"/>
    <w:rsid w:val="00DD3918"/>
    <w:rsid w:val="00DD3958"/>
    <w:rsid w:val="00DD3B56"/>
    <w:rsid w:val="00DD3B88"/>
    <w:rsid w:val="00DD3BA2"/>
    <w:rsid w:val="00DD3DC4"/>
    <w:rsid w:val="00DD3DE1"/>
    <w:rsid w:val="00DD3E8F"/>
    <w:rsid w:val="00DD3F05"/>
    <w:rsid w:val="00DD406A"/>
    <w:rsid w:val="00DD406E"/>
    <w:rsid w:val="00DD4148"/>
    <w:rsid w:val="00DD4195"/>
    <w:rsid w:val="00DD42A5"/>
    <w:rsid w:val="00DD42C1"/>
    <w:rsid w:val="00DD45D9"/>
    <w:rsid w:val="00DD47CA"/>
    <w:rsid w:val="00DD47CB"/>
    <w:rsid w:val="00DD4822"/>
    <w:rsid w:val="00DD4910"/>
    <w:rsid w:val="00DD4B65"/>
    <w:rsid w:val="00DD4D95"/>
    <w:rsid w:val="00DD4DFB"/>
    <w:rsid w:val="00DD4F60"/>
    <w:rsid w:val="00DD4FD7"/>
    <w:rsid w:val="00DD5086"/>
    <w:rsid w:val="00DD52CA"/>
    <w:rsid w:val="00DD52E1"/>
    <w:rsid w:val="00DD5309"/>
    <w:rsid w:val="00DD5360"/>
    <w:rsid w:val="00DD5398"/>
    <w:rsid w:val="00DD57F2"/>
    <w:rsid w:val="00DD5875"/>
    <w:rsid w:val="00DD58AD"/>
    <w:rsid w:val="00DD58C0"/>
    <w:rsid w:val="00DD594F"/>
    <w:rsid w:val="00DD597D"/>
    <w:rsid w:val="00DD59A9"/>
    <w:rsid w:val="00DD5A4E"/>
    <w:rsid w:val="00DD5ECD"/>
    <w:rsid w:val="00DD5FA9"/>
    <w:rsid w:val="00DD6003"/>
    <w:rsid w:val="00DD6019"/>
    <w:rsid w:val="00DD6049"/>
    <w:rsid w:val="00DD60C1"/>
    <w:rsid w:val="00DD60EB"/>
    <w:rsid w:val="00DD6110"/>
    <w:rsid w:val="00DD6177"/>
    <w:rsid w:val="00DD6288"/>
    <w:rsid w:val="00DD6360"/>
    <w:rsid w:val="00DD642F"/>
    <w:rsid w:val="00DD64E2"/>
    <w:rsid w:val="00DD6535"/>
    <w:rsid w:val="00DD65FA"/>
    <w:rsid w:val="00DD6670"/>
    <w:rsid w:val="00DD6736"/>
    <w:rsid w:val="00DD679D"/>
    <w:rsid w:val="00DD68BA"/>
    <w:rsid w:val="00DD6981"/>
    <w:rsid w:val="00DD6AA4"/>
    <w:rsid w:val="00DD6C24"/>
    <w:rsid w:val="00DD6C7B"/>
    <w:rsid w:val="00DD6CED"/>
    <w:rsid w:val="00DD6CF6"/>
    <w:rsid w:val="00DD6DC7"/>
    <w:rsid w:val="00DD6E92"/>
    <w:rsid w:val="00DD7075"/>
    <w:rsid w:val="00DD73C0"/>
    <w:rsid w:val="00DD73C3"/>
    <w:rsid w:val="00DD742D"/>
    <w:rsid w:val="00DD7608"/>
    <w:rsid w:val="00DD76F6"/>
    <w:rsid w:val="00DD7998"/>
    <w:rsid w:val="00DD79CE"/>
    <w:rsid w:val="00DD7A20"/>
    <w:rsid w:val="00DD7B37"/>
    <w:rsid w:val="00DD7E37"/>
    <w:rsid w:val="00DD7E9E"/>
    <w:rsid w:val="00DD7F7D"/>
    <w:rsid w:val="00DD7FCE"/>
    <w:rsid w:val="00DE0137"/>
    <w:rsid w:val="00DE013C"/>
    <w:rsid w:val="00DE01A5"/>
    <w:rsid w:val="00DE02CA"/>
    <w:rsid w:val="00DE0332"/>
    <w:rsid w:val="00DE0390"/>
    <w:rsid w:val="00DE03C5"/>
    <w:rsid w:val="00DE053A"/>
    <w:rsid w:val="00DE0780"/>
    <w:rsid w:val="00DE07FA"/>
    <w:rsid w:val="00DE08C8"/>
    <w:rsid w:val="00DE08D9"/>
    <w:rsid w:val="00DE0933"/>
    <w:rsid w:val="00DE09E6"/>
    <w:rsid w:val="00DE0A37"/>
    <w:rsid w:val="00DE0ABE"/>
    <w:rsid w:val="00DE0D81"/>
    <w:rsid w:val="00DE0DBA"/>
    <w:rsid w:val="00DE0DD3"/>
    <w:rsid w:val="00DE0F63"/>
    <w:rsid w:val="00DE117E"/>
    <w:rsid w:val="00DE122E"/>
    <w:rsid w:val="00DE130C"/>
    <w:rsid w:val="00DE131A"/>
    <w:rsid w:val="00DE1348"/>
    <w:rsid w:val="00DE1452"/>
    <w:rsid w:val="00DE14EC"/>
    <w:rsid w:val="00DE17BA"/>
    <w:rsid w:val="00DE17F8"/>
    <w:rsid w:val="00DE19AB"/>
    <w:rsid w:val="00DE1A22"/>
    <w:rsid w:val="00DE1BD4"/>
    <w:rsid w:val="00DE1C7D"/>
    <w:rsid w:val="00DE1CEE"/>
    <w:rsid w:val="00DE1DC8"/>
    <w:rsid w:val="00DE200F"/>
    <w:rsid w:val="00DE20F4"/>
    <w:rsid w:val="00DE23C3"/>
    <w:rsid w:val="00DE2832"/>
    <w:rsid w:val="00DE286C"/>
    <w:rsid w:val="00DE29F7"/>
    <w:rsid w:val="00DE2A6A"/>
    <w:rsid w:val="00DE2B04"/>
    <w:rsid w:val="00DE2B6C"/>
    <w:rsid w:val="00DE2CCB"/>
    <w:rsid w:val="00DE2DB3"/>
    <w:rsid w:val="00DE2E74"/>
    <w:rsid w:val="00DE2FA0"/>
    <w:rsid w:val="00DE3121"/>
    <w:rsid w:val="00DE3198"/>
    <w:rsid w:val="00DE31BF"/>
    <w:rsid w:val="00DE31E3"/>
    <w:rsid w:val="00DE33AE"/>
    <w:rsid w:val="00DE348D"/>
    <w:rsid w:val="00DE34AF"/>
    <w:rsid w:val="00DE34BC"/>
    <w:rsid w:val="00DE371C"/>
    <w:rsid w:val="00DE3728"/>
    <w:rsid w:val="00DE38CA"/>
    <w:rsid w:val="00DE3998"/>
    <w:rsid w:val="00DE3A69"/>
    <w:rsid w:val="00DE3CF9"/>
    <w:rsid w:val="00DE3DD8"/>
    <w:rsid w:val="00DE3F3F"/>
    <w:rsid w:val="00DE4091"/>
    <w:rsid w:val="00DE40FC"/>
    <w:rsid w:val="00DE42FB"/>
    <w:rsid w:val="00DE43F0"/>
    <w:rsid w:val="00DE4520"/>
    <w:rsid w:val="00DE45DE"/>
    <w:rsid w:val="00DE478B"/>
    <w:rsid w:val="00DE47E9"/>
    <w:rsid w:val="00DE4B9E"/>
    <w:rsid w:val="00DE4C35"/>
    <w:rsid w:val="00DE4D3B"/>
    <w:rsid w:val="00DE4DFD"/>
    <w:rsid w:val="00DE4E01"/>
    <w:rsid w:val="00DE51A9"/>
    <w:rsid w:val="00DE5459"/>
    <w:rsid w:val="00DE5473"/>
    <w:rsid w:val="00DE5495"/>
    <w:rsid w:val="00DE54C2"/>
    <w:rsid w:val="00DE554E"/>
    <w:rsid w:val="00DE5609"/>
    <w:rsid w:val="00DE5720"/>
    <w:rsid w:val="00DE585F"/>
    <w:rsid w:val="00DE5926"/>
    <w:rsid w:val="00DE5964"/>
    <w:rsid w:val="00DE5B5A"/>
    <w:rsid w:val="00DE5C01"/>
    <w:rsid w:val="00DE5E5A"/>
    <w:rsid w:val="00DE5EAA"/>
    <w:rsid w:val="00DE5FE2"/>
    <w:rsid w:val="00DE6158"/>
    <w:rsid w:val="00DE6279"/>
    <w:rsid w:val="00DE6387"/>
    <w:rsid w:val="00DE63BB"/>
    <w:rsid w:val="00DE63FE"/>
    <w:rsid w:val="00DE64D3"/>
    <w:rsid w:val="00DE6516"/>
    <w:rsid w:val="00DE659F"/>
    <w:rsid w:val="00DE6780"/>
    <w:rsid w:val="00DE680D"/>
    <w:rsid w:val="00DE6AC6"/>
    <w:rsid w:val="00DE6C2C"/>
    <w:rsid w:val="00DE6C79"/>
    <w:rsid w:val="00DE6E38"/>
    <w:rsid w:val="00DE6FC7"/>
    <w:rsid w:val="00DE73C2"/>
    <w:rsid w:val="00DE74A8"/>
    <w:rsid w:val="00DE753D"/>
    <w:rsid w:val="00DE75E5"/>
    <w:rsid w:val="00DE77F3"/>
    <w:rsid w:val="00DE78F0"/>
    <w:rsid w:val="00DE7CF5"/>
    <w:rsid w:val="00DE7D58"/>
    <w:rsid w:val="00DE7F68"/>
    <w:rsid w:val="00DF018F"/>
    <w:rsid w:val="00DF027B"/>
    <w:rsid w:val="00DF0305"/>
    <w:rsid w:val="00DF0425"/>
    <w:rsid w:val="00DF04EF"/>
    <w:rsid w:val="00DF05F7"/>
    <w:rsid w:val="00DF0651"/>
    <w:rsid w:val="00DF06E7"/>
    <w:rsid w:val="00DF086E"/>
    <w:rsid w:val="00DF0901"/>
    <w:rsid w:val="00DF0A5D"/>
    <w:rsid w:val="00DF0BEE"/>
    <w:rsid w:val="00DF0D68"/>
    <w:rsid w:val="00DF0F78"/>
    <w:rsid w:val="00DF10EE"/>
    <w:rsid w:val="00DF12AD"/>
    <w:rsid w:val="00DF15CC"/>
    <w:rsid w:val="00DF168A"/>
    <w:rsid w:val="00DF178B"/>
    <w:rsid w:val="00DF17BF"/>
    <w:rsid w:val="00DF1886"/>
    <w:rsid w:val="00DF19D5"/>
    <w:rsid w:val="00DF1C60"/>
    <w:rsid w:val="00DF1D06"/>
    <w:rsid w:val="00DF1FAC"/>
    <w:rsid w:val="00DF1FF3"/>
    <w:rsid w:val="00DF209E"/>
    <w:rsid w:val="00DF20AC"/>
    <w:rsid w:val="00DF2190"/>
    <w:rsid w:val="00DF23A1"/>
    <w:rsid w:val="00DF24D3"/>
    <w:rsid w:val="00DF284C"/>
    <w:rsid w:val="00DF2851"/>
    <w:rsid w:val="00DF2A8A"/>
    <w:rsid w:val="00DF2CBA"/>
    <w:rsid w:val="00DF2E5E"/>
    <w:rsid w:val="00DF2ECD"/>
    <w:rsid w:val="00DF2F92"/>
    <w:rsid w:val="00DF3035"/>
    <w:rsid w:val="00DF3148"/>
    <w:rsid w:val="00DF3294"/>
    <w:rsid w:val="00DF33BA"/>
    <w:rsid w:val="00DF33E6"/>
    <w:rsid w:val="00DF33F3"/>
    <w:rsid w:val="00DF34AA"/>
    <w:rsid w:val="00DF3579"/>
    <w:rsid w:val="00DF3667"/>
    <w:rsid w:val="00DF36E8"/>
    <w:rsid w:val="00DF3847"/>
    <w:rsid w:val="00DF3903"/>
    <w:rsid w:val="00DF3927"/>
    <w:rsid w:val="00DF39E7"/>
    <w:rsid w:val="00DF3B82"/>
    <w:rsid w:val="00DF3F3E"/>
    <w:rsid w:val="00DF3F91"/>
    <w:rsid w:val="00DF3FB6"/>
    <w:rsid w:val="00DF3FF0"/>
    <w:rsid w:val="00DF4245"/>
    <w:rsid w:val="00DF42C4"/>
    <w:rsid w:val="00DF44E4"/>
    <w:rsid w:val="00DF4631"/>
    <w:rsid w:val="00DF4908"/>
    <w:rsid w:val="00DF4983"/>
    <w:rsid w:val="00DF4AFE"/>
    <w:rsid w:val="00DF4D97"/>
    <w:rsid w:val="00DF4D99"/>
    <w:rsid w:val="00DF4E82"/>
    <w:rsid w:val="00DF4F5D"/>
    <w:rsid w:val="00DF501B"/>
    <w:rsid w:val="00DF51B7"/>
    <w:rsid w:val="00DF51CF"/>
    <w:rsid w:val="00DF53D2"/>
    <w:rsid w:val="00DF5974"/>
    <w:rsid w:val="00DF5A57"/>
    <w:rsid w:val="00DF5A76"/>
    <w:rsid w:val="00DF5B5A"/>
    <w:rsid w:val="00DF5DAA"/>
    <w:rsid w:val="00DF5E2A"/>
    <w:rsid w:val="00DF5F14"/>
    <w:rsid w:val="00DF6094"/>
    <w:rsid w:val="00DF60AC"/>
    <w:rsid w:val="00DF6103"/>
    <w:rsid w:val="00DF616D"/>
    <w:rsid w:val="00DF61C1"/>
    <w:rsid w:val="00DF6296"/>
    <w:rsid w:val="00DF62F5"/>
    <w:rsid w:val="00DF6B84"/>
    <w:rsid w:val="00DF6E67"/>
    <w:rsid w:val="00DF6EB4"/>
    <w:rsid w:val="00DF6FED"/>
    <w:rsid w:val="00DF720D"/>
    <w:rsid w:val="00DF7392"/>
    <w:rsid w:val="00DF754A"/>
    <w:rsid w:val="00DF7744"/>
    <w:rsid w:val="00DF77B4"/>
    <w:rsid w:val="00DF78C3"/>
    <w:rsid w:val="00DF79FA"/>
    <w:rsid w:val="00DF7C4F"/>
    <w:rsid w:val="00DF7CD5"/>
    <w:rsid w:val="00DF7D87"/>
    <w:rsid w:val="00DF7E77"/>
    <w:rsid w:val="00E001FB"/>
    <w:rsid w:val="00E002F7"/>
    <w:rsid w:val="00E004AE"/>
    <w:rsid w:val="00E0069F"/>
    <w:rsid w:val="00E00717"/>
    <w:rsid w:val="00E00967"/>
    <w:rsid w:val="00E00C96"/>
    <w:rsid w:val="00E00CE3"/>
    <w:rsid w:val="00E00D94"/>
    <w:rsid w:val="00E00E08"/>
    <w:rsid w:val="00E00E97"/>
    <w:rsid w:val="00E01113"/>
    <w:rsid w:val="00E01357"/>
    <w:rsid w:val="00E014DD"/>
    <w:rsid w:val="00E01556"/>
    <w:rsid w:val="00E01B39"/>
    <w:rsid w:val="00E01BB5"/>
    <w:rsid w:val="00E01D1D"/>
    <w:rsid w:val="00E01D6C"/>
    <w:rsid w:val="00E01ED8"/>
    <w:rsid w:val="00E01EF3"/>
    <w:rsid w:val="00E02116"/>
    <w:rsid w:val="00E0228C"/>
    <w:rsid w:val="00E0234F"/>
    <w:rsid w:val="00E02409"/>
    <w:rsid w:val="00E02551"/>
    <w:rsid w:val="00E025F0"/>
    <w:rsid w:val="00E02630"/>
    <w:rsid w:val="00E02791"/>
    <w:rsid w:val="00E02976"/>
    <w:rsid w:val="00E02A31"/>
    <w:rsid w:val="00E02BE6"/>
    <w:rsid w:val="00E02CF7"/>
    <w:rsid w:val="00E02DC0"/>
    <w:rsid w:val="00E0320C"/>
    <w:rsid w:val="00E03306"/>
    <w:rsid w:val="00E033B4"/>
    <w:rsid w:val="00E0354A"/>
    <w:rsid w:val="00E03632"/>
    <w:rsid w:val="00E0365F"/>
    <w:rsid w:val="00E03934"/>
    <w:rsid w:val="00E039C5"/>
    <w:rsid w:val="00E03CDA"/>
    <w:rsid w:val="00E03D42"/>
    <w:rsid w:val="00E03E18"/>
    <w:rsid w:val="00E03F2D"/>
    <w:rsid w:val="00E03F75"/>
    <w:rsid w:val="00E040BE"/>
    <w:rsid w:val="00E0444D"/>
    <w:rsid w:val="00E044C9"/>
    <w:rsid w:val="00E0460C"/>
    <w:rsid w:val="00E0469C"/>
    <w:rsid w:val="00E046FB"/>
    <w:rsid w:val="00E04715"/>
    <w:rsid w:val="00E04777"/>
    <w:rsid w:val="00E0484B"/>
    <w:rsid w:val="00E0498E"/>
    <w:rsid w:val="00E04999"/>
    <w:rsid w:val="00E04B19"/>
    <w:rsid w:val="00E04B38"/>
    <w:rsid w:val="00E04B9D"/>
    <w:rsid w:val="00E04E56"/>
    <w:rsid w:val="00E051E0"/>
    <w:rsid w:val="00E05235"/>
    <w:rsid w:val="00E052AA"/>
    <w:rsid w:val="00E05330"/>
    <w:rsid w:val="00E05583"/>
    <w:rsid w:val="00E055C1"/>
    <w:rsid w:val="00E055DC"/>
    <w:rsid w:val="00E05654"/>
    <w:rsid w:val="00E05702"/>
    <w:rsid w:val="00E057E7"/>
    <w:rsid w:val="00E05901"/>
    <w:rsid w:val="00E05A13"/>
    <w:rsid w:val="00E05B51"/>
    <w:rsid w:val="00E05B6C"/>
    <w:rsid w:val="00E05BCA"/>
    <w:rsid w:val="00E05BEE"/>
    <w:rsid w:val="00E05D51"/>
    <w:rsid w:val="00E0624F"/>
    <w:rsid w:val="00E0639B"/>
    <w:rsid w:val="00E063AD"/>
    <w:rsid w:val="00E0647C"/>
    <w:rsid w:val="00E06A9B"/>
    <w:rsid w:val="00E06AF7"/>
    <w:rsid w:val="00E06C05"/>
    <w:rsid w:val="00E06C4B"/>
    <w:rsid w:val="00E06C9B"/>
    <w:rsid w:val="00E06D98"/>
    <w:rsid w:val="00E06F3E"/>
    <w:rsid w:val="00E07138"/>
    <w:rsid w:val="00E07206"/>
    <w:rsid w:val="00E0752E"/>
    <w:rsid w:val="00E0754B"/>
    <w:rsid w:val="00E07651"/>
    <w:rsid w:val="00E0780B"/>
    <w:rsid w:val="00E0790E"/>
    <w:rsid w:val="00E07B9C"/>
    <w:rsid w:val="00E07D05"/>
    <w:rsid w:val="00E07E2D"/>
    <w:rsid w:val="00E07FCF"/>
    <w:rsid w:val="00E1012A"/>
    <w:rsid w:val="00E101A9"/>
    <w:rsid w:val="00E10637"/>
    <w:rsid w:val="00E108EF"/>
    <w:rsid w:val="00E1098A"/>
    <w:rsid w:val="00E10A57"/>
    <w:rsid w:val="00E10AB7"/>
    <w:rsid w:val="00E10BDE"/>
    <w:rsid w:val="00E10C3B"/>
    <w:rsid w:val="00E10E8C"/>
    <w:rsid w:val="00E10F3F"/>
    <w:rsid w:val="00E1119E"/>
    <w:rsid w:val="00E112A2"/>
    <w:rsid w:val="00E113C9"/>
    <w:rsid w:val="00E113EE"/>
    <w:rsid w:val="00E11437"/>
    <w:rsid w:val="00E115A8"/>
    <w:rsid w:val="00E115B7"/>
    <w:rsid w:val="00E1163F"/>
    <w:rsid w:val="00E1168F"/>
    <w:rsid w:val="00E11712"/>
    <w:rsid w:val="00E11905"/>
    <w:rsid w:val="00E11931"/>
    <w:rsid w:val="00E11B7F"/>
    <w:rsid w:val="00E11C77"/>
    <w:rsid w:val="00E11DA5"/>
    <w:rsid w:val="00E11E10"/>
    <w:rsid w:val="00E1201D"/>
    <w:rsid w:val="00E120FC"/>
    <w:rsid w:val="00E12138"/>
    <w:rsid w:val="00E12260"/>
    <w:rsid w:val="00E122C7"/>
    <w:rsid w:val="00E12353"/>
    <w:rsid w:val="00E12369"/>
    <w:rsid w:val="00E123A8"/>
    <w:rsid w:val="00E12481"/>
    <w:rsid w:val="00E1257D"/>
    <w:rsid w:val="00E1275C"/>
    <w:rsid w:val="00E12876"/>
    <w:rsid w:val="00E128B4"/>
    <w:rsid w:val="00E1299D"/>
    <w:rsid w:val="00E12AB1"/>
    <w:rsid w:val="00E12C25"/>
    <w:rsid w:val="00E12DB0"/>
    <w:rsid w:val="00E130B1"/>
    <w:rsid w:val="00E13214"/>
    <w:rsid w:val="00E13282"/>
    <w:rsid w:val="00E13955"/>
    <w:rsid w:val="00E139A8"/>
    <w:rsid w:val="00E139D5"/>
    <w:rsid w:val="00E13A68"/>
    <w:rsid w:val="00E13B7D"/>
    <w:rsid w:val="00E13C39"/>
    <w:rsid w:val="00E13F37"/>
    <w:rsid w:val="00E13F61"/>
    <w:rsid w:val="00E13FE8"/>
    <w:rsid w:val="00E141F1"/>
    <w:rsid w:val="00E1422B"/>
    <w:rsid w:val="00E14259"/>
    <w:rsid w:val="00E14306"/>
    <w:rsid w:val="00E14657"/>
    <w:rsid w:val="00E14859"/>
    <w:rsid w:val="00E148C7"/>
    <w:rsid w:val="00E14B42"/>
    <w:rsid w:val="00E14DDE"/>
    <w:rsid w:val="00E14FE9"/>
    <w:rsid w:val="00E150AE"/>
    <w:rsid w:val="00E150EA"/>
    <w:rsid w:val="00E150ED"/>
    <w:rsid w:val="00E15110"/>
    <w:rsid w:val="00E15172"/>
    <w:rsid w:val="00E155B6"/>
    <w:rsid w:val="00E15689"/>
    <w:rsid w:val="00E15B24"/>
    <w:rsid w:val="00E15B42"/>
    <w:rsid w:val="00E15BED"/>
    <w:rsid w:val="00E16010"/>
    <w:rsid w:val="00E1602E"/>
    <w:rsid w:val="00E16073"/>
    <w:rsid w:val="00E161B2"/>
    <w:rsid w:val="00E162D1"/>
    <w:rsid w:val="00E1631A"/>
    <w:rsid w:val="00E164C0"/>
    <w:rsid w:val="00E16519"/>
    <w:rsid w:val="00E16671"/>
    <w:rsid w:val="00E1668A"/>
    <w:rsid w:val="00E16711"/>
    <w:rsid w:val="00E16769"/>
    <w:rsid w:val="00E16B4C"/>
    <w:rsid w:val="00E16CE6"/>
    <w:rsid w:val="00E16E27"/>
    <w:rsid w:val="00E16F0B"/>
    <w:rsid w:val="00E171B1"/>
    <w:rsid w:val="00E1722C"/>
    <w:rsid w:val="00E17448"/>
    <w:rsid w:val="00E17581"/>
    <w:rsid w:val="00E176F5"/>
    <w:rsid w:val="00E17777"/>
    <w:rsid w:val="00E17785"/>
    <w:rsid w:val="00E17819"/>
    <w:rsid w:val="00E17875"/>
    <w:rsid w:val="00E178B6"/>
    <w:rsid w:val="00E178CA"/>
    <w:rsid w:val="00E17A33"/>
    <w:rsid w:val="00E17C05"/>
    <w:rsid w:val="00E17CB3"/>
    <w:rsid w:val="00E17FF1"/>
    <w:rsid w:val="00E202EE"/>
    <w:rsid w:val="00E20463"/>
    <w:rsid w:val="00E205C5"/>
    <w:rsid w:val="00E205DC"/>
    <w:rsid w:val="00E20787"/>
    <w:rsid w:val="00E207B9"/>
    <w:rsid w:val="00E207D2"/>
    <w:rsid w:val="00E20890"/>
    <w:rsid w:val="00E20A6B"/>
    <w:rsid w:val="00E20B2C"/>
    <w:rsid w:val="00E20C38"/>
    <w:rsid w:val="00E20E63"/>
    <w:rsid w:val="00E20F08"/>
    <w:rsid w:val="00E20F56"/>
    <w:rsid w:val="00E211A2"/>
    <w:rsid w:val="00E21255"/>
    <w:rsid w:val="00E213ED"/>
    <w:rsid w:val="00E2160C"/>
    <w:rsid w:val="00E2176D"/>
    <w:rsid w:val="00E217BA"/>
    <w:rsid w:val="00E21D18"/>
    <w:rsid w:val="00E21DDA"/>
    <w:rsid w:val="00E22009"/>
    <w:rsid w:val="00E22017"/>
    <w:rsid w:val="00E22064"/>
    <w:rsid w:val="00E2208A"/>
    <w:rsid w:val="00E22135"/>
    <w:rsid w:val="00E22306"/>
    <w:rsid w:val="00E22704"/>
    <w:rsid w:val="00E22985"/>
    <w:rsid w:val="00E22C3A"/>
    <w:rsid w:val="00E230F4"/>
    <w:rsid w:val="00E2312C"/>
    <w:rsid w:val="00E235EF"/>
    <w:rsid w:val="00E23604"/>
    <w:rsid w:val="00E2366E"/>
    <w:rsid w:val="00E23818"/>
    <w:rsid w:val="00E23858"/>
    <w:rsid w:val="00E2394B"/>
    <w:rsid w:val="00E23B19"/>
    <w:rsid w:val="00E23B78"/>
    <w:rsid w:val="00E23E03"/>
    <w:rsid w:val="00E2413F"/>
    <w:rsid w:val="00E24359"/>
    <w:rsid w:val="00E245B0"/>
    <w:rsid w:val="00E24894"/>
    <w:rsid w:val="00E24A5B"/>
    <w:rsid w:val="00E24ABC"/>
    <w:rsid w:val="00E24E5E"/>
    <w:rsid w:val="00E2504D"/>
    <w:rsid w:val="00E2504F"/>
    <w:rsid w:val="00E2518F"/>
    <w:rsid w:val="00E2527E"/>
    <w:rsid w:val="00E2531C"/>
    <w:rsid w:val="00E2539A"/>
    <w:rsid w:val="00E259AD"/>
    <w:rsid w:val="00E25A1B"/>
    <w:rsid w:val="00E25A5E"/>
    <w:rsid w:val="00E25B9E"/>
    <w:rsid w:val="00E25C1B"/>
    <w:rsid w:val="00E25E77"/>
    <w:rsid w:val="00E25E85"/>
    <w:rsid w:val="00E25FAE"/>
    <w:rsid w:val="00E26336"/>
    <w:rsid w:val="00E26406"/>
    <w:rsid w:val="00E2644C"/>
    <w:rsid w:val="00E264A9"/>
    <w:rsid w:val="00E264E2"/>
    <w:rsid w:val="00E265A5"/>
    <w:rsid w:val="00E265A8"/>
    <w:rsid w:val="00E265B4"/>
    <w:rsid w:val="00E26762"/>
    <w:rsid w:val="00E26CE9"/>
    <w:rsid w:val="00E26D75"/>
    <w:rsid w:val="00E26E09"/>
    <w:rsid w:val="00E26EE8"/>
    <w:rsid w:val="00E26FBB"/>
    <w:rsid w:val="00E27088"/>
    <w:rsid w:val="00E270A5"/>
    <w:rsid w:val="00E27111"/>
    <w:rsid w:val="00E27226"/>
    <w:rsid w:val="00E275D9"/>
    <w:rsid w:val="00E2782E"/>
    <w:rsid w:val="00E27BC8"/>
    <w:rsid w:val="00E27CA4"/>
    <w:rsid w:val="00E27D11"/>
    <w:rsid w:val="00E27EB0"/>
    <w:rsid w:val="00E27EDA"/>
    <w:rsid w:val="00E300C6"/>
    <w:rsid w:val="00E30119"/>
    <w:rsid w:val="00E30435"/>
    <w:rsid w:val="00E305FF"/>
    <w:rsid w:val="00E306ED"/>
    <w:rsid w:val="00E30748"/>
    <w:rsid w:val="00E3078A"/>
    <w:rsid w:val="00E307D4"/>
    <w:rsid w:val="00E308BA"/>
    <w:rsid w:val="00E30AC8"/>
    <w:rsid w:val="00E30AEE"/>
    <w:rsid w:val="00E30CD8"/>
    <w:rsid w:val="00E30D36"/>
    <w:rsid w:val="00E30D46"/>
    <w:rsid w:val="00E30E70"/>
    <w:rsid w:val="00E30F2F"/>
    <w:rsid w:val="00E30FD7"/>
    <w:rsid w:val="00E3112D"/>
    <w:rsid w:val="00E31380"/>
    <w:rsid w:val="00E31451"/>
    <w:rsid w:val="00E31489"/>
    <w:rsid w:val="00E314F3"/>
    <w:rsid w:val="00E31513"/>
    <w:rsid w:val="00E3151C"/>
    <w:rsid w:val="00E316A9"/>
    <w:rsid w:val="00E31791"/>
    <w:rsid w:val="00E31B3C"/>
    <w:rsid w:val="00E31FB7"/>
    <w:rsid w:val="00E3203D"/>
    <w:rsid w:val="00E320DA"/>
    <w:rsid w:val="00E322E9"/>
    <w:rsid w:val="00E322FA"/>
    <w:rsid w:val="00E323B6"/>
    <w:rsid w:val="00E324FC"/>
    <w:rsid w:val="00E3252F"/>
    <w:rsid w:val="00E32591"/>
    <w:rsid w:val="00E325B4"/>
    <w:rsid w:val="00E326BA"/>
    <w:rsid w:val="00E327F5"/>
    <w:rsid w:val="00E32823"/>
    <w:rsid w:val="00E3283F"/>
    <w:rsid w:val="00E32844"/>
    <w:rsid w:val="00E32892"/>
    <w:rsid w:val="00E32AB5"/>
    <w:rsid w:val="00E32C7F"/>
    <w:rsid w:val="00E32CF4"/>
    <w:rsid w:val="00E32FF0"/>
    <w:rsid w:val="00E330C2"/>
    <w:rsid w:val="00E33532"/>
    <w:rsid w:val="00E33611"/>
    <w:rsid w:val="00E33636"/>
    <w:rsid w:val="00E33683"/>
    <w:rsid w:val="00E336DB"/>
    <w:rsid w:val="00E337DD"/>
    <w:rsid w:val="00E33851"/>
    <w:rsid w:val="00E338A4"/>
    <w:rsid w:val="00E33910"/>
    <w:rsid w:val="00E3398E"/>
    <w:rsid w:val="00E33C35"/>
    <w:rsid w:val="00E33C38"/>
    <w:rsid w:val="00E33CF7"/>
    <w:rsid w:val="00E340A3"/>
    <w:rsid w:val="00E3436A"/>
    <w:rsid w:val="00E344BF"/>
    <w:rsid w:val="00E344C3"/>
    <w:rsid w:val="00E34570"/>
    <w:rsid w:val="00E3460F"/>
    <w:rsid w:val="00E3477D"/>
    <w:rsid w:val="00E348D7"/>
    <w:rsid w:val="00E34975"/>
    <w:rsid w:val="00E34A70"/>
    <w:rsid w:val="00E34AF9"/>
    <w:rsid w:val="00E34C2C"/>
    <w:rsid w:val="00E34DBC"/>
    <w:rsid w:val="00E34E1D"/>
    <w:rsid w:val="00E34F45"/>
    <w:rsid w:val="00E34F65"/>
    <w:rsid w:val="00E35084"/>
    <w:rsid w:val="00E3516B"/>
    <w:rsid w:val="00E35412"/>
    <w:rsid w:val="00E35478"/>
    <w:rsid w:val="00E3554C"/>
    <w:rsid w:val="00E3585A"/>
    <w:rsid w:val="00E359E8"/>
    <w:rsid w:val="00E35A9D"/>
    <w:rsid w:val="00E35BCC"/>
    <w:rsid w:val="00E35C7B"/>
    <w:rsid w:val="00E35E9F"/>
    <w:rsid w:val="00E35F69"/>
    <w:rsid w:val="00E35FEF"/>
    <w:rsid w:val="00E36049"/>
    <w:rsid w:val="00E36282"/>
    <w:rsid w:val="00E36391"/>
    <w:rsid w:val="00E36472"/>
    <w:rsid w:val="00E364F3"/>
    <w:rsid w:val="00E366B9"/>
    <w:rsid w:val="00E36A8F"/>
    <w:rsid w:val="00E36BFE"/>
    <w:rsid w:val="00E36CC4"/>
    <w:rsid w:val="00E36CCC"/>
    <w:rsid w:val="00E36D2E"/>
    <w:rsid w:val="00E36E6D"/>
    <w:rsid w:val="00E36E78"/>
    <w:rsid w:val="00E36EDC"/>
    <w:rsid w:val="00E36F19"/>
    <w:rsid w:val="00E36FFA"/>
    <w:rsid w:val="00E37216"/>
    <w:rsid w:val="00E373E5"/>
    <w:rsid w:val="00E37489"/>
    <w:rsid w:val="00E376B4"/>
    <w:rsid w:val="00E377CF"/>
    <w:rsid w:val="00E377D3"/>
    <w:rsid w:val="00E379BD"/>
    <w:rsid w:val="00E379F3"/>
    <w:rsid w:val="00E37A40"/>
    <w:rsid w:val="00E37B04"/>
    <w:rsid w:val="00E37C7D"/>
    <w:rsid w:val="00E37E65"/>
    <w:rsid w:val="00E37FD1"/>
    <w:rsid w:val="00E40147"/>
    <w:rsid w:val="00E40274"/>
    <w:rsid w:val="00E40393"/>
    <w:rsid w:val="00E40437"/>
    <w:rsid w:val="00E40845"/>
    <w:rsid w:val="00E408E9"/>
    <w:rsid w:val="00E408FA"/>
    <w:rsid w:val="00E408FF"/>
    <w:rsid w:val="00E40983"/>
    <w:rsid w:val="00E409CB"/>
    <w:rsid w:val="00E40A6B"/>
    <w:rsid w:val="00E40A9E"/>
    <w:rsid w:val="00E40D6D"/>
    <w:rsid w:val="00E40DAE"/>
    <w:rsid w:val="00E40EC8"/>
    <w:rsid w:val="00E40EFB"/>
    <w:rsid w:val="00E40F5D"/>
    <w:rsid w:val="00E4109C"/>
    <w:rsid w:val="00E412BF"/>
    <w:rsid w:val="00E41388"/>
    <w:rsid w:val="00E413A0"/>
    <w:rsid w:val="00E41513"/>
    <w:rsid w:val="00E41663"/>
    <w:rsid w:val="00E4174F"/>
    <w:rsid w:val="00E417F3"/>
    <w:rsid w:val="00E41899"/>
    <w:rsid w:val="00E418E9"/>
    <w:rsid w:val="00E4194B"/>
    <w:rsid w:val="00E4196D"/>
    <w:rsid w:val="00E41A39"/>
    <w:rsid w:val="00E41B76"/>
    <w:rsid w:val="00E41D72"/>
    <w:rsid w:val="00E42195"/>
    <w:rsid w:val="00E42199"/>
    <w:rsid w:val="00E421FD"/>
    <w:rsid w:val="00E4231A"/>
    <w:rsid w:val="00E42365"/>
    <w:rsid w:val="00E42493"/>
    <w:rsid w:val="00E4256F"/>
    <w:rsid w:val="00E428BE"/>
    <w:rsid w:val="00E42AF8"/>
    <w:rsid w:val="00E42CBE"/>
    <w:rsid w:val="00E42CC9"/>
    <w:rsid w:val="00E42CF8"/>
    <w:rsid w:val="00E42DC4"/>
    <w:rsid w:val="00E42E17"/>
    <w:rsid w:val="00E43076"/>
    <w:rsid w:val="00E4313D"/>
    <w:rsid w:val="00E43239"/>
    <w:rsid w:val="00E43258"/>
    <w:rsid w:val="00E436FB"/>
    <w:rsid w:val="00E43702"/>
    <w:rsid w:val="00E43843"/>
    <w:rsid w:val="00E4387D"/>
    <w:rsid w:val="00E439F9"/>
    <w:rsid w:val="00E43C88"/>
    <w:rsid w:val="00E43CC5"/>
    <w:rsid w:val="00E43D92"/>
    <w:rsid w:val="00E440ED"/>
    <w:rsid w:val="00E441AF"/>
    <w:rsid w:val="00E44304"/>
    <w:rsid w:val="00E443C2"/>
    <w:rsid w:val="00E4441B"/>
    <w:rsid w:val="00E44511"/>
    <w:rsid w:val="00E44542"/>
    <w:rsid w:val="00E4463B"/>
    <w:rsid w:val="00E446AE"/>
    <w:rsid w:val="00E44A06"/>
    <w:rsid w:val="00E44BF8"/>
    <w:rsid w:val="00E44D24"/>
    <w:rsid w:val="00E44FA3"/>
    <w:rsid w:val="00E4505D"/>
    <w:rsid w:val="00E450BA"/>
    <w:rsid w:val="00E45231"/>
    <w:rsid w:val="00E45291"/>
    <w:rsid w:val="00E4534E"/>
    <w:rsid w:val="00E453B4"/>
    <w:rsid w:val="00E45415"/>
    <w:rsid w:val="00E45459"/>
    <w:rsid w:val="00E454A3"/>
    <w:rsid w:val="00E456EE"/>
    <w:rsid w:val="00E457BD"/>
    <w:rsid w:val="00E45820"/>
    <w:rsid w:val="00E4592F"/>
    <w:rsid w:val="00E45966"/>
    <w:rsid w:val="00E45AC5"/>
    <w:rsid w:val="00E45AE6"/>
    <w:rsid w:val="00E45C35"/>
    <w:rsid w:val="00E45EA7"/>
    <w:rsid w:val="00E461D4"/>
    <w:rsid w:val="00E461F4"/>
    <w:rsid w:val="00E46342"/>
    <w:rsid w:val="00E463AD"/>
    <w:rsid w:val="00E46766"/>
    <w:rsid w:val="00E46836"/>
    <w:rsid w:val="00E469AF"/>
    <w:rsid w:val="00E469C7"/>
    <w:rsid w:val="00E46C81"/>
    <w:rsid w:val="00E46CF1"/>
    <w:rsid w:val="00E46DD5"/>
    <w:rsid w:val="00E46E5C"/>
    <w:rsid w:val="00E46E96"/>
    <w:rsid w:val="00E46F22"/>
    <w:rsid w:val="00E46F23"/>
    <w:rsid w:val="00E47078"/>
    <w:rsid w:val="00E4718D"/>
    <w:rsid w:val="00E47214"/>
    <w:rsid w:val="00E47439"/>
    <w:rsid w:val="00E474FA"/>
    <w:rsid w:val="00E477A7"/>
    <w:rsid w:val="00E47937"/>
    <w:rsid w:val="00E4795F"/>
    <w:rsid w:val="00E47ADD"/>
    <w:rsid w:val="00E47BA8"/>
    <w:rsid w:val="00E47BB0"/>
    <w:rsid w:val="00E47E3D"/>
    <w:rsid w:val="00E47F4F"/>
    <w:rsid w:val="00E47F6A"/>
    <w:rsid w:val="00E50067"/>
    <w:rsid w:val="00E500BB"/>
    <w:rsid w:val="00E500FD"/>
    <w:rsid w:val="00E50282"/>
    <w:rsid w:val="00E5039C"/>
    <w:rsid w:val="00E505F7"/>
    <w:rsid w:val="00E506CF"/>
    <w:rsid w:val="00E506DD"/>
    <w:rsid w:val="00E5072A"/>
    <w:rsid w:val="00E50B7C"/>
    <w:rsid w:val="00E50C16"/>
    <w:rsid w:val="00E50D0C"/>
    <w:rsid w:val="00E50E37"/>
    <w:rsid w:val="00E51015"/>
    <w:rsid w:val="00E510E3"/>
    <w:rsid w:val="00E5153C"/>
    <w:rsid w:val="00E517A7"/>
    <w:rsid w:val="00E517CF"/>
    <w:rsid w:val="00E518C0"/>
    <w:rsid w:val="00E518DC"/>
    <w:rsid w:val="00E51A2F"/>
    <w:rsid w:val="00E51BFE"/>
    <w:rsid w:val="00E51C3F"/>
    <w:rsid w:val="00E51C4A"/>
    <w:rsid w:val="00E51C8B"/>
    <w:rsid w:val="00E51CA4"/>
    <w:rsid w:val="00E51E16"/>
    <w:rsid w:val="00E51FD5"/>
    <w:rsid w:val="00E5212A"/>
    <w:rsid w:val="00E521E8"/>
    <w:rsid w:val="00E522C2"/>
    <w:rsid w:val="00E52439"/>
    <w:rsid w:val="00E525F8"/>
    <w:rsid w:val="00E5271C"/>
    <w:rsid w:val="00E529E6"/>
    <w:rsid w:val="00E52A0D"/>
    <w:rsid w:val="00E52A6D"/>
    <w:rsid w:val="00E52C03"/>
    <w:rsid w:val="00E52DF5"/>
    <w:rsid w:val="00E53084"/>
    <w:rsid w:val="00E53313"/>
    <w:rsid w:val="00E53335"/>
    <w:rsid w:val="00E5338A"/>
    <w:rsid w:val="00E5344C"/>
    <w:rsid w:val="00E53A32"/>
    <w:rsid w:val="00E53A92"/>
    <w:rsid w:val="00E53D38"/>
    <w:rsid w:val="00E53E3B"/>
    <w:rsid w:val="00E53EDF"/>
    <w:rsid w:val="00E53F33"/>
    <w:rsid w:val="00E53F7E"/>
    <w:rsid w:val="00E53FC0"/>
    <w:rsid w:val="00E54123"/>
    <w:rsid w:val="00E542CD"/>
    <w:rsid w:val="00E54391"/>
    <w:rsid w:val="00E54623"/>
    <w:rsid w:val="00E5472D"/>
    <w:rsid w:val="00E547F5"/>
    <w:rsid w:val="00E54849"/>
    <w:rsid w:val="00E548D2"/>
    <w:rsid w:val="00E5490A"/>
    <w:rsid w:val="00E5490D"/>
    <w:rsid w:val="00E54931"/>
    <w:rsid w:val="00E5496F"/>
    <w:rsid w:val="00E54AED"/>
    <w:rsid w:val="00E54DB2"/>
    <w:rsid w:val="00E54EF4"/>
    <w:rsid w:val="00E54F0C"/>
    <w:rsid w:val="00E5508A"/>
    <w:rsid w:val="00E55198"/>
    <w:rsid w:val="00E55252"/>
    <w:rsid w:val="00E552D0"/>
    <w:rsid w:val="00E55301"/>
    <w:rsid w:val="00E55451"/>
    <w:rsid w:val="00E55503"/>
    <w:rsid w:val="00E55707"/>
    <w:rsid w:val="00E5585C"/>
    <w:rsid w:val="00E558BB"/>
    <w:rsid w:val="00E558E2"/>
    <w:rsid w:val="00E55A0D"/>
    <w:rsid w:val="00E55A4C"/>
    <w:rsid w:val="00E55B32"/>
    <w:rsid w:val="00E55B4C"/>
    <w:rsid w:val="00E55B78"/>
    <w:rsid w:val="00E55E78"/>
    <w:rsid w:val="00E55F87"/>
    <w:rsid w:val="00E55FEC"/>
    <w:rsid w:val="00E5602B"/>
    <w:rsid w:val="00E56097"/>
    <w:rsid w:val="00E5610F"/>
    <w:rsid w:val="00E561C1"/>
    <w:rsid w:val="00E56201"/>
    <w:rsid w:val="00E56211"/>
    <w:rsid w:val="00E5628B"/>
    <w:rsid w:val="00E563A7"/>
    <w:rsid w:val="00E563C8"/>
    <w:rsid w:val="00E56682"/>
    <w:rsid w:val="00E56769"/>
    <w:rsid w:val="00E567F8"/>
    <w:rsid w:val="00E56940"/>
    <w:rsid w:val="00E569BB"/>
    <w:rsid w:val="00E56A1E"/>
    <w:rsid w:val="00E56CBB"/>
    <w:rsid w:val="00E56D00"/>
    <w:rsid w:val="00E56DAB"/>
    <w:rsid w:val="00E56E15"/>
    <w:rsid w:val="00E56F79"/>
    <w:rsid w:val="00E5705A"/>
    <w:rsid w:val="00E57330"/>
    <w:rsid w:val="00E575F8"/>
    <w:rsid w:val="00E57A17"/>
    <w:rsid w:val="00E57A29"/>
    <w:rsid w:val="00E57A7F"/>
    <w:rsid w:val="00E57E61"/>
    <w:rsid w:val="00E57FCA"/>
    <w:rsid w:val="00E601E2"/>
    <w:rsid w:val="00E60256"/>
    <w:rsid w:val="00E603FC"/>
    <w:rsid w:val="00E60419"/>
    <w:rsid w:val="00E60521"/>
    <w:rsid w:val="00E6052C"/>
    <w:rsid w:val="00E6059A"/>
    <w:rsid w:val="00E606D5"/>
    <w:rsid w:val="00E60788"/>
    <w:rsid w:val="00E6088A"/>
    <w:rsid w:val="00E6092E"/>
    <w:rsid w:val="00E609C2"/>
    <w:rsid w:val="00E609F2"/>
    <w:rsid w:val="00E60A1F"/>
    <w:rsid w:val="00E60B26"/>
    <w:rsid w:val="00E60B9C"/>
    <w:rsid w:val="00E60BD4"/>
    <w:rsid w:val="00E60CC6"/>
    <w:rsid w:val="00E60D1B"/>
    <w:rsid w:val="00E60E10"/>
    <w:rsid w:val="00E60E4A"/>
    <w:rsid w:val="00E60ECE"/>
    <w:rsid w:val="00E60FAA"/>
    <w:rsid w:val="00E60FDC"/>
    <w:rsid w:val="00E6136F"/>
    <w:rsid w:val="00E6147E"/>
    <w:rsid w:val="00E614BA"/>
    <w:rsid w:val="00E616CC"/>
    <w:rsid w:val="00E616F5"/>
    <w:rsid w:val="00E61786"/>
    <w:rsid w:val="00E61886"/>
    <w:rsid w:val="00E61957"/>
    <w:rsid w:val="00E61964"/>
    <w:rsid w:val="00E61A60"/>
    <w:rsid w:val="00E61B89"/>
    <w:rsid w:val="00E61C1C"/>
    <w:rsid w:val="00E62034"/>
    <w:rsid w:val="00E62103"/>
    <w:rsid w:val="00E624BF"/>
    <w:rsid w:val="00E625A8"/>
    <w:rsid w:val="00E62812"/>
    <w:rsid w:val="00E62936"/>
    <w:rsid w:val="00E6293A"/>
    <w:rsid w:val="00E629BC"/>
    <w:rsid w:val="00E62A17"/>
    <w:rsid w:val="00E62A19"/>
    <w:rsid w:val="00E62A74"/>
    <w:rsid w:val="00E62A7A"/>
    <w:rsid w:val="00E62B88"/>
    <w:rsid w:val="00E62CEA"/>
    <w:rsid w:val="00E62DBE"/>
    <w:rsid w:val="00E62DC6"/>
    <w:rsid w:val="00E62E97"/>
    <w:rsid w:val="00E62EF5"/>
    <w:rsid w:val="00E62EFC"/>
    <w:rsid w:val="00E62F2D"/>
    <w:rsid w:val="00E6309A"/>
    <w:rsid w:val="00E632BF"/>
    <w:rsid w:val="00E634D8"/>
    <w:rsid w:val="00E63682"/>
    <w:rsid w:val="00E6383E"/>
    <w:rsid w:val="00E638B2"/>
    <w:rsid w:val="00E638F1"/>
    <w:rsid w:val="00E6393C"/>
    <w:rsid w:val="00E6398B"/>
    <w:rsid w:val="00E63B67"/>
    <w:rsid w:val="00E63B78"/>
    <w:rsid w:val="00E63BEC"/>
    <w:rsid w:val="00E63C89"/>
    <w:rsid w:val="00E63D3F"/>
    <w:rsid w:val="00E63E2E"/>
    <w:rsid w:val="00E63E4F"/>
    <w:rsid w:val="00E641E3"/>
    <w:rsid w:val="00E64373"/>
    <w:rsid w:val="00E64401"/>
    <w:rsid w:val="00E6449B"/>
    <w:rsid w:val="00E644D4"/>
    <w:rsid w:val="00E646C1"/>
    <w:rsid w:val="00E6479F"/>
    <w:rsid w:val="00E64871"/>
    <w:rsid w:val="00E64881"/>
    <w:rsid w:val="00E64A7C"/>
    <w:rsid w:val="00E64AD2"/>
    <w:rsid w:val="00E64B90"/>
    <w:rsid w:val="00E64C16"/>
    <w:rsid w:val="00E64C9A"/>
    <w:rsid w:val="00E64DE7"/>
    <w:rsid w:val="00E64DF9"/>
    <w:rsid w:val="00E64E39"/>
    <w:rsid w:val="00E64F67"/>
    <w:rsid w:val="00E6507E"/>
    <w:rsid w:val="00E6523F"/>
    <w:rsid w:val="00E65285"/>
    <w:rsid w:val="00E657AA"/>
    <w:rsid w:val="00E65934"/>
    <w:rsid w:val="00E6593E"/>
    <w:rsid w:val="00E65A5E"/>
    <w:rsid w:val="00E65E66"/>
    <w:rsid w:val="00E65F9A"/>
    <w:rsid w:val="00E65FA2"/>
    <w:rsid w:val="00E65FC4"/>
    <w:rsid w:val="00E66137"/>
    <w:rsid w:val="00E66176"/>
    <w:rsid w:val="00E661EF"/>
    <w:rsid w:val="00E6627B"/>
    <w:rsid w:val="00E662D8"/>
    <w:rsid w:val="00E6631A"/>
    <w:rsid w:val="00E663C5"/>
    <w:rsid w:val="00E66420"/>
    <w:rsid w:val="00E664AE"/>
    <w:rsid w:val="00E664DA"/>
    <w:rsid w:val="00E6666E"/>
    <w:rsid w:val="00E66711"/>
    <w:rsid w:val="00E6675B"/>
    <w:rsid w:val="00E667FC"/>
    <w:rsid w:val="00E668BC"/>
    <w:rsid w:val="00E669CC"/>
    <w:rsid w:val="00E66B1B"/>
    <w:rsid w:val="00E66B71"/>
    <w:rsid w:val="00E66BB3"/>
    <w:rsid w:val="00E66C27"/>
    <w:rsid w:val="00E66CDA"/>
    <w:rsid w:val="00E66DCE"/>
    <w:rsid w:val="00E66E04"/>
    <w:rsid w:val="00E6744B"/>
    <w:rsid w:val="00E67470"/>
    <w:rsid w:val="00E6769C"/>
    <w:rsid w:val="00E677D6"/>
    <w:rsid w:val="00E677E3"/>
    <w:rsid w:val="00E677F3"/>
    <w:rsid w:val="00E678E5"/>
    <w:rsid w:val="00E6792A"/>
    <w:rsid w:val="00E67AAD"/>
    <w:rsid w:val="00E67AF5"/>
    <w:rsid w:val="00E67B02"/>
    <w:rsid w:val="00E67CA9"/>
    <w:rsid w:val="00E67CE7"/>
    <w:rsid w:val="00E67D64"/>
    <w:rsid w:val="00E67DF2"/>
    <w:rsid w:val="00E70220"/>
    <w:rsid w:val="00E70232"/>
    <w:rsid w:val="00E7051F"/>
    <w:rsid w:val="00E70935"/>
    <w:rsid w:val="00E70C18"/>
    <w:rsid w:val="00E70DF2"/>
    <w:rsid w:val="00E70ED3"/>
    <w:rsid w:val="00E70F08"/>
    <w:rsid w:val="00E71285"/>
    <w:rsid w:val="00E71469"/>
    <w:rsid w:val="00E7152E"/>
    <w:rsid w:val="00E71590"/>
    <w:rsid w:val="00E716DB"/>
    <w:rsid w:val="00E71AC4"/>
    <w:rsid w:val="00E71C79"/>
    <w:rsid w:val="00E71CB7"/>
    <w:rsid w:val="00E71F99"/>
    <w:rsid w:val="00E72294"/>
    <w:rsid w:val="00E7236C"/>
    <w:rsid w:val="00E724AD"/>
    <w:rsid w:val="00E725CF"/>
    <w:rsid w:val="00E72A58"/>
    <w:rsid w:val="00E72BCC"/>
    <w:rsid w:val="00E72C0A"/>
    <w:rsid w:val="00E72C4C"/>
    <w:rsid w:val="00E72E28"/>
    <w:rsid w:val="00E72F1F"/>
    <w:rsid w:val="00E72FEA"/>
    <w:rsid w:val="00E7300C"/>
    <w:rsid w:val="00E73201"/>
    <w:rsid w:val="00E7321D"/>
    <w:rsid w:val="00E73271"/>
    <w:rsid w:val="00E732BA"/>
    <w:rsid w:val="00E733A5"/>
    <w:rsid w:val="00E73602"/>
    <w:rsid w:val="00E7368B"/>
    <w:rsid w:val="00E7376A"/>
    <w:rsid w:val="00E73827"/>
    <w:rsid w:val="00E738CA"/>
    <w:rsid w:val="00E738FE"/>
    <w:rsid w:val="00E7394E"/>
    <w:rsid w:val="00E73AEF"/>
    <w:rsid w:val="00E73D6B"/>
    <w:rsid w:val="00E73DA3"/>
    <w:rsid w:val="00E73F79"/>
    <w:rsid w:val="00E7413E"/>
    <w:rsid w:val="00E74256"/>
    <w:rsid w:val="00E7428A"/>
    <w:rsid w:val="00E743D8"/>
    <w:rsid w:val="00E746DD"/>
    <w:rsid w:val="00E7470C"/>
    <w:rsid w:val="00E7471B"/>
    <w:rsid w:val="00E74880"/>
    <w:rsid w:val="00E74A09"/>
    <w:rsid w:val="00E74AEE"/>
    <w:rsid w:val="00E74C46"/>
    <w:rsid w:val="00E74F2D"/>
    <w:rsid w:val="00E74F42"/>
    <w:rsid w:val="00E74F93"/>
    <w:rsid w:val="00E75019"/>
    <w:rsid w:val="00E750AF"/>
    <w:rsid w:val="00E750C2"/>
    <w:rsid w:val="00E75194"/>
    <w:rsid w:val="00E753BA"/>
    <w:rsid w:val="00E75435"/>
    <w:rsid w:val="00E75690"/>
    <w:rsid w:val="00E756A6"/>
    <w:rsid w:val="00E75A08"/>
    <w:rsid w:val="00E75BF6"/>
    <w:rsid w:val="00E75CE0"/>
    <w:rsid w:val="00E75D7A"/>
    <w:rsid w:val="00E75DB3"/>
    <w:rsid w:val="00E75E91"/>
    <w:rsid w:val="00E761CA"/>
    <w:rsid w:val="00E76229"/>
    <w:rsid w:val="00E762BB"/>
    <w:rsid w:val="00E76380"/>
    <w:rsid w:val="00E763AD"/>
    <w:rsid w:val="00E766E4"/>
    <w:rsid w:val="00E76837"/>
    <w:rsid w:val="00E76A69"/>
    <w:rsid w:val="00E76B99"/>
    <w:rsid w:val="00E76BF7"/>
    <w:rsid w:val="00E76C3A"/>
    <w:rsid w:val="00E76DAA"/>
    <w:rsid w:val="00E77017"/>
    <w:rsid w:val="00E77113"/>
    <w:rsid w:val="00E77121"/>
    <w:rsid w:val="00E7713F"/>
    <w:rsid w:val="00E7722F"/>
    <w:rsid w:val="00E773BF"/>
    <w:rsid w:val="00E774A0"/>
    <w:rsid w:val="00E775AA"/>
    <w:rsid w:val="00E7769A"/>
    <w:rsid w:val="00E7772A"/>
    <w:rsid w:val="00E7779F"/>
    <w:rsid w:val="00E77A17"/>
    <w:rsid w:val="00E77AB1"/>
    <w:rsid w:val="00E77C79"/>
    <w:rsid w:val="00E77D7D"/>
    <w:rsid w:val="00E77E76"/>
    <w:rsid w:val="00E80071"/>
    <w:rsid w:val="00E80321"/>
    <w:rsid w:val="00E80352"/>
    <w:rsid w:val="00E80385"/>
    <w:rsid w:val="00E803DD"/>
    <w:rsid w:val="00E80416"/>
    <w:rsid w:val="00E806AF"/>
    <w:rsid w:val="00E808A9"/>
    <w:rsid w:val="00E808C8"/>
    <w:rsid w:val="00E80AB0"/>
    <w:rsid w:val="00E80BA1"/>
    <w:rsid w:val="00E80C99"/>
    <w:rsid w:val="00E80D09"/>
    <w:rsid w:val="00E80D0F"/>
    <w:rsid w:val="00E80D89"/>
    <w:rsid w:val="00E80DC3"/>
    <w:rsid w:val="00E80E85"/>
    <w:rsid w:val="00E80E8D"/>
    <w:rsid w:val="00E80F44"/>
    <w:rsid w:val="00E80F8F"/>
    <w:rsid w:val="00E81019"/>
    <w:rsid w:val="00E8111A"/>
    <w:rsid w:val="00E81265"/>
    <w:rsid w:val="00E8153A"/>
    <w:rsid w:val="00E81575"/>
    <w:rsid w:val="00E815B0"/>
    <w:rsid w:val="00E81637"/>
    <w:rsid w:val="00E816DC"/>
    <w:rsid w:val="00E817D2"/>
    <w:rsid w:val="00E817F2"/>
    <w:rsid w:val="00E81888"/>
    <w:rsid w:val="00E818E4"/>
    <w:rsid w:val="00E818FB"/>
    <w:rsid w:val="00E81B46"/>
    <w:rsid w:val="00E81B4C"/>
    <w:rsid w:val="00E81E13"/>
    <w:rsid w:val="00E81F7D"/>
    <w:rsid w:val="00E82025"/>
    <w:rsid w:val="00E8205C"/>
    <w:rsid w:val="00E82201"/>
    <w:rsid w:val="00E822BE"/>
    <w:rsid w:val="00E823A2"/>
    <w:rsid w:val="00E823E3"/>
    <w:rsid w:val="00E823EB"/>
    <w:rsid w:val="00E8247E"/>
    <w:rsid w:val="00E82602"/>
    <w:rsid w:val="00E8279D"/>
    <w:rsid w:val="00E828B4"/>
    <w:rsid w:val="00E828C9"/>
    <w:rsid w:val="00E8297F"/>
    <w:rsid w:val="00E82CDB"/>
    <w:rsid w:val="00E82FF3"/>
    <w:rsid w:val="00E83262"/>
    <w:rsid w:val="00E83287"/>
    <w:rsid w:val="00E832C9"/>
    <w:rsid w:val="00E834E1"/>
    <w:rsid w:val="00E83636"/>
    <w:rsid w:val="00E8363C"/>
    <w:rsid w:val="00E836B2"/>
    <w:rsid w:val="00E83708"/>
    <w:rsid w:val="00E83802"/>
    <w:rsid w:val="00E838C1"/>
    <w:rsid w:val="00E8390B"/>
    <w:rsid w:val="00E839F3"/>
    <w:rsid w:val="00E83A02"/>
    <w:rsid w:val="00E83A05"/>
    <w:rsid w:val="00E83BB5"/>
    <w:rsid w:val="00E83BD8"/>
    <w:rsid w:val="00E83C2C"/>
    <w:rsid w:val="00E83C9F"/>
    <w:rsid w:val="00E83D08"/>
    <w:rsid w:val="00E83E84"/>
    <w:rsid w:val="00E83ED4"/>
    <w:rsid w:val="00E83EF6"/>
    <w:rsid w:val="00E83F2A"/>
    <w:rsid w:val="00E83F53"/>
    <w:rsid w:val="00E841BA"/>
    <w:rsid w:val="00E8457A"/>
    <w:rsid w:val="00E8457F"/>
    <w:rsid w:val="00E84643"/>
    <w:rsid w:val="00E846A4"/>
    <w:rsid w:val="00E846C1"/>
    <w:rsid w:val="00E8484C"/>
    <w:rsid w:val="00E84885"/>
    <w:rsid w:val="00E84923"/>
    <w:rsid w:val="00E84A0C"/>
    <w:rsid w:val="00E84D1E"/>
    <w:rsid w:val="00E850D5"/>
    <w:rsid w:val="00E8513D"/>
    <w:rsid w:val="00E8535F"/>
    <w:rsid w:val="00E855CF"/>
    <w:rsid w:val="00E85692"/>
    <w:rsid w:val="00E85854"/>
    <w:rsid w:val="00E85C62"/>
    <w:rsid w:val="00E85D33"/>
    <w:rsid w:val="00E85E25"/>
    <w:rsid w:val="00E860B0"/>
    <w:rsid w:val="00E8638A"/>
    <w:rsid w:val="00E86491"/>
    <w:rsid w:val="00E8654A"/>
    <w:rsid w:val="00E86692"/>
    <w:rsid w:val="00E8679A"/>
    <w:rsid w:val="00E869E5"/>
    <w:rsid w:val="00E86A92"/>
    <w:rsid w:val="00E86AEC"/>
    <w:rsid w:val="00E86C1C"/>
    <w:rsid w:val="00E86D10"/>
    <w:rsid w:val="00E86D24"/>
    <w:rsid w:val="00E86D9D"/>
    <w:rsid w:val="00E86DF0"/>
    <w:rsid w:val="00E86E00"/>
    <w:rsid w:val="00E86FD4"/>
    <w:rsid w:val="00E86FDA"/>
    <w:rsid w:val="00E8711A"/>
    <w:rsid w:val="00E87207"/>
    <w:rsid w:val="00E8732D"/>
    <w:rsid w:val="00E8740C"/>
    <w:rsid w:val="00E874AB"/>
    <w:rsid w:val="00E87544"/>
    <w:rsid w:val="00E8756F"/>
    <w:rsid w:val="00E87664"/>
    <w:rsid w:val="00E87849"/>
    <w:rsid w:val="00E87886"/>
    <w:rsid w:val="00E87A5A"/>
    <w:rsid w:val="00E87AEA"/>
    <w:rsid w:val="00E87C06"/>
    <w:rsid w:val="00E87C35"/>
    <w:rsid w:val="00E87C7D"/>
    <w:rsid w:val="00E87D68"/>
    <w:rsid w:val="00E87DB3"/>
    <w:rsid w:val="00E87E30"/>
    <w:rsid w:val="00E87F23"/>
    <w:rsid w:val="00E87F9E"/>
    <w:rsid w:val="00E9011B"/>
    <w:rsid w:val="00E903EC"/>
    <w:rsid w:val="00E904EB"/>
    <w:rsid w:val="00E90600"/>
    <w:rsid w:val="00E90629"/>
    <w:rsid w:val="00E906F0"/>
    <w:rsid w:val="00E90770"/>
    <w:rsid w:val="00E9085F"/>
    <w:rsid w:val="00E90959"/>
    <w:rsid w:val="00E90B8D"/>
    <w:rsid w:val="00E90C1B"/>
    <w:rsid w:val="00E90C6E"/>
    <w:rsid w:val="00E90CA3"/>
    <w:rsid w:val="00E90D39"/>
    <w:rsid w:val="00E90D74"/>
    <w:rsid w:val="00E90E5F"/>
    <w:rsid w:val="00E90E7C"/>
    <w:rsid w:val="00E90ECF"/>
    <w:rsid w:val="00E90F31"/>
    <w:rsid w:val="00E90FA8"/>
    <w:rsid w:val="00E910BB"/>
    <w:rsid w:val="00E910C6"/>
    <w:rsid w:val="00E91241"/>
    <w:rsid w:val="00E91373"/>
    <w:rsid w:val="00E914F1"/>
    <w:rsid w:val="00E91556"/>
    <w:rsid w:val="00E915CE"/>
    <w:rsid w:val="00E916E7"/>
    <w:rsid w:val="00E916E8"/>
    <w:rsid w:val="00E91717"/>
    <w:rsid w:val="00E91766"/>
    <w:rsid w:val="00E91962"/>
    <w:rsid w:val="00E91A86"/>
    <w:rsid w:val="00E91B39"/>
    <w:rsid w:val="00E91B67"/>
    <w:rsid w:val="00E91B6B"/>
    <w:rsid w:val="00E91B79"/>
    <w:rsid w:val="00E91C55"/>
    <w:rsid w:val="00E91DCE"/>
    <w:rsid w:val="00E91E26"/>
    <w:rsid w:val="00E91E43"/>
    <w:rsid w:val="00E92156"/>
    <w:rsid w:val="00E921D5"/>
    <w:rsid w:val="00E921FE"/>
    <w:rsid w:val="00E9223A"/>
    <w:rsid w:val="00E9245C"/>
    <w:rsid w:val="00E92490"/>
    <w:rsid w:val="00E928F0"/>
    <w:rsid w:val="00E9297D"/>
    <w:rsid w:val="00E92A64"/>
    <w:rsid w:val="00E92C6D"/>
    <w:rsid w:val="00E92E8B"/>
    <w:rsid w:val="00E92E8C"/>
    <w:rsid w:val="00E92FA8"/>
    <w:rsid w:val="00E92FE4"/>
    <w:rsid w:val="00E92FE5"/>
    <w:rsid w:val="00E932A7"/>
    <w:rsid w:val="00E932C7"/>
    <w:rsid w:val="00E93317"/>
    <w:rsid w:val="00E93406"/>
    <w:rsid w:val="00E934A1"/>
    <w:rsid w:val="00E934F7"/>
    <w:rsid w:val="00E93578"/>
    <w:rsid w:val="00E93872"/>
    <w:rsid w:val="00E938B9"/>
    <w:rsid w:val="00E93901"/>
    <w:rsid w:val="00E93922"/>
    <w:rsid w:val="00E93AA3"/>
    <w:rsid w:val="00E93ADF"/>
    <w:rsid w:val="00E93DBB"/>
    <w:rsid w:val="00E93DD4"/>
    <w:rsid w:val="00E93EB7"/>
    <w:rsid w:val="00E94297"/>
    <w:rsid w:val="00E9437B"/>
    <w:rsid w:val="00E943B2"/>
    <w:rsid w:val="00E945E6"/>
    <w:rsid w:val="00E94644"/>
    <w:rsid w:val="00E94681"/>
    <w:rsid w:val="00E946FB"/>
    <w:rsid w:val="00E94756"/>
    <w:rsid w:val="00E9494D"/>
    <w:rsid w:val="00E94D5B"/>
    <w:rsid w:val="00E9519B"/>
    <w:rsid w:val="00E951C7"/>
    <w:rsid w:val="00E952B8"/>
    <w:rsid w:val="00E953D7"/>
    <w:rsid w:val="00E956B6"/>
    <w:rsid w:val="00E95886"/>
    <w:rsid w:val="00E95D13"/>
    <w:rsid w:val="00E95DE4"/>
    <w:rsid w:val="00E95F05"/>
    <w:rsid w:val="00E95F6D"/>
    <w:rsid w:val="00E95FA5"/>
    <w:rsid w:val="00E96034"/>
    <w:rsid w:val="00E960AA"/>
    <w:rsid w:val="00E9627D"/>
    <w:rsid w:val="00E96298"/>
    <w:rsid w:val="00E9689B"/>
    <w:rsid w:val="00E968BB"/>
    <w:rsid w:val="00E96A07"/>
    <w:rsid w:val="00E96A56"/>
    <w:rsid w:val="00E96B03"/>
    <w:rsid w:val="00E96F68"/>
    <w:rsid w:val="00E96FDC"/>
    <w:rsid w:val="00E97145"/>
    <w:rsid w:val="00E97190"/>
    <w:rsid w:val="00E971B6"/>
    <w:rsid w:val="00E972D3"/>
    <w:rsid w:val="00E97390"/>
    <w:rsid w:val="00E97493"/>
    <w:rsid w:val="00E97666"/>
    <w:rsid w:val="00E97683"/>
    <w:rsid w:val="00E97926"/>
    <w:rsid w:val="00E9797A"/>
    <w:rsid w:val="00E97C7E"/>
    <w:rsid w:val="00E97CC1"/>
    <w:rsid w:val="00E97E2B"/>
    <w:rsid w:val="00EA00D4"/>
    <w:rsid w:val="00EA00E6"/>
    <w:rsid w:val="00EA01FA"/>
    <w:rsid w:val="00EA0222"/>
    <w:rsid w:val="00EA0286"/>
    <w:rsid w:val="00EA0298"/>
    <w:rsid w:val="00EA07F1"/>
    <w:rsid w:val="00EA08CB"/>
    <w:rsid w:val="00EA09DB"/>
    <w:rsid w:val="00EA0AD9"/>
    <w:rsid w:val="00EA0B90"/>
    <w:rsid w:val="00EA0E27"/>
    <w:rsid w:val="00EA0E44"/>
    <w:rsid w:val="00EA0F72"/>
    <w:rsid w:val="00EA1048"/>
    <w:rsid w:val="00EA1216"/>
    <w:rsid w:val="00EA12F1"/>
    <w:rsid w:val="00EA137D"/>
    <w:rsid w:val="00EA142D"/>
    <w:rsid w:val="00EA15CA"/>
    <w:rsid w:val="00EA16EC"/>
    <w:rsid w:val="00EA1BA0"/>
    <w:rsid w:val="00EA1BEE"/>
    <w:rsid w:val="00EA2153"/>
    <w:rsid w:val="00EA22E7"/>
    <w:rsid w:val="00EA22F7"/>
    <w:rsid w:val="00EA2586"/>
    <w:rsid w:val="00EA25BB"/>
    <w:rsid w:val="00EA270F"/>
    <w:rsid w:val="00EA2775"/>
    <w:rsid w:val="00EA2809"/>
    <w:rsid w:val="00EA287A"/>
    <w:rsid w:val="00EA289F"/>
    <w:rsid w:val="00EA28B6"/>
    <w:rsid w:val="00EA2B54"/>
    <w:rsid w:val="00EA2C91"/>
    <w:rsid w:val="00EA2D72"/>
    <w:rsid w:val="00EA2F8B"/>
    <w:rsid w:val="00EA2F90"/>
    <w:rsid w:val="00EA3027"/>
    <w:rsid w:val="00EA3093"/>
    <w:rsid w:val="00EA31D4"/>
    <w:rsid w:val="00EA342D"/>
    <w:rsid w:val="00EA34D7"/>
    <w:rsid w:val="00EA36EC"/>
    <w:rsid w:val="00EA372C"/>
    <w:rsid w:val="00EA375F"/>
    <w:rsid w:val="00EA3960"/>
    <w:rsid w:val="00EA3A83"/>
    <w:rsid w:val="00EA3B25"/>
    <w:rsid w:val="00EA3B87"/>
    <w:rsid w:val="00EA3B95"/>
    <w:rsid w:val="00EA3C11"/>
    <w:rsid w:val="00EA3C4C"/>
    <w:rsid w:val="00EA3E52"/>
    <w:rsid w:val="00EA3F33"/>
    <w:rsid w:val="00EA3F50"/>
    <w:rsid w:val="00EA4024"/>
    <w:rsid w:val="00EA4045"/>
    <w:rsid w:val="00EA4124"/>
    <w:rsid w:val="00EA41E0"/>
    <w:rsid w:val="00EA41E4"/>
    <w:rsid w:val="00EA4299"/>
    <w:rsid w:val="00EA42E8"/>
    <w:rsid w:val="00EA42F6"/>
    <w:rsid w:val="00EA43D5"/>
    <w:rsid w:val="00EA465A"/>
    <w:rsid w:val="00EA4777"/>
    <w:rsid w:val="00EA4889"/>
    <w:rsid w:val="00EA489E"/>
    <w:rsid w:val="00EA48F7"/>
    <w:rsid w:val="00EA4F32"/>
    <w:rsid w:val="00EA50FB"/>
    <w:rsid w:val="00EA51F4"/>
    <w:rsid w:val="00EA52BF"/>
    <w:rsid w:val="00EA53ED"/>
    <w:rsid w:val="00EA5471"/>
    <w:rsid w:val="00EA5547"/>
    <w:rsid w:val="00EA5629"/>
    <w:rsid w:val="00EA56B1"/>
    <w:rsid w:val="00EA574C"/>
    <w:rsid w:val="00EA59B6"/>
    <w:rsid w:val="00EA5B56"/>
    <w:rsid w:val="00EA5BC1"/>
    <w:rsid w:val="00EA5F16"/>
    <w:rsid w:val="00EA5F71"/>
    <w:rsid w:val="00EA5F9D"/>
    <w:rsid w:val="00EA6146"/>
    <w:rsid w:val="00EA622C"/>
    <w:rsid w:val="00EA62C3"/>
    <w:rsid w:val="00EA638D"/>
    <w:rsid w:val="00EA64E4"/>
    <w:rsid w:val="00EA6552"/>
    <w:rsid w:val="00EA6825"/>
    <w:rsid w:val="00EA68DD"/>
    <w:rsid w:val="00EA6A07"/>
    <w:rsid w:val="00EA6A3D"/>
    <w:rsid w:val="00EA6C2D"/>
    <w:rsid w:val="00EA6E50"/>
    <w:rsid w:val="00EA6EED"/>
    <w:rsid w:val="00EA6F68"/>
    <w:rsid w:val="00EA713D"/>
    <w:rsid w:val="00EA7211"/>
    <w:rsid w:val="00EA72A7"/>
    <w:rsid w:val="00EA72D7"/>
    <w:rsid w:val="00EA7329"/>
    <w:rsid w:val="00EA73FF"/>
    <w:rsid w:val="00EA7824"/>
    <w:rsid w:val="00EA7A35"/>
    <w:rsid w:val="00EA7ABF"/>
    <w:rsid w:val="00EA7CDD"/>
    <w:rsid w:val="00EA7E49"/>
    <w:rsid w:val="00EA7F0C"/>
    <w:rsid w:val="00EB0167"/>
    <w:rsid w:val="00EB01B9"/>
    <w:rsid w:val="00EB0357"/>
    <w:rsid w:val="00EB05F9"/>
    <w:rsid w:val="00EB06FB"/>
    <w:rsid w:val="00EB0730"/>
    <w:rsid w:val="00EB075D"/>
    <w:rsid w:val="00EB07A2"/>
    <w:rsid w:val="00EB098A"/>
    <w:rsid w:val="00EB0AE5"/>
    <w:rsid w:val="00EB0B0B"/>
    <w:rsid w:val="00EB0B95"/>
    <w:rsid w:val="00EB0D03"/>
    <w:rsid w:val="00EB0E55"/>
    <w:rsid w:val="00EB0ECE"/>
    <w:rsid w:val="00EB0F0B"/>
    <w:rsid w:val="00EB0F95"/>
    <w:rsid w:val="00EB0FCE"/>
    <w:rsid w:val="00EB1018"/>
    <w:rsid w:val="00EB1063"/>
    <w:rsid w:val="00EB108E"/>
    <w:rsid w:val="00EB143F"/>
    <w:rsid w:val="00EB14B6"/>
    <w:rsid w:val="00EB14D2"/>
    <w:rsid w:val="00EB14DC"/>
    <w:rsid w:val="00EB18A1"/>
    <w:rsid w:val="00EB1A0B"/>
    <w:rsid w:val="00EB1A3E"/>
    <w:rsid w:val="00EB1A46"/>
    <w:rsid w:val="00EB215D"/>
    <w:rsid w:val="00EB22BC"/>
    <w:rsid w:val="00EB23E0"/>
    <w:rsid w:val="00EB23ED"/>
    <w:rsid w:val="00EB246F"/>
    <w:rsid w:val="00EB24FD"/>
    <w:rsid w:val="00EB256B"/>
    <w:rsid w:val="00EB26A3"/>
    <w:rsid w:val="00EB2776"/>
    <w:rsid w:val="00EB2791"/>
    <w:rsid w:val="00EB27A3"/>
    <w:rsid w:val="00EB2863"/>
    <w:rsid w:val="00EB28E3"/>
    <w:rsid w:val="00EB2918"/>
    <w:rsid w:val="00EB2B16"/>
    <w:rsid w:val="00EB2C05"/>
    <w:rsid w:val="00EB2C8B"/>
    <w:rsid w:val="00EB2D09"/>
    <w:rsid w:val="00EB2D65"/>
    <w:rsid w:val="00EB2DB3"/>
    <w:rsid w:val="00EB2EA9"/>
    <w:rsid w:val="00EB304F"/>
    <w:rsid w:val="00EB31A4"/>
    <w:rsid w:val="00EB355F"/>
    <w:rsid w:val="00EB3561"/>
    <w:rsid w:val="00EB3616"/>
    <w:rsid w:val="00EB3765"/>
    <w:rsid w:val="00EB37B4"/>
    <w:rsid w:val="00EB37EC"/>
    <w:rsid w:val="00EB39A2"/>
    <w:rsid w:val="00EB39E2"/>
    <w:rsid w:val="00EB3A38"/>
    <w:rsid w:val="00EB3AD9"/>
    <w:rsid w:val="00EB40BE"/>
    <w:rsid w:val="00EB414F"/>
    <w:rsid w:val="00EB4156"/>
    <w:rsid w:val="00EB415D"/>
    <w:rsid w:val="00EB41B6"/>
    <w:rsid w:val="00EB429C"/>
    <w:rsid w:val="00EB460E"/>
    <w:rsid w:val="00EB4A39"/>
    <w:rsid w:val="00EB4A74"/>
    <w:rsid w:val="00EB4BCD"/>
    <w:rsid w:val="00EB4C56"/>
    <w:rsid w:val="00EB4D94"/>
    <w:rsid w:val="00EB4E68"/>
    <w:rsid w:val="00EB4F0F"/>
    <w:rsid w:val="00EB5023"/>
    <w:rsid w:val="00EB5051"/>
    <w:rsid w:val="00EB51A3"/>
    <w:rsid w:val="00EB51AC"/>
    <w:rsid w:val="00EB51F5"/>
    <w:rsid w:val="00EB536F"/>
    <w:rsid w:val="00EB5385"/>
    <w:rsid w:val="00EB545E"/>
    <w:rsid w:val="00EB548D"/>
    <w:rsid w:val="00EB5808"/>
    <w:rsid w:val="00EB59AA"/>
    <w:rsid w:val="00EB59C0"/>
    <w:rsid w:val="00EB5A68"/>
    <w:rsid w:val="00EB5ACA"/>
    <w:rsid w:val="00EB5AFA"/>
    <w:rsid w:val="00EB5B64"/>
    <w:rsid w:val="00EB5B90"/>
    <w:rsid w:val="00EB5C30"/>
    <w:rsid w:val="00EB5D96"/>
    <w:rsid w:val="00EB5E29"/>
    <w:rsid w:val="00EB5E3E"/>
    <w:rsid w:val="00EB60E3"/>
    <w:rsid w:val="00EB60F6"/>
    <w:rsid w:val="00EB61CD"/>
    <w:rsid w:val="00EB6494"/>
    <w:rsid w:val="00EB65BB"/>
    <w:rsid w:val="00EB6617"/>
    <w:rsid w:val="00EB6646"/>
    <w:rsid w:val="00EB6752"/>
    <w:rsid w:val="00EB68E3"/>
    <w:rsid w:val="00EB6A27"/>
    <w:rsid w:val="00EB6A2E"/>
    <w:rsid w:val="00EB6B65"/>
    <w:rsid w:val="00EB6B67"/>
    <w:rsid w:val="00EB6CCF"/>
    <w:rsid w:val="00EB6D81"/>
    <w:rsid w:val="00EB6EEE"/>
    <w:rsid w:val="00EB6F92"/>
    <w:rsid w:val="00EB6FDD"/>
    <w:rsid w:val="00EB6FDF"/>
    <w:rsid w:val="00EB7094"/>
    <w:rsid w:val="00EB713D"/>
    <w:rsid w:val="00EB714D"/>
    <w:rsid w:val="00EB714F"/>
    <w:rsid w:val="00EB7202"/>
    <w:rsid w:val="00EB7534"/>
    <w:rsid w:val="00EB75A3"/>
    <w:rsid w:val="00EB7652"/>
    <w:rsid w:val="00EB77FF"/>
    <w:rsid w:val="00EB788E"/>
    <w:rsid w:val="00EB78AF"/>
    <w:rsid w:val="00EB7BFA"/>
    <w:rsid w:val="00EB7E1F"/>
    <w:rsid w:val="00EB7E27"/>
    <w:rsid w:val="00EB7FA9"/>
    <w:rsid w:val="00EB7FB8"/>
    <w:rsid w:val="00EC0396"/>
    <w:rsid w:val="00EC04CE"/>
    <w:rsid w:val="00EC08A4"/>
    <w:rsid w:val="00EC08BA"/>
    <w:rsid w:val="00EC09C2"/>
    <w:rsid w:val="00EC0C3E"/>
    <w:rsid w:val="00EC0D6E"/>
    <w:rsid w:val="00EC0D7A"/>
    <w:rsid w:val="00EC0E00"/>
    <w:rsid w:val="00EC122C"/>
    <w:rsid w:val="00EC1232"/>
    <w:rsid w:val="00EC13E7"/>
    <w:rsid w:val="00EC14D8"/>
    <w:rsid w:val="00EC14E2"/>
    <w:rsid w:val="00EC15A1"/>
    <w:rsid w:val="00EC1737"/>
    <w:rsid w:val="00EC1944"/>
    <w:rsid w:val="00EC1BB7"/>
    <w:rsid w:val="00EC1E4E"/>
    <w:rsid w:val="00EC20B4"/>
    <w:rsid w:val="00EC20C1"/>
    <w:rsid w:val="00EC2135"/>
    <w:rsid w:val="00EC23E5"/>
    <w:rsid w:val="00EC244B"/>
    <w:rsid w:val="00EC29E1"/>
    <w:rsid w:val="00EC2B25"/>
    <w:rsid w:val="00EC2B5E"/>
    <w:rsid w:val="00EC2BA2"/>
    <w:rsid w:val="00EC2BEA"/>
    <w:rsid w:val="00EC2DFB"/>
    <w:rsid w:val="00EC2DFD"/>
    <w:rsid w:val="00EC2EDC"/>
    <w:rsid w:val="00EC2F2E"/>
    <w:rsid w:val="00EC2F56"/>
    <w:rsid w:val="00EC32B1"/>
    <w:rsid w:val="00EC338F"/>
    <w:rsid w:val="00EC3570"/>
    <w:rsid w:val="00EC35A5"/>
    <w:rsid w:val="00EC35E8"/>
    <w:rsid w:val="00EC365A"/>
    <w:rsid w:val="00EC3875"/>
    <w:rsid w:val="00EC3AFE"/>
    <w:rsid w:val="00EC3B62"/>
    <w:rsid w:val="00EC3C87"/>
    <w:rsid w:val="00EC3D2D"/>
    <w:rsid w:val="00EC3ED9"/>
    <w:rsid w:val="00EC40B2"/>
    <w:rsid w:val="00EC42F0"/>
    <w:rsid w:val="00EC44AC"/>
    <w:rsid w:val="00EC4521"/>
    <w:rsid w:val="00EC45F6"/>
    <w:rsid w:val="00EC46DC"/>
    <w:rsid w:val="00EC48C7"/>
    <w:rsid w:val="00EC4946"/>
    <w:rsid w:val="00EC4B39"/>
    <w:rsid w:val="00EC4DA2"/>
    <w:rsid w:val="00EC4EBF"/>
    <w:rsid w:val="00EC4F2D"/>
    <w:rsid w:val="00EC4FC8"/>
    <w:rsid w:val="00EC5071"/>
    <w:rsid w:val="00EC5175"/>
    <w:rsid w:val="00EC5284"/>
    <w:rsid w:val="00EC52E0"/>
    <w:rsid w:val="00EC566A"/>
    <w:rsid w:val="00EC5740"/>
    <w:rsid w:val="00EC5804"/>
    <w:rsid w:val="00EC583E"/>
    <w:rsid w:val="00EC59A2"/>
    <w:rsid w:val="00EC5A59"/>
    <w:rsid w:val="00EC5CC7"/>
    <w:rsid w:val="00EC5ED5"/>
    <w:rsid w:val="00EC5F2F"/>
    <w:rsid w:val="00EC5F49"/>
    <w:rsid w:val="00EC5FA1"/>
    <w:rsid w:val="00EC6006"/>
    <w:rsid w:val="00EC6279"/>
    <w:rsid w:val="00EC6410"/>
    <w:rsid w:val="00EC658D"/>
    <w:rsid w:val="00EC6608"/>
    <w:rsid w:val="00EC6B35"/>
    <w:rsid w:val="00EC6BC3"/>
    <w:rsid w:val="00EC6C41"/>
    <w:rsid w:val="00EC6D11"/>
    <w:rsid w:val="00EC6D5B"/>
    <w:rsid w:val="00EC6E9B"/>
    <w:rsid w:val="00EC70F8"/>
    <w:rsid w:val="00EC716C"/>
    <w:rsid w:val="00EC71CB"/>
    <w:rsid w:val="00EC7319"/>
    <w:rsid w:val="00EC74B8"/>
    <w:rsid w:val="00EC774B"/>
    <w:rsid w:val="00EC7894"/>
    <w:rsid w:val="00EC7B09"/>
    <w:rsid w:val="00EC7D8B"/>
    <w:rsid w:val="00EC7EAB"/>
    <w:rsid w:val="00EC7FC3"/>
    <w:rsid w:val="00ED0103"/>
    <w:rsid w:val="00ED05B0"/>
    <w:rsid w:val="00ED0639"/>
    <w:rsid w:val="00ED095E"/>
    <w:rsid w:val="00ED0A30"/>
    <w:rsid w:val="00ED0A46"/>
    <w:rsid w:val="00ED0A56"/>
    <w:rsid w:val="00ED0A5F"/>
    <w:rsid w:val="00ED0AF7"/>
    <w:rsid w:val="00ED0C6F"/>
    <w:rsid w:val="00ED0C8D"/>
    <w:rsid w:val="00ED11AF"/>
    <w:rsid w:val="00ED11C4"/>
    <w:rsid w:val="00ED11CA"/>
    <w:rsid w:val="00ED12EE"/>
    <w:rsid w:val="00ED14D4"/>
    <w:rsid w:val="00ED150D"/>
    <w:rsid w:val="00ED15A8"/>
    <w:rsid w:val="00ED15B4"/>
    <w:rsid w:val="00ED16D7"/>
    <w:rsid w:val="00ED1870"/>
    <w:rsid w:val="00ED1ABA"/>
    <w:rsid w:val="00ED1D3C"/>
    <w:rsid w:val="00ED1D44"/>
    <w:rsid w:val="00ED1D66"/>
    <w:rsid w:val="00ED1EEA"/>
    <w:rsid w:val="00ED1F5F"/>
    <w:rsid w:val="00ED1FCA"/>
    <w:rsid w:val="00ED20BF"/>
    <w:rsid w:val="00ED2128"/>
    <w:rsid w:val="00ED2171"/>
    <w:rsid w:val="00ED22CC"/>
    <w:rsid w:val="00ED22F3"/>
    <w:rsid w:val="00ED2355"/>
    <w:rsid w:val="00ED242E"/>
    <w:rsid w:val="00ED24BF"/>
    <w:rsid w:val="00ED24E6"/>
    <w:rsid w:val="00ED25CE"/>
    <w:rsid w:val="00ED2991"/>
    <w:rsid w:val="00ED2AEB"/>
    <w:rsid w:val="00ED2C0E"/>
    <w:rsid w:val="00ED2D6C"/>
    <w:rsid w:val="00ED310E"/>
    <w:rsid w:val="00ED31C3"/>
    <w:rsid w:val="00ED3282"/>
    <w:rsid w:val="00ED331E"/>
    <w:rsid w:val="00ED34D8"/>
    <w:rsid w:val="00ED34EF"/>
    <w:rsid w:val="00ED38D0"/>
    <w:rsid w:val="00ED39FD"/>
    <w:rsid w:val="00ED3B7D"/>
    <w:rsid w:val="00ED3C0E"/>
    <w:rsid w:val="00ED3C84"/>
    <w:rsid w:val="00ED3E2D"/>
    <w:rsid w:val="00ED462C"/>
    <w:rsid w:val="00ED465C"/>
    <w:rsid w:val="00ED4834"/>
    <w:rsid w:val="00ED497B"/>
    <w:rsid w:val="00ED4C9A"/>
    <w:rsid w:val="00ED4E56"/>
    <w:rsid w:val="00ED5046"/>
    <w:rsid w:val="00ED5189"/>
    <w:rsid w:val="00ED5241"/>
    <w:rsid w:val="00ED56BB"/>
    <w:rsid w:val="00ED59BA"/>
    <w:rsid w:val="00ED5B92"/>
    <w:rsid w:val="00ED5D3E"/>
    <w:rsid w:val="00ED5D57"/>
    <w:rsid w:val="00ED5EA6"/>
    <w:rsid w:val="00ED6260"/>
    <w:rsid w:val="00ED628B"/>
    <w:rsid w:val="00ED6479"/>
    <w:rsid w:val="00ED664F"/>
    <w:rsid w:val="00ED6704"/>
    <w:rsid w:val="00ED671C"/>
    <w:rsid w:val="00ED6835"/>
    <w:rsid w:val="00ED6A5F"/>
    <w:rsid w:val="00ED6B12"/>
    <w:rsid w:val="00ED6B37"/>
    <w:rsid w:val="00ED6CE0"/>
    <w:rsid w:val="00ED723B"/>
    <w:rsid w:val="00ED72DC"/>
    <w:rsid w:val="00ED73D1"/>
    <w:rsid w:val="00ED7723"/>
    <w:rsid w:val="00ED78B4"/>
    <w:rsid w:val="00ED7BDE"/>
    <w:rsid w:val="00ED7C47"/>
    <w:rsid w:val="00ED7E35"/>
    <w:rsid w:val="00ED7EAB"/>
    <w:rsid w:val="00ED7EB4"/>
    <w:rsid w:val="00ED7F82"/>
    <w:rsid w:val="00EE00CD"/>
    <w:rsid w:val="00EE012A"/>
    <w:rsid w:val="00EE040C"/>
    <w:rsid w:val="00EE041B"/>
    <w:rsid w:val="00EE0580"/>
    <w:rsid w:val="00EE06B1"/>
    <w:rsid w:val="00EE0790"/>
    <w:rsid w:val="00EE0B36"/>
    <w:rsid w:val="00EE0B57"/>
    <w:rsid w:val="00EE0C66"/>
    <w:rsid w:val="00EE0CBF"/>
    <w:rsid w:val="00EE1142"/>
    <w:rsid w:val="00EE1166"/>
    <w:rsid w:val="00EE1268"/>
    <w:rsid w:val="00EE13C5"/>
    <w:rsid w:val="00EE1549"/>
    <w:rsid w:val="00EE1580"/>
    <w:rsid w:val="00EE15A5"/>
    <w:rsid w:val="00EE161D"/>
    <w:rsid w:val="00EE16EB"/>
    <w:rsid w:val="00EE1739"/>
    <w:rsid w:val="00EE1810"/>
    <w:rsid w:val="00EE1981"/>
    <w:rsid w:val="00EE1A59"/>
    <w:rsid w:val="00EE1BAD"/>
    <w:rsid w:val="00EE1BE7"/>
    <w:rsid w:val="00EE1C58"/>
    <w:rsid w:val="00EE1F38"/>
    <w:rsid w:val="00EE1FAD"/>
    <w:rsid w:val="00EE2135"/>
    <w:rsid w:val="00EE2687"/>
    <w:rsid w:val="00EE2726"/>
    <w:rsid w:val="00EE2731"/>
    <w:rsid w:val="00EE27BE"/>
    <w:rsid w:val="00EE287D"/>
    <w:rsid w:val="00EE28DD"/>
    <w:rsid w:val="00EE2943"/>
    <w:rsid w:val="00EE2BD3"/>
    <w:rsid w:val="00EE2EC6"/>
    <w:rsid w:val="00EE2EEF"/>
    <w:rsid w:val="00EE30CB"/>
    <w:rsid w:val="00EE315D"/>
    <w:rsid w:val="00EE3285"/>
    <w:rsid w:val="00EE3346"/>
    <w:rsid w:val="00EE33CA"/>
    <w:rsid w:val="00EE352B"/>
    <w:rsid w:val="00EE37E7"/>
    <w:rsid w:val="00EE386C"/>
    <w:rsid w:val="00EE38E1"/>
    <w:rsid w:val="00EE39DA"/>
    <w:rsid w:val="00EE3ADE"/>
    <w:rsid w:val="00EE3C56"/>
    <w:rsid w:val="00EE3DE4"/>
    <w:rsid w:val="00EE4011"/>
    <w:rsid w:val="00EE4054"/>
    <w:rsid w:val="00EE407C"/>
    <w:rsid w:val="00EE4137"/>
    <w:rsid w:val="00EE41C0"/>
    <w:rsid w:val="00EE41F7"/>
    <w:rsid w:val="00EE4271"/>
    <w:rsid w:val="00EE43AE"/>
    <w:rsid w:val="00EE43C5"/>
    <w:rsid w:val="00EE4536"/>
    <w:rsid w:val="00EE476E"/>
    <w:rsid w:val="00EE49AA"/>
    <w:rsid w:val="00EE4EC4"/>
    <w:rsid w:val="00EE4ECF"/>
    <w:rsid w:val="00EE4ED9"/>
    <w:rsid w:val="00EE4FF9"/>
    <w:rsid w:val="00EE506A"/>
    <w:rsid w:val="00EE515A"/>
    <w:rsid w:val="00EE564F"/>
    <w:rsid w:val="00EE5729"/>
    <w:rsid w:val="00EE5777"/>
    <w:rsid w:val="00EE57D1"/>
    <w:rsid w:val="00EE5953"/>
    <w:rsid w:val="00EE5C36"/>
    <w:rsid w:val="00EE5C58"/>
    <w:rsid w:val="00EE6062"/>
    <w:rsid w:val="00EE61ED"/>
    <w:rsid w:val="00EE6284"/>
    <w:rsid w:val="00EE63C3"/>
    <w:rsid w:val="00EE6671"/>
    <w:rsid w:val="00EE668C"/>
    <w:rsid w:val="00EE67B5"/>
    <w:rsid w:val="00EE6A1D"/>
    <w:rsid w:val="00EE6C2D"/>
    <w:rsid w:val="00EE6C99"/>
    <w:rsid w:val="00EE6DC9"/>
    <w:rsid w:val="00EE70DA"/>
    <w:rsid w:val="00EE7233"/>
    <w:rsid w:val="00EE7244"/>
    <w:rsid w:val="00EE729D"/>
    <w:rsid w:val="00EE7333"/>
    <w:rsid w:val="00EE75BC"/>
    <w:rsid w:val="00EE75BF"/>
    <w:rsid w:val="00EE7615"/>
    <w:rsid w:val="00EE772D"/>
    <w:rsid w:val="00EE7A77"/>
    <w:rsid w:val="00EE7B0B"/>
    <w:rsid w:val="00EE7C78"/>
    <w:rsid w:val="00EE7D4D"/>
    <w:rsid w:val="00EE7F14"/>
    <w:rsid w:val="00EE7F36"/>
    <w:rsid w:val="00EE7F38"/>
    <w:rsid w:val="00EE7F50"/>
    <w:rsid w:val="00EF00A6"/>
    <w:rsid w:val="00EF015F"/>
    <w:rsid w:val="00EF01FA"/>
    <w:rsid w:val="00EF02BE"/>
    <w:rsid w:val="00EF0338"/>
    <w:rsid w:val="00EF03D2"/>
    <w:rsid w:val="00EF051C"/>
    <w:rsid w:val="00EF05C3"/>
    <w:rsid w:val="00EF080A"/>
    <w:rsid w:val="00EF081E"/>
    <w:rsid w:val="00EF09AF"/>
    <w:rsid w:val="00EF0AB1"/>
    <w:rsid w:val="00EF0ADE"/>
    <w:rsid w:val="00EF0B22"/>
    <w:rsid w:val="00EF0BE6"/>
    <w:rsid w:val="00EF0E7D"/>
    <w:rsid w:val="00EF0EA9"/>
    <w:rsid w:val="00EF1049"/>
    <w:rsid w:val="00EF1502"/>
    <w:rsid w:val="00EF1759"/>
    <w:rsid w:val="00EF181E"/>
    <w:rsid w:val="00EF18B5"/>
    <w:rsid w:val="00EF1949"/>
    <w:rsid w:val="00EF19D9"/>
    <w:rsid w:val="00EF1A0C"/>
    <w:rsid w:val="00EF1BEF"/>
    <w:rsid w:val="00EF1E62"/>
    <w:rsid w:val="00EF1EB8"/>
    <w:rsid w:val="00EF1EF2"/>
    <w:rsid w:val="00EF1F73"/>
    <w:rsid w:val="00EF1F8D"/>
    <w:rsid w:val="00EF21DF"/>
    <w:rsid w:val="00EF2268"/>
    <w:rsid w:val="00EF235A"/>
    <w:rsid w:val="00EF2379"/>
    <w:rsid w:val="00EF24AB"/>
    <w:rsid w:val="00EF24FE"/>
    <w:rsid w:val="00EF2527"/>
    <w:rsid w:val="00EF26E4"/>
    <w:rsid w:val="00EF27C9"/>
    <w:rsid w:val="00EF284F"/>
    <w:rsid w:val="00EF29EA"/>
    <w:rsid w:val="00EF29ED"/>
    <w:rsid w:val="00EF2AFE"/>
    <w:rsid w:val="00EF2BE4"/>
    <w:rsid w:val="00EF2D4A"/>
    <w:rsid w:val="00EF2F7D"/>
    <w:rsid w:val="00EF2FB0"/>
    <w:rsid w:val="00EF310B"/>
    <w:rsid w:val="00EF3270"/>
    <w:rsid w:val="00EF335B"/>
    <w:rsid w:val="00EF3382"/>
    <w:rsid w:val="00EF338A"/>
    <w:rsid w:val="00EF339F"/>
    <w:rsid w:val="00EF33C0"/>
    <w:rsid w:val="00EF3414"/>
    <w:rsid w:val="00EF35B4"/>
    <w:rsid w:val="00EF363F"/>
    <w:rsid w:val="00EF36B7"/>
    <w:rsid w:val="00EF3ACF"/>
    <w:rsid w:val="00EF3C2B"/>
    <w:rsid w:val="00EF3DCF"/>
    <w:rsid w:val="00EF3EC5"/>
    <w:rsid w:val="00EF3F15"/>
    <w:rsid w:val="00EF3FEF"/>
    <w:rsid w:val="00EF4008"/>
    <w:rsid w:val="00EF40C7"/>
    <w:rsid w:val="00EF4132"/>
    <w:rsid w:val="00EF419E"/>
    <w:rsid w:val="00EF42A8"/>
    <w:rsid w:val="00EF4324"/>
    <w:rsid w:val="00EF4487"/>
    <w:rsid w:val="00EF4556"/>
    <w:rsid w:val="00EF456F"/>
    <w:rsid w:val="00EF473C"/>
    <w:rsid w:val="00EF481F"/>
    <w:rsid w:val="00EF48AD"/>
    <w:rsid w:val="00EF4AB5"/>
    <w:rsid w:val="00EF4B49"/>
    <w:rsid w:val="00EF4BA0"/>
    <w:rsid w:val="00EF4D60"/>
    <w:rsid w:val="00EF4E42"/>
    <w:rsid w:val="00EF4E69"/>
    <w:rsid w:val="00EF4ECE"/>
    <w:rsid w:val="00EF5074"/>
    <w:rsid w:val="00EF51B9"/>
    <w:rsid w:val="00EF51D0"/>
    <w:rsid w:val="00EF5291"/>
    <w:rsid w:val="00EF5294"/>
    <w:rsid w:val="00EF52B5"/>
    <w:rsid w:val="00EF5332"/>
    <w:rsid w:val="00EF54D9"/>
    <w:rsid w:val="00EF5702"/>
    <w:rsid w:val="00EF572E"/>
    <w:rsid w:val="00EF58A5"/>
    <w:rsid w:val="00EF58CB"/>
    <w:rsid w:val="00EF5979"/>
    <w:rsid w:val="00EF5AF5"/>
    <w:rsid w:val="00EF5B04"/>
    <w:rsid w:val="00EF5C47"/>
    <w:rsid w:val="00EF5C64"/>
    <w:rsid w:val="00EF602A"/>
    <w:rsid w:val="00EF6084"/>
    <w:rsid w:val="00EF618E"/>
    <w:rsid w:val="00EF61F4"/>
    <w:rsid w:val="00EF62D7"/>
    <w:rsid w:val="00EF6370"/>
    <w:rsid w:val="00EF649A"/>
    <w:rsid w:val="00EF64A1"/>
    <w:rsid w:val="00EF64FC"/>
    <w:rsid w:val="00EF6642"/>
    <w:rsid w:val="00EF6781"/>
    <w:rsid w:val="00EF67E4"/>
    <w:rsid w:val="00EF6970"/>
    <w:rsid w:val="00EF6994"/>
    <w:rsid w:val="00EF6A6E"/>
    <w:rsid w:val="00EF6BA5"/>
    <w:rsid w:val="00EF6D51"/>
    <w:rsid w:val="00EF70E8"/>
    <w:rsid w:val="00EF7124"/>
    <w:rsid w:val="00EF71C5"/>
    <w:rsid w:val="00EF730D"/>
    <w:rsid w:val="00EF73C8"/>
    <w:rsid w:val="00EF73DE"/>
    <w:rsid w:val="00EF7475"/>
    <w:rsid w:val="00EF763F"/>
    <w:rsid w:val="00EF77A4"/>
    <w:rsid w:val="00EF7927"/>
    <w:rsid w:val="00EF7AFB"/>
    <w:rsid w:val="00EF7B97"/>
    <w:rsid w:val="00EF7C72"/>
    <w:rsid w:val="00EF7D33"/>
    <w:rsid w:val="00EF7E72"/>
    <w:rsid w:val="00EF7F30"/>
    <w:rsid w:val="00F00289"/>
    <w:rsid w:val="00F002B3"/>
    <w:rsid w:val="00F00322"/>
    <w:rsid w:val="00F00399"/>
    <w:rsid w:val="00F005F2"/>
    <w:rsid w:val="00F009EE"/>
    <w:rsid w:val="00F00AFF"/>
    <w:rsid w:val="00F00B68"/>
    <w:rsid w:val="00F00D33"/>
    <w:rsid w:val="00F00E2D"/>
    <w:rsid w:val="00F01061"/>
    <w:rsid w:val="00F0110F"/>
    <w:rsid w:val="00F013CD"/>
    <w:rsid w:val="00F014E5"/>
    <w:rsid w:val="00F015C8"/>
    <w:rsid w:val="00F016DF"/>
    <w:rsid w:val="00F016F7"/>
    <w:rsid w:val="00F01770"/>
    <w:rsid w:val="00F01831"/>
    <w:rsid w:val="00F018C8"/>
    <w:rsid w:val="00F01945"/>
    <w:rsid w:val="00F01B15"/>
    <w:rsid w:val="00F01B61"/>
    <w:rsid w:val="00F01C05"/>
    <w:rsid w:val="00F01D23"/>
    <w:rsid w:val="00F020E5"/>
    <w:rsid w:val="00F0211D"/>
    <w:rsid w:val="00F021B3"/>
    <w:rsid w:val="00F0237F"/>
    <w:rsid w:val="00F02525"/>
    <w:rsid w:val="00F0268A"/>
    <w:rsid w:val="00F0271C"/>
    <w:rsid w:val="00F027EC"/>
    <w:rsid w:val="00F0280E"/>
    <w:rsid w:val="00F02954"/>
    <w:rsid w:val="00F02DEF"/>
    <w:rsid w:val="00F030B6"/>
    <w:rsid w:val="00F030ED"/>
    <w:rsid w:val="00F03289"/>
    <w:rsid w:val="00F03380"/>
    <w:rsid w:val="00F033F3"/>
    <w:rsid w:val="00F03471"/>
    <w:rsid w:val="00F035F6"/>
    <w:rsid w:val="00F037D5"/>
    <w:rsid w:val="00F03907"/>
    <w:rsid w:val="00F03A07"/>
    <w:rsid w:val="00F03B7B"/>
    <w:rsid w:val="00F03D5B"/>
    <w:rsid w:val="00F03EA6"/>
    <w:rsid w:val="00F03EAB"/>
    <w:rsid w:val="00F03FE9"/>
    <w:rsid w:val="00F04147"/>
    <w:rsid w:val="00F04451"/>
    <w:rsid w:val="00F046D3"/>
    <w:rsid w:val="00F046DB"/>
    <w:rsid w:val="00F0474B"/>
    <w:rsid w:val="00F04998"/>
    <w:rsid w:val="00F04A47"/>
    <w:rsid w:val="00F04E86"/>
    <w:rsid w:val="00F04EA9"/>
    <w:rsid w:val="00F04FB6"/>
    <w:rsid w:val="00F0502C"/>
    <w:rsid w:val="00F05078"/>
    <w:rsid w:val="00F050EF"/>
    <w:rsid w:val="00F054DA"/>
    <w:rsid w:val="00F05683"/>
    <w:rsid w:val="00F05873"/>
    <w:rsid w:val="00F05A2F"/>
    <w:rsid w:val="00F05C30"/>
    <w:rsid w:val="00F05C45"/>
    <w:rsid w:val="00F05CFE"/>
    <w:rsid w:val="00F05EBD"/>
    <w:rsid w:val="00F05FEB"/>
    <w:rsid w:val="00F06008"/>
    <w:rsid w:val="00F06040"/>
    <w:rsid w:val="00F06166"/>
    <w:rsid w:val="00F06190"/>
    <w:rsid w:val="00F063EA"/>
    <w:rsid w:val="00F0642E"/>
    <w:rsid w:val="00F0655B"/>
    <w:rsid w:val="00F066AB"/>
    <w:rsid w:val="00F06877"/>
    <w:rsid w:val="00F069A6"/>
    <w:rsid w:val="00F06A30"/>
    <w:rsid w:val="00F06CAC"/>
    <w:rsid w:val="00F06DA1"/>
    <w:rsid w:val="00F06DBC"/>
    <w:rsid w:val="00F06DF2"/>
    <w:rsid w:val="00F06E01"/>
    <w:rsid w:val="00F06E78"/>
    <w:rsid w:val="00F06F6E"/>
    <w:rsid w:val="00F06F7B"/>
    <w:rsid w:val="00F07049"/>
    <w:rsid w:val="00F07080"/>
    <w:rsid w:val="00F070D0"/>
    <w:rsid w:val="00F071E2"/>
    <w:rsid w:val="00F071E5"/>
    <w:rsid w:val="00F07344"/>
    <w:rsid w:val="00F07498"/>
    <w:rsid w:val="00F0749E"/>
    <w:rsid w:val="00F074BE"/>
    <w:rsid w:val="00F07689"/>
    <w:rsid w:val="00F07697"/>
    <w:rsid w:val="00F076B4"/>
    <w:rsid w:val="00F0772D"/>
    <w:rsid w:val="00F077BE"/>
    <w:rsid w:val="00F07910"/>
    <w:rsid w:val="00F079C7"/>
    <w:rsid w:val="00F07A2A"/>
    <w:rsid w:val="00F07E6E"/>
    <w:rsid w:val="00F100FC"/>
    <w:rsid w:val="00F10374"/>
    <w:rsid w:val="00F10430"/>
    <w:rsid w:val="00F1047E"/>
    <w:rsid w:val="00F105B1"/>
    <w:rsid w:val="00F10622"/>
    <w:rsid w:val="00F10829"/>
    <w:rsid w:val="00F1084E"/>
    <w:rsid w:val="00F1087C"/>
    <w:rsid w:val="00F10A2A"/>
    <w:rsid w:val="00F10A4E"/>
    <w:rsid w:val="00F10B36"/>
    <w:rsid w:val="00F10C1A"/>
    <w:rsid w:val="00F10D82"/>
    <w:rsid w:val="00F10D92"/>
    <w:rsid w:val="00F10DF7"/>
    <w:rsid w:val="00F10F5A"/>
    <w:rsid w:val="00F10F81"/>
    <w:rsid w:val="00F1102B"/>
    <w:rsid w:val="00F1112C"/>
    <w:rsid w:val="00F11395"/>
    <w:rsid w:val="00F11430"/>
    <w:rsid w:val="00F1155B"/>
    <w:rsid w:val="00F1166A"/>
    <w:rsid w:val="00F1175B"/>
    <w:rsid w:val="00F119B2"/>
    <w:rsid w:val="00F11B5F"/>
    <w:rsid w:val="00F11C5F"/>
    <w:rsid w:val="00F11C94"/>
    <w:rsid w:val="00F11E43"/>
    <w:rsid w:val="00F120B1"/>
    <w:rsid w:val="00F12182"/>
    <w:rsid w:val="00F1224C"/>
    <w:rsid w:val="00F12424"/>
    <w:rsid w:val="00F124B6"/>
    <w:rsid w:val="00F1270D"/>
    <w:rsid w:val="00F12785"/>
    <w:rsid w:val="00F12879"/>
    <w:rsid w:val="00F129A2"/>
    <w:rsid w:val="00F129A4"/>
    <w:rsid w:val="00F12CA9"/>
    <w:rsid w:val="00F12E58"/>
    <w:rsid w:val="00F12E8D"/>
    <w:rsid w:val="00F12FBC"/>
    <w:rsid w:val="00F1301F"/>
    <w:rsid w:val="00F13038"/>
    <w:rsid w:val="00F13061"/>
    <w:rsid w:val="00F1313C"/>
    <w:rsid w:val="00F13193"/>
    <w:rsid w:val="00F1319F"/>
    <w:rsid w:val="00F131F2"/>
    <w:rsid w:val="00F1326F"/>
    <w:rsid w:val="00F13316"/>
    <w:rsid w:val="00F133A1"/>
    <w:rsid w:val="00F13450"/>
    <w:rsid w:val="00F13478"/>
    <w:rsid w:val="00F13552"/>
    <w:rsid w:val="00F1399D"/>
    <w:rsid w:val="00F13A69"/>
    <w:rsid w:val="00F13AC0"/>
    <w:rsid w:val="00F13B39"/>
    <w:rsid w:val="00F13D35"/>
    <w:rsid w:val="00F13DE9"/>
    <w:rsid w:val="00F13E5B"/>
    <w:rsid w:val="00F13F28"/>
    <w:rsid w:val="00F13F49"/>
    <w:rsid w:val="00F14092"/>
    <w:rsid w:val="00F140D9"/>
    <w:rsid w:val="00F1434C"/>
    <w:rsid w:val="00F1442E"/>
    <w:rsid w:val="00F145B8"/>
    <w:rsid w:val="00F1467F"/>
    <w:rsid w:val="00F146E1"/>
    <w:rsid w:val="00F146F2"/>
    <w:rsid w:val="00F146FD"/>
    <w:rsid w:val="00F147A6"/>
    <w:rsid w:val="00F148A2"/>
    <w:rsid w:val="00F148F1"/>
    <w:rsid w:val="00F14A9D"/>
    <w:rsid w:val="00F14AB1"/>
    <w:rsid w:val="00F14AEC"/>
    <w:rsid w:val="00F14C0E"/>
    <w:rsid w:val="00F14D19"/>
    <w:rsid w:val="00F14D4E"/>
    <w:rsid w:val="00F14EBC"/>
    <w:rsid w:val="00F14EE3"/>
    <w:rsid w:val="00F14F4F"/>
    <w:rsid w:val="00F1515C"/>
    <w:rsid w:val="00F15273"/>
    <w:rsid w:val="00F15775"/>
    <w:rsid w:val="00F1577B"/>
    <w:rsid w:val="00F1581B"/>
    <w:rsid w:val="00F15D85"/>
    <w:rsid w:val="00F15EB0"/>
    <w:rsid w:val="00F1615F"/>
    <w:rsid w:val="00F16325"/>
    <w:rsid w:val="00F1635C"/>
    <w:rsid w:val="00F163A0"/>
    <w:rsid w:val="00F16649"/>
    <w:rsid w:val="00F1664A"/>
    <w:rsid w:val="00F167AC"/>
    <w:rsid w:val="00F167BD"/>
    <w:rsid w:val="00F16822"/>
    <w:rsid w:val="00F16C80"/>
    <w:rsid w:val="00F16E40"/>
    <w:rsid w:val="00F16E61"/>
    <w:rsid w:val="00F16FE5"/>
    <w:rsid w:val="00F17224"/>
    <w:rsid w:val="00F173A5"/>
    <w:rsid w:val="00F175C3"/>
    <w:rsid w:val="00F1777E"/>
    <w:rsid w:val="00F177BC"/>
    <w:rsid w:val="00F177D8"/>
    <w:rsid w:val="00F1790E"/>
    <w:rsid w:val="00F179C5"/>
    <w:rsid w:val="00F179D4"/>
    <w:rsid w:val="00F17A34"/>
    <w:rsid w:val="00F17ACC"/>
    <w:rsid w:val="00F17C70"/>
    <w:rsid w:val="00F17D7F"/>
    <w:rsid w:val="00F17F6E"/>
    <w:rsid w:val="00F20007"/>
    <w:rsid w:val="00F20017"/>
    <w:rsid w:val="00F200E9"/>
    <w:rsid w:val="00F20165"/>
    <w:rsid w:val="00F201C8"/>
    <w:rsid w:val="00F20239"/>
    <w:rsid w:val="00F2024D"/>
    <w:rsid w:val="00F2026F"/>
    <w:rsid w:val="00F2031B"/>
    <w:rsid w:val="00F2047E"/>
    <w:rsid w:val="00F204A5"/>
    <w:rsid w:val="00F2053D"/>
    <w:rsid w:val="00F20783"/>
    <w:rsid w:val="00F207EC"/>
    <w:rsid w:val="00F208C2"/>
    <w:rsid w:val="00F20A44"/>
    <w:rsid w:val="00F20B6D"/>
    <w:rsid w:val="00F20C51"/>
    <w:rsid w:val="00F20D53"/>
    <w:rsid w:val="00F20DA8"/>
    <w:rsid w:val="00F20EB4"/>
    <w:rsid w:val="00F21190"/>
    <w:rsid w:val="00F212AC"/>
    <w:rsid w:val="00F2150F"/>
    <w:rsid w:val="00F21543"/>
    <w:rsid w:val="00F21569"/>
    <w:rsid w:val="00F215B1"/>
    <w:rsid w:val="00F216C6"/>
    <w:rsid w:val="00F21751"/>
    <w:rsid w:val="00F2180E"/>
    <w:rsid w:val="00F21869"/>
    <w:rsid w:val="00F218FB"/>
    <w:rsid w:val="00F21A5D"/>
    <w:rsid w:val="00F21AB0"/>
    <w:rsid w:val="00F21CD0"/>
    <w:rsid w:val="00F21F1E"/>
    <w:rsid w:val="00F21FC5"/>
    <w:rsid w:val="00F22079"/>
    <w:rsid w:val="00F22158"/>
    <w:rsid w:val="00F22285"/>
    <w:rsid w:val="00F22513"/>
    <w:rsid w:val="00F2280A"/>
    <w:rsid w:val="00F228E0"/>
    <w:rsid w:val="00F229A5"/>
    <w:rsid w:val="00F22B9D"/>
    <w:rsid w:val="00F22C47"/>
    <w:rsid w:val="00F22CD3"/>
    <w:rsid w:val="00F22D04"/>
    <w:rsid w:val="00F22D4A"/>
    <w:rsid w:val="00F22E04"/>
    <w:rsid w:val="00F22E4D"/>
    <w:rsid w:val="00F22E68"/>
    <w:rsid w:val="00F22EAC"/>
    <w:rsid w:val="00F22EF7"/>
    <w:rsid w:val="00F22F4E"/>
    <w:rsid w:val="00F230C2"/>
    <w:rsid w:val="00F23273"/>
    <w:rsid w:val="00F23401"/>
    <w:rsid w:val="00F2348F"/>
    <w:rsid w:val="00F23671"/>
    <w:rsid w:val="00F23696"/>
    <w:rsid w:val="00F23706"/>
    <w:rsid w:val="00F238B7"/>
    <w:rsid w:val="00F23A66"/>
    <w:rsid w:val="00F23B2F"/>
    <w:rsid w:val="00F23D31"/>
    <w:rsid w:val="00F23E26"/>
    <w:rsid w:val="00F23ECB"/>
    <w:rsid w:val="00F24187"/>
    <w:rsid w:val="00F242AE"/>
    <w:rsid w:val="00F24323"/>
    <w:rsid w:val="00F245BB"/>
    <w:rsid w:val="00F246CA"/>
    <w:rsid w:val="00F249AF"/>
    <w:rsid w:val="00F24B33"/>
    <w:rsid w:val="00F24BA9"/>
    <w:rsid w:val="00F24C78"/>
    <w:rsid w:val="00F24E44"/>
    <w:rsid w:val="00F24F21"/>
    <w:rsid w:val="00F25070"/>
    <w:rsid w:val="00F251F6"/>
    <w:rsid w:val="00F2524C"/>
    <w:rsid w:val="00F252E7"/>
    <w:rsid w:val="00F2533A"/>
    <w:rsid w:val="00F254CB"/>
    <w:rsid w:val="00F254F2"/>
    <w:rsid w:val="00F25582"/>
    <w:rsid w:val="00F255A4"/>
    <w:rsid w:val="00F25613"/>
    <w:rsid w:val="00F2586F"/>
    <w:rsid w:val="00F25943"/>
    <w:rsid w:val="00F25B3F"/>
    <w:rsid w:val="00F25BD0"/>
    <w:rsid w:val="00F25D23"/>
    <w:rsid w:val="00F25FF8"/>
    <w:rsid w:val="00F2600D"/>
    <w:rsid w:val="00F26103"/>
    <w:rsid w:val="00F26353"/>
    <w:rsid w:val="00F2672D"/>
    <w:rsid w:val="00F26860"/>
    <w:rsid w:val="00F26CF3"/>
    <w:rsid w:val="00F26DE5"/>
    <w:rsid w:val="00F26EB0"/>
    <w:rsid w:val="00F270B7"/>
    <w:rsid w:val="00F270CC"/>
    <w:rsid w:val="00F2717E"/>
    <w:rsid w:val="00F27182"/>
    <w:rsid w:val="00F273E1"/>
    <w:rsid w:val="00F2776C"/>
    <w:rsid w:val="00F278BA"/>
    <w:rsid w:val="00F279B3"/>
    <w:rsid w:val="00F27A62"/>
    <w:rsid w:val="00F27C54"/>
    <w:rsid w:val="00F30029"/>
    <w:rsid w:val="00F3015D"/>
    <w:rsid w:val="00F3027F"/>
    <w:rsid w:val="00F3028E"/>
    <w:rsid w:val="00F30378"/>
    <w:rsid w:val="00F306D5"/>
    <w:rsid w:val="00F307EE"/>
    <w:rsid w:val="00F30857"/>
    <w:rsid w:val="00F308A4"/>
    <w:rsid w:val="00F30DA1"/>
    <w:rsid w:val="00F30DB6"/>
    <w:rsid w:val="00F30F7A"/>
    <w:rsid w:val="00F310B4"/>
    <w:rsid w:val="00F31516"/>
    <w:rsid w:val="00F315DF"/>
    <w:rsid w:val="00F3184B"/>
    <w:rsid w:val="00F31885"/>
    <w:rsid w:val="00F31B9E"/>
    <w:rsid w:val="00F31BB4"/>
    <w:rsid w:val="00F31CB3"/>
    <w:rsid w:val="00F31CCB"/>
    <w:rsid w:val="00F31FD3"/>
    <w:rsid w:val="00F3220E"/>
    <w:rsid w:val="00F3234D"/>
    <w:rsid w:val="00F324F4"/>
    <w:rsid w:val="00F3256E"/>
    <w:rsid w:val="00F32837"/>
    <w:rsid w:val="00F32942"/>
    <w:rsid w:val="00F3299E"/>
    <w:rsid w:val="00F32A4A"/>
    <w:rsid w:val="00F32B0D"/>
    <w:rsid w:val="00F32B92"/>
    <w:rsid w:val="00F32D3F"/>
    <w:rsid w:val="00F32EE2"/>
    <w:rsid w:val="00F32F83"/>
    <w:rsid w:val="00F32F8D"/>
    <w:rsid w:val="00F331D1"/>
    <w:rsid w:val="00F332FC"/>
    <w:rsid w:val="00F333B6"/>
    <w:rsid w:val="00F334BB"/>
    <w:rsid w:val="00F3353E"/>
    <w:rsid w:val="00F33635"/>
    <w:rsid w:val="00F33B64"/>
    <w:rsid w:val="00F33BDD"/>
    <w:rsid w:val="00F33EFD"/>
    <w:rsid w:val="00F33F47"/>
    <w:rsid w:val="00F342BB"/>
    <w:rsid w:val="00F3437A"/>
    <w:rsid w:val="00F3438C"/>
    <w:rsid w:val="00F346C5"/>
    <w:rsid w:val="00F3472D"/>
    <w:rsid w:val="00F347BD"/>
    <w:rsid w:val="00F348A9"/>
    <w:rsid w:val="00F34A47"/>
    <w:rsid w:val="00F34B31"/>
    <w:rsid w:val="00F34BCE"/>
    <w:rsid w:val="00F34C91"/>
    <w:rsid w:val="00F34CE1"/>
    <w:rsid w:val="00F34FB6"/>
    <w:rsid w:val="00F34FC8"/>
    <w:rsid w:val="00F35656"/>
    <w:rsid w:val="00F3566F"/>
    <w:rsid w:val="00F35E97"/>
    <w:rsid w:val="00F35FB5"/>
    <w:rsid w:val="00F3613C"/>
    <w:rsid w:val="00F36497"/>
    <w:rsid w:val="00F36728"/>
    <w:rsid w:val="00F36906"/>
    <w:rsid w:val="00F36926"/>
    <w:rsid w:val="00F369DF"/>
    <w:rsid w:val="00F36AB0"/>
    <w:rsid w:val="00F36AB6"/>
    <w:rsid w:val="00F36B2C"/>
    <w:rsid w:val="00F36D26"/>
    <w:rsid w:val="00F36D2D"/>
    <w:rsid w:val="00F36DD7"/>
    <w:rsid w:val="00F36DF7"/>
    <w:rsid w:val="00F371DE"/>
    <w:rsid w:val="00F37296"/>
    <w:rsid w:val="00F37315"/>
    <w:rsid w:val="00F37377"/>
    <w:rsid w:val="00F373A5"/>
    <w:rsid w:val="00F37448"/>
    <w:rsid w:val="00F37490"/>
    <w:rsid w:val="00F378F1"/>
    <w:rsid w:val="00F37B15"/>
    <w:rsid w:val="00F37CF5"/>
    <w:rsid w:val="00F37D54"/>
    <w:rsid w:val="00F37E60"/>
    <w:rsid w:val="00F37F51"/>
    <w:rsid w:val="00F37FA3"/>
    <w:rsid w:val="00F400F3"/>
    <w:rsid w:val="00F4021F"/>
    <w:rsid w:val="00F40226"/>
    <w:rsid w:val="00F4060E"/>
    <w:rsid w:val="00F4070E"/>
    <w:rsid w:val="00F40B20"/>
    <w:rsid w:val="00F40B83"/>
    <w:rsid w:val="00F40BC2"/>
    <w:rsid w:val="00F40DEF"/>
    <w:rsid w:val="00F41362"/>
    <w:rsid w:val="00F4137F"/>
    <w:rsid w:val="00F414C6"/>
    <w:rsid w:val="00F41535"/>
    <w:rsid w:val="00F416B4"/>
    <w:rsid w:val="00F41775"/>
    <w:rsid w:val="00F41801"/>
    <w:rsid w:val="00F418E5"/>
    <w:rsid w:val="00F41974"/>
    <w:rsid w:val="00F4197C"/>
    <w:rsid w:val="00F41B4B"/>
    <w:rsid w:val="00F41C0C"/>
    <w:rsid w:val="00F41DDD"/>
    <w:rsid w:val="00F41F3C"/>
    <w:rsid w:val="00F41FFD"/>
    <w:rsid w:val="00F4201D"/>
    <w:rsid w:val="00F4210D"/>
    <w:rsid w:val="00F42136"/>
    <w:rsid w:val="00F42176"/>
    <w:rsid w:val="00F42207"/>
    <w:rsid w:val="00F42228"/>
    <w:rsid w:val="00F4268F"/>
    <w:rsid w:val="00F42702"/>
    <w:rsid w:val="00F42754"/>
    <w:rsid w:val="00F427ED"/>
    <w:rsid w:val="00F427F1"/>
    <w:rsid w:val="00F42807"/>
    <w:rsid w:val="00F4295F"/>
    <w:rsid w:val="00F42992"/>
    <w:rsid w:val="00F429BE"/>
    <w:rsid w:val="00F429E5"/>
    <w:rsid w:val="00F42A27"/>
    <w:rsid w:val="00F42A51"/>
    <w:rsid w:val="00F42A6F"/>
    <w:rsid w:val="00F42AB9"/>
    <w:rsid w:val="00F42AC8"/>
    <w:rsid w:val="00F42ACB"/>
    <w:rsid w:val="00F42B68"/>
    <w:rsid w:val="00F42CCC"/>
    <w:rsid w:val="00F42D98"/>
    <w:rsid w:val="00F42FE7"/>
    <w:rsid w:val="00F43166"/>
    <w:rsid w:val="00F431F9"/>
    <w:rsid w:val="00F4331C"/>
    <w:rsid w:val="00F43395"/>
    <w:rsid w:val="00F435B4"/>
    <w:rsid w:val="00F4368B"/>
    <w:rsid w:val="00F4391C"/>
    <w:rsid w:val="00F43ACA"/>
    <w:rsid w:val="00F43B42"/>
    <w:rsid w:val="00F43B81"/>
    <w:rsid w:val="00F43D3E"/>
    <w:rsid w:val="00F43F16"/>
    <w:rsid w:val="00F43F5B"/>
    <w:rsid w:val="00F4414C"/>
    <w:rsid w:val="00F4423B"/>
    <w:rsid w:val="00F442F8"/>
    <w:rsid w:val="00F44378"/>
    <w:rsid w:val="00F44431"/>
    <w:rsid w:val="00F44487"/>
    <w:rsid w:val="00F446B3"/>
    <w:rsid w:val="00F446CF"/>
    <w:rsid w:val="00F447A1"/>
    <w:rsid w:val="00F447A2"/>
    <w:rsid w:val="00F44967"/>
    <w:rsid w:val="00F449DC"/>
    <w:rsid w:val="00F44E82"/>
    <w:rsid w:val="00F4507A"/>
    <w:rsid w:val="00F453FA"/>
    <w:rsid w:val="00F4544C"/>
    <w:rsid w:val="00F455EE"/>
    <w:rsid w:val="00F4565D"/>
    <w:rsid w:val="00F45729"/>
    <w:rsid w:val="00F45772"/>
    <w:rsid w:val="00F45855"/>
    <w:rsid w:val="00F459EF"/>
    <w:rsid w:val="00F461D0"/>
    <w:rsid w:val="00F46604"/>
    <w:rsid w:val="00F46898"/>
    <w:rsid w:val="00F468ED"/>
    <w:rsid w:val="00F46902"/>
    <w:rsid w:val="00F46A6E"/>
    <w:rsid w:val="00F46A8B"/>
    <w:rsid w:val="00F46B47"/>
    <w:rsid w:val="00F46B90"/>
    <w:rsid w:val="00F46CCC"/>
    <w:rsid w:val="00F46CFB"/>
    <w:rsid w:val="00F46E49"/>
    <w:rsid w:val="00F47222"/>
    <w:rsid w:val="00F47330"/>
    <w:rsid w:val="00F475D5"/>
    <w:rsid w:val="00F47647"/>
    <w:rsid w:val="00F478C9"/>
    <w:rsid w:val="00F47994"/>
    <w:rsid w:val="00F479EA"/>
    <w:rsid w:val="00F47D2E"/>
    <w:rsid w:val="00F47E56"/>
    <w:rsid w:val="00F47E80"/>
    <w:rsid w:val="00F47FF2"/>
    <w:rsid w:val="00F500AE"/>
    <w:rsid w:val="00F50131"/>
    <w:rsid w:val="00F50173"/>
    <w:rsid w:val="00F5018F"/>
    <w:rsid w:val="00F50325"/>
    <w:rsid w:val="00F5038F"/>
    <w:rsid w:val="00F503FC"/>
    <w:rsid w:val="00F5059A"/>
    <w:rsid w:val="00F506CF"/>
    <w:rsid w:val="00F506FD"/>
    <w:rsid w:val="00F5079B"/>
    <w:rsid w:val="00F507C2"/>
    <w:rsid w:val="00F509ED"/>
    <w:rsid w:val="00F50A58"/>
    <w:rsid w:val="00F50AB5"/>
    <w:rsid w:val="00F50ABB"/>
    <w:rsid w:val="00F50CC4"/>
    <w:rsid w:val="00F50DCF"/>
    <w:rsid w:val="00F50FA6"/>
    <w:rsid w:val="00F5103F"/>
    <w:rsid w:val="00F510F9"/>
    <w:rsid w:val="00F5111B"/>
    <w:rsid w:val="00F51120"/>
    <w:rsid w:val="00F5139A"/>
    <w:rsid w:val="00F513F7"/>
    <w:rsid w:val="00F5147F"/>
    <w:rsid w:val="00F51810"/>
    <w:rsid w:val="00F51887"/>
    <w:rsid w:val="00F51AAE"/>
    <w:rsid w:val="00F51AD6"/>
    <w:rsid w:val="00F51B25"/>
    <w:rsid w:val="00F51B77"/>
    <w:rsid w:val="00F51B7F"/>
    <w:rsid w:val="00F51F24"/>
    <w:rsid w:val="00F51FF2"/>
    <w:rsid w:val="00F52011"/>
    <w:rsid w:val="00F5204B"/>
    <w:rsid w:val="00F52238"/>
    <w:rsid w:val="00F522CB"/>
    <w:rsid w:val="00F52554"/>
    <w:rsid w:val="00F52728"/>
    <w:rsid w:val="00F52737"/>
    <w:rsid w:val="00F527D7"/>
    <w:rsid w:val="00F5290A"/>
    <w:rsid w:val="00F52A64"/>
    <w:rsid w:val="00F52CF4"/>
    <w:rsid w:val="00F52ECD"/>
    <w:rsid w:val="00F52F00"/>
    <w:rsid w:val="00F52F9C"/>
    <w:rsid w:val="00F52FB5"/>
    <w:rsid w:val="00F52FE5"/>
    <w:rsid w:val="00F533E9"/>
    <w:rsid w:val="00F533FF"/>
    <w:rsid w:val="00F53476"/>
    <w:rsid w:val="00F5350F"/>
    <w:rsid w:val="00F5356D"/>
    <w:rsid w:val="00F537A9"/>
    <w:rsid w:val="00F53895"/>
    <w:rsid w:val="00F53987"/>
    <w:rsid w:val="00F53AC2"/>
    <w:rsid w:val="00F53D1D"/>
    <w:rsid w:val="00F53D9A"/>
    <w:rsid w:val="00F54092"/>
    <w:rsid w:val="00F54172"/>
    <w:rsid w:val="00F5451E"/>
    <w:rsid w:val="00F54831"/>
    <w:rsid w:val="00F549AF"/>
    <w:rsid w:val="00F54B58"/>
    <w:rsid w:val="00F54BC3"/>
    <w:rsid w:val="00F54C38"/>
    <w:rsid w:val="00F54D45"/>
    <w:rsid w:val="00F54F28"/>
    <w:rsid w:val="00F5521F"/>
    <w:rsid w:val="00F55228"/>
    <w:rsid w:val="00F55240"/>
    <w:rsid w:val="00F5562E"/>
    <w:rsid w:val="00F55765"/>
    <w:rsid w:val="00F559BD"/>
    <w:rsid w:val="00F55B05"/>
    <w:rsid w:val="00F55E85"/>
    <w:rsid w:val="00F55F95"/>
    <w:rsid w:val="00F5619D"/>
    <w:rsid w:val="00F561EC"/>
    <w:rsid w:val="00F5630D"/>
    <w:rsid w:val="00F563A7"/>
    <w:rsid w:val="00F56405"/>
    <w:rsid w:val="00F5648B"/>
    <w:rsid w:val="00F56539"/>
    <w:rsid w:val="00F566FA"/>
    <w:rsid w:val="00F56859"/>
    <w:rsid w:val="00F5688C"/>
    <w:rsid w:val="00F568FD"/>
    <w:rsid w:val="00F56920"/>
    <w:rsid w:val="00F56EE4"/>
    <w:rsid w:val="00F56F62"/>
    <w:rsid w:val="00F56F70"/>
    <w:rsid w:val="00F56FAB"/>
    <w:rsid w:val="00F571EF"/>
    <w:rsid w:val="00F571FC"/>
    <w:rsid w:val="00F573D8"/>
    <w:rsid w:val="00F574CF"/>
    <w:rsid w:val="00F5755E"/>
    <w:rsid w:val="00F5777A"/>
    <w:rsid w:val="00F57847"/>
    <w:rsid w:val="00F57941"/>
    <w:rsid w:val="00F57D38"/>
    <w:rsid w:val="00F57E5B"/>
    <w:rsid w:val="00F57E9F"/>
    <w:rsid w:val="00F60168"/>
    <w:rsid w:val="00F6035F"/>
    <w:rsid w:val="00F6047C"/>
    <w:rsid w:val="00F604E7"/>
    <w:rsid w:val="00F60621"/>
    <w:rsid w:val="00F6075D"/>
    <w:rsid w:val="00F60871"/>
    <w:rsid w:val="00F60888"/>
    <w:rsid w:val="00F608AC"/>
    <w:rsid w:val="00F609C5"/>
    <w:rsid w:val="00F60A8B"/>
    <w:rsid w:val="00F60B66"/>
    <w:rsid w:val="00F60BE6"/>
    <w:rsid w:val="00F60CB1"/>
    <w:rsid w:val="00F60D6E"/>
    <w:rsid w:val="00F60E58"/>
    <w:rsid w:val="00F60EA8"/>
    <w:rsid w:val="00F60F7F"/>
    <w:rsid w:val="00F61380"/>
    <w:rsid w:val="00F6149C"/>
    <w:rsid w:val="00F614EE"/>
    <w:rsid w:val="00F6154E"/>
    <w:rsid w:val="00F6190F"/>
    <w:rsid w:val="00F61AF4"/>
    <w:rsid w:val="00F61B00"/>
    <w:rsid w:val="00F61B21"/>
    <w:rsid w:val="00F61BD2"/>
    <w:rsid w:val="00F61F8D"/>
    <w:rsid w:val="00F61FF0"/>
    <w:rsid w:val="00F62062"/>
    <w:rsid w:val="00F621A6"/>
    <w:rsid w:val="00F625EF"/>
    <w:rsid w:val="00F6267E"/>
    <w:rsid w:val="00F6276C"/>
    <w:rsid w:val="00F62BCC"/>
    <w:rsid w:val="00F62D80"/>
    <w:rsid w:val="00F62E81"/>
    <w:rsid w:val="00F62F13"/>
    <w:rsid w:val="00F62F64"/>
    <w:rsid w:val="00F62F8B"/>
    <w:rsid w:val="00F63173"/>
    <w:rsid w:val="00F63408"/>
    <w:rsid w:val="00F63421"/>
    <w:rsid w:val="00F635BC"/>
    <w:rsid w:val="00F63690"/>
    <w:rsid w:val="00F6393E"/>
    <w:rsid w:val="00F63967"/>
    <w:rsid w:val="00F63A43"/>
    <w:rsid w:val="00F63B58"/>
    <w:rsid w:val="00F63B5B"/>
    <w:rsid w:val="00F63C0E"/>
    <w:rsid w:val="00F63C77"/>
    <w:rsid w:val="00F63E9C"/>
    <w:rsid w:val="00F64004"/>
    <w:rsid w:val="00F641E8"/>
    <w:rsid w:val="00F6424A"/>
    <w:rsid w:val="00F642DC"/>
    <w:rsid w:val="00F64380"/>
    <w:rsid w:val="00F644F5"/>
    <w:rsid w:val="00F64513"/>
    <w:rsid w:val="00F647B5"/>
    <w:rsid w:val="00F64854"/>
    <w:rsid w:val="00F64962"/>
    <w:rsid w:val="00F649C7"/>
    <w:rsid w:val="00F64B58"/>
    <w:rsid w:val="00F64B68"/>
    <w:rsid w:val="00F64BBB"/>
    <w:rsid w:val="00F64CC8"/>
    <w:rsid w:val="00F64CF6"/>
    <w:rsid w:val="00F64D62"/>
    <w:rsid w:val="00F64DEC"/>
    <w:rsid w:val="00F64E25"/>
    <w:rsid w:val="00F65036"/>
    <w:rsid w:val="00F651C8"/>
    <w:rsid w:val="00F65284"/>
    <w:rsid w:val="00F652A2"/>
    <w:rsid w:val="00F65423"/>
    <w:rsid w:val="00F6547C"/>
    <w:rsid w:val="00F65487"/>
    <w:rsid w:val="00F65738"/>
    <w:rsid w:val="00F65811"/>
    <w:rsid w:val="00F65875"/>
    <w:rsid w:val="00F65B9B"/>
    <w:rsid w:val="00F65EF0"/>
    <w:rsid w:val="00F6631E"/>
    <w:rsid w:val="00F66343"/>
    <w:rsid w:val="00F664F7"/>
    <w:rsid w:val="00F6680F"/>
    <w:rsid w:val="00F66815"/>
    <w:rsid w:val="00F669A7"/>
    <w:rsid w:val="00F66B23"/>
    <w:rsid w:val="00F66D49"/>
    <w:rsid w:val="00F66D4D"/>
    <w:rsid w:val="00F66D5E"/>
    <w:rsid w:val="00F671E4"/>
    <w:rsid w:val="00F672A0"/>
    <w:rsid w:val="00F672FB"/>
    <w:rsid w:val="00F67325"/>
    <w:rsid w:val="00F674BB"/>
    <w:rsid w:val="00F67654"/>
    <w:rsid w:val="00F67703"/>
    <w:rsid w:val="00F678DB"/>
    <w:rsid w:val="00F679A7"/>
    <w:rsid w:val="00F679F4"/>
    <w:rsid w:val="00F67B2F"/>
    <w:rsid w:val="00F67BD9"/>
    <w:rsid w:val="00F67C84"/>
    <w:rsid w:val="00F67C9B"/>
    <w:rsid w:val="00F67E04"/>
    <w:rsid w:val="00F67E50"/>
    <w:rsid w:val="00F67E75"/>
    <w:rsid w:val="00F67E79"/>
    <w:rsid w:val="00F67FBB"/>
    <w:rsid w:val="00F67FBC"/>
    <w:rsid w:val="00F70000"/>
    <w:rsid w:val="00F700E3"/>
    <w:rsid w:val="00F7010A"/>
    <w:rsid w:val="00F701EC"/>
    <w:rsid w:val="00F70656"/>
    <w:rsid w:val="00F706FA"/>
    <w:rsid w:val="00F7085A"/>
    <w:rsid w:val="00F7087E"/>
    <w:rsid w:val="00F70909"/>
    <w:rsid w:val="00F70B71"/>
    <w:rsid w:val="00F70BB4"/>
    <w:rsid w:val="00F70C00"/>
    <w:rsid w:val="00F70C6C"/>
    <w:rsid w:val="00F70CBC"/>
    <w:rsid w:val="00F70ED3"/>
    <w:rsid w:val="00F70F72"/>
    <w:rsid w:val="00F70F8C"/>
    <w:rsid w:val="00F71242"/>
    <w:rsid w:val="00F71384"/>
    <w:rsid w:val="00F7144E"/>
    <w:rsid w:val="00F71716"/>
    <w:rsid w:val="00F717A1"/>
    <w:rsid w:val="00F71918"/>
    <w:rsid w:val="00F71A71"/>
    <w:rsid w:val="00F71B10"/>
    <w:rsid w:val="00F71E4B"/>
    <w:rsid w:val="00F7200A"/>
    <w:rsid w:val="00F7231D"/>
    <w:rsid w:val="00F723D3"/>
    <w:rsid w:val="00F72620"/>
    <w:rsid w:val="00F7266B"/>
    <w:rsid w:val="00F72832"/>
    <w:rsid w:val="00F728C3"/>
    <w:rsid w:val="00F72A56"/>
    <w:rsid w:val="00F72AA4"/>
    <w:rsid w:val="00F72B45"/>
    <w:rsid w:val="00F72C14"/>
    <w:rsid w:val="00F72C86"/>
    <w:rsid w:val="00F72CDB"/>
    <w:rsid w:val="00F72DB7"/>
    <w:rsid w:val="00F72EB5"/>
    <w:rsid w:val="00F72FCC"/>
    <w:rsid w:val="00F72FDE"/>
    <w:rsid w:val="00F73011"/>
    <w:rsid w:val="00F73216"/>
    <w:rsid w:val="00F73368"/>
    <w:rsid w:val="00F73447"/>
    <w:rsid w:val="00F734DC"/>
    <w:rsid w:val="00F73640"/>
    <w:rsid w:val="00F73A39"/>
    <w:rsid w:val="00F73C2D"/>
    <w:rsid w:val="00F73ED6"/>
    <w:rsid w:val="00F73F84"/>
    <w:rsid w:val="00F740CF"/>
    <w:rsid w:val="00F741FC"/>
    <w:rsid w:val="00F7429E"/>
    <w:rsid w:val="00F74382"/>
    <w:rsid w:val="00F744AA"/>
    <w:rsid w:val="00F74514"/>
    <w:rsid w:val="00F745A8"/>
    <w:rsid w:val="00F745CC"/>
    <w:rsid w:val="00F7468A"/>
    <w:rsid w:val="00F746D3"/>
    <w:rsid w:val="00F74AA7"/>
    <w:rsid w:val="00F74ADC"/>
    <w:rsid w:val="00F74C3D"/>
    <w:rsid w:val="00F74E8B"/>
    <w:rsid w:val="00F74EDC"/>
    <w:rsid w:val="00F751C5"/>
    <w:rsid w:val="00F7527C"/>
    <w:rsid w:val="00F752CF"/>
    <w:rsid w:val="00F75698"/>
    <w:rsid w:val="00F756FB"/>
    <w:rsid w:val="00F75934"/>
    <w:rsid w:val="00F759A1"/>
    <w:rsid w:val="00F75C05"/>
    <w:rsid w:val="00F75D59"/>
    <w:rsid w:val="00F76155"/>
    <w:rsid w:val="00F76389"/>
    <w:rsid w:val="00F763AD"/>
    <w:rsid w:val="00F76424"/>
    <w:rsid w:val="00F76488"/>
    <w:rsid w:val="00F76551"/>
    <w:rsid w:val="00F7671F"/>
    <w:rsid w:val="00F767AC"/>
    <w:rsid w:val="00F7686B"/>
    <w:rsid w:val="00F768CA"/>
    <w:rsid w:val="00F76A96"/>
    <w:rsid w:val="00F76BE5"/>
    <w:rsid w:val="00F76C6A"/>
    <w:rsid w:val="00F76C7C"/>
    <w:rsid w:val="00F76D29"/>
    <w:rsid w:val="00F76DDE"/>
    <w:rsid w:val="00F76F48"/>
    <w:rsid w:val="00F76FE2"/>
    <w:rsid w:val="00F771C1"/>
    <w:rsid w:val="00F771FD"/>
    <w:rsid w:val="00F771FF"/>
    <w:rsid w:val="00F776A5"/>
    <w:rsid w:val="00F7771F"/>
    <w:rsid w:val="00F778AC"/>
    <w:rsid w:val="00F77AAF"/>
    <w:rsid w:val="00F77E4F"/>
    <w:rsid w:val="00F77F14"/>
    <w:rsid w:val="00F77FB8"/>
    <w:rsid w:val="00F80151"/>
    <w:rsid w:val="00F80290"/>
    <w:rsid w:val="00F802CE"/>
    <w:rsid w:val="00F8031B"/>
    <w:rsid w:val="00F80342"/>
    <w:rsid w:val="00F80383"/>
    <w:rsid w:val="00F80523"/>
    <w:rsid w:val="00F80644"/>
    <w:rsid w:val="00F8068D"/>
    <w:rsid w:val="00F8092F"/>
    <w:rsid w:val="00F809B4"/>
    <w:rsid w:val="00F80B37"/>
    <w:rsid w:val="00F80BDB"/>
    <w:rsid w:val="00F80EBB"/>
    <w:rsid w:val="00F81026"/>
    <w:rsid w:val="00F8102C"/>
    <w:rsid w:val="00F8106F"/>
    <w:rsid w:val="00F810CF"/>
    <w:rsid w:val="00F8151D"/>
    <w:rsid w:val="00F81625"/>
    <w:rsid w:val="00F8163A"/>
    <w:rsid w:val="00F8170F"/>
    <w:rsid w:val="00F81978"/>
    <w:rsid w:val="00F81984"/>
    <w:rsid w:val="00F81C6B"/>
    <w:rsid w:val="00F81D19"/>
    <w:rsid w:val="00F81FB6"/>
    <w:rsid w:val="00F8209B"/>
    <w:rsid w:val="00F820FA"/>
    <w:rsid w:val="00F82146"/>
    <w:rsid w:val="00F8226A"/>
    <w:rsid w:val="00F8241C"/>
    <w:rsid w:val="00F8249E"/>
    <w:rsid w:val="00F824C4"/>
    <w:rsid w:val="00F8256A"/>
    <w:rsid w:val="00F82696"/>
    <w:rsid w:val="00F826E3"/>
    <w:rsid w:val="00F8270F"/>
    <w:rsid w:val="00F827E6"/>
    <w:rsid w:val="00F828D6"/>
    <w:rsid w:val="00F8294E"/>
    <w:rsid w:val="00F8298C"/>
    <w:rsid w:val="00F829F8"/>
    <w:rsid w:val="00F82AB8"/>
    <w:rsid w:val="00F82B01"/>
    <w:rsid w:val="00F82BF8"/>
    <w:rsid w:val="00F82CB6"/>
    <w:rsid w:val="00F82DB1"/>
    <w:rsid w:val="00F82E3E"/>
    <w:rsid w:val="00F83091"/>
    <w:rsid w:val="00F8311D"/>
    <w:rsid w:val="00F83155"/>
    <w:rsid w:val="00F833D4"/>
    <w:rsid w:val="00F834A1"/>
    <w:rsid w:val="00F834F1"/>
    <w:rsid w:val="00F835B3"/>
    <w:rsid w:val="00F8376B"/>
    <w:rsid w:val="00F83919"/>
    <w:rsid w:val="00F839D0"/>
    <w:rsid w:val="00F83A16"/>
    <w:rsid w:val="00F83C0C"/>
    <w:rsid w:val="00F840D4"/>
    <w:rsid w:val="00F8410C"/>
    <w:rsid w:val="00F841D1"/>
    <w:rsid w:val="00F841F8"/>
    <w:rsid w:val="00F84274"/>
    <w:rsid w:val="00F84435"/>
    <w:rsid w:val="00F8449D"/>
    <w:rsid w:val="00F844C0"/>
    <w:rsid w:val="00F844E2"/>
    <w:rsid w:val="00F8479A"/>
    <w:rsid w:val="00F84B34"/>
    <w:rsid w:val="00F84BD0"/>
    <w:rsid w:val="00F84BEC"/>
    <w:rsid w:val="00F84C7F"/>
    <w:rsid w:val="00F84E0A"/>
    <w:rsid w:val="00F84ECF"/>
    <w:rsid w:val="00F8506E"/>
    <w:rsid w:val="00F85153"/>
    <w:rsid w:val="00F8522A"/>
    <w:rsid w:val="00F85280"/>
    <w:rsid w:val="00F853BC"/>
    <w:rsid w:val="00F8552D"/>
    <w:rsid w:val="00F855EE"/>
    <w:rsid w:val="00F85607"/>
    <w:rsid w:val="00F8566A"/>
    <w:rsid w:val="00F8572B"/>
    <w:rsid w:val="00F85768"/>
    <w:rsid w:val="00F857FB"/>
    <w:rsid w:val="00F85826"/>
    <w:rsid w:val="00F85A60"/>
    <w:rsid w:val="00F85B21"/>
    <w:rsid w:val="00F85BFF"/>
    <w:rsid w:val="00F85C68"/>
    <w:rsid w:val="00F85CE2"/>
    <w:rsid w:val="00F86004"/>
    <w:rsid w:val="00F8606D"/>
    <w:rsid w:val="00F860CC"/>
    <w:rsid w:val="00F860CE"/>
    <w:rsid w:val="00F8612A"/>
    <w:rsid w:val="00F86135"/>
    <w:rsid w:val="00F862EA"/>
    <w:rsid w:val="00F863CE"/>
    <w:rsid w:val="00F864B5"/>
    <w:rsid w:val="00F86548"/>
    <w:rsid w:val="00F8655A"/>
    <w:rsid w:val="00F867D2"/>
    <w:rsid w:val="00F867F0"/>
    <w:rsid w:val="00F86885"/>
    <w:rsid w:val="00F868A3"/>
    <w:rsid w:val="00F86A60"/>
    <w:rsid w:val="00F86B16"/>
    <w:rsid w:val="00F86BD5"/>
    <w:rsid w:val="00F86C2D"/>
    <w:rsid w:val="00F86E33"/>
    <w:rsid w:val="00F86E60"/>
    <w:rsid w:val="00F86EA8"/>
    <w:rsid w:val="00F86FDC"/>
    <w:rsid w:val="00F870A6"/>
    <w:rsid w:val="00F8723B"/>
    <w:rsid w:val="00F87267"/>
    <w:rsid w:val="00F87270"/>
    <w:rsid w:val="00F8731A"/>
    <w:rsid w:val="00F873A8"/>
    <w:rsid w:val="00F875F8"/>
    <w:rsid w:val="00F876BC"/>
    <w:rsid w:val="00F87720"/>
    <w:rsid w:val="00F87944"/>
    <w:rsid w:val="00F8796E"/>
    <w:rsid w:val="00F87B91"/>
    <w:rsid w:val="00F87C4A"/>
    <w:rsid w:val="00F87CF7"/>
    <w:rsid w:val="00F87D78"/>
    <w:rsid w:val="00F87EB6"/>
    <w:rsid w:val="00F87FD0"/>
    <w:rsid w:val="00F90181"/>
    <w:rsid w:val="00F90242"/>
    <w:rsid w:val="00F902AB"/>
    <w:rsid w:val="00F902FA"/>
    <w:rsid w:val="00F90687"/>
    <w:rsid w:val="00F90756"/>
    <w:rsid w:val="00F907AB"/>
    <w:rsid w:val="00F90804"/>
    <w:rsid w:val="00F90A2E"/>
    <w:rsid w:val="00F90AD1"/>
    <w:rsid w:val="00F90E34"/>
    <w:rsid w:val="00F90F3A"/>
    <w:rsid w:val="00F90FA8"/>
    <w:rsid w:val="00F9101D"/>
    <w:rsid w:val="00F910B6"/>
    <w:rsid w:val="00F91164"/>
    <w:rsid w:val="00F91172"/>
    <w:rsid w:val="00F91187"/>
    <w:rsid w:val="00F912E0"/>
    <w:rsid w:val="00F912E5"/>
    <w:rsid w:val="00F91326"/>
    <w:rsid w:val="00F9138E"/>
    <w:rsid w:val="00F91ABD"/>
    <w:rsid w:val="00F91C86"/>
    <w:rsid w:val="00F91C8C"/>
    <w:rsid w:val="00F91CE7"/>
    <w:rsid w:val="00F91DFD"/>
    <w:rsid w:val="00F91EC8"/>
    <w:rsid w:val="00F91F49"/>
    <w:rsid w:val="00F9223B"/>
    <w:rsid w:val="00F92274"/>
    <w:rsid w:val="00F92458"/>
    <w:rsid w:val="00F9250F"/>
    <w:rsid w:val="00F925E6"/>
    <w:rsid w:val="00F92606"/>
    <w:rsid w:val="00F926EE"/>
    <w:rsid w:val="00F926F9"/>
    <w:rsid w:val="00F9278E"/>
    <w:rsid w:val="00F927FE"/>
    <w:rsid w:val="00F92821"/>
    <w:rsid w:val="00F92881"/>
    <w:rsid w:val="00F92A7D"/>
    <w:rsid w:val="00F92AD6"/>
    <w:rsid w:val="00F92B83"/>
    <w:rsid w:val="00F92BC6"/>
    <w:rsid w:val="00F92C18"/>
    <w:rsid w:val="00F92DF6"/>
    <w:rsid w:val="00F92E73"/>
    <w:rsid w:val="00F92F2B"/>
    <w:rsid w:val="00F92F77"/>
    <w:rsid w:val="00F93003"/>
    <w:rsid w:val="00F93204"/>
    <w:rsid w:val="00F934C5"/>
    <w:rsid w:val="00F93524"/>
    <w:rsid w:val="00F935F3"/>
    <w:rsid w:val="00F9366E"/>
    <w:rsid w:val="00F936BE"/>
    <w:rsid w:val="00F9372F"/>
    <w:rsid w:val="00F9383F"/>
    <w:rsid w:val="00F9388A"/>
    <w:rsid w:val="00F9390D"/>
    <w:rsid w:val="00F93A4D"/>
    <w:rsid w:val="00F93A5D"/>
    <w:rsid w:val="00F93B54"/>
    <w:rsid w:val="00F93D5D"/>
    <w:rsid w:val="00F93D96"/>
    <w:rsid w:val="00F93EC8"/>
    <w:rsid w:val="00F93F56"/>
    <w:rsid w:val="00F941F5"/>
    <w:rsid w:val="00F9424C"/>
    <w:rsid w:val="00F94359"/>
    <w:rsid w:val="00F943DA"/>
    <w:rsid w:val="00F94433"/>
    <w:rsid w:val="00F94565"/>
    <w:rsid w:val="00F94603"/>
    <w:rsid w:val="00F94891"/>
    <w:rsid w:val="00F94A47"/>
    <w:rsid w:val="00F94AB3"/>
    <w:rsid w:val="00F94B33"/>
    <w:rsid w:val="00F94B49"/>
    <w:rsid w:val="00F94B6D"/>
    <w:rsid w:val="00F94C61"/>
    <w:rsid w:val="00F94DC0"/>
    <w:rsid w:val="00F94F25"/>
    <w:rsid w:val="00F94FA7"/>
    <w:rsid w:val="00F952A0"/>
    <w:rsid w:val="00F957E1"/>
    <w:rsid w:val="00F957F9"/>
    <w:rsid w:val="00F95A3E"/>
    <w:rsid w:val="00F95AE0"/>
    <w:rsid w:val="00F95DBF"/>
    <w:rsid w:val="00F95E5C"/>
    <w:rsid w:val="00F95E85"/>
    <w:rsid w:val="00F95EBB"/>
    <w:rsid w:val="00F960DB"/>
    <w:rsid w:val="00F9614B"/>
    <w:rsid w:val="00F96177"/>
    <w:rsid w:val="00F963AC"/>
    <w:rsid w:val="00F9654F"/>
    <w:rsid w:val="00F9670F"/>
    <w:rsid w:val="00F9688D"/>
    <w:rsid w:val="00F968F6"/>
    <w:rsid w:val="00F969AD"/>
    <w:rsid w:val="00F969D2"/>
    <w:rsid w:val="00F96CA6"/>
    <w:rsid w:val="00F96CA9"/>
    <w:rsid w:val="00F96E8F"/>
    <w:rsid w:val="00F976C0"/>
    <w:rsid w:val="00F97711"/>
    <w:rsid w:val="00F9781A"/>
    <w:rsid w:val="00F97A3F"/>
    <w:rsid w:val="00F97A69"/>
    <w:rsid w:val="00F97B59"/>
    <w:rsid w:val="00F97B7B"/>
    <w:rsid w:val="00F97B89"/>
    <w:rsid w:val="00F97B8E"/>
    <w:rsid w:val="00F97C22"/>
    <w:rsid w:val="00F97C9A"/>
    <w:rsid w:val="00F97CCA"/>
    <w:rsid w:val="00F97E7D"/>
    <w:rsid w:val="00F97FCC"/>
    <w:rsid w:val="00F97FDF"/>
    <w:rsid w:val="00FA003C"/>
    <w:rsid w:val="00FA008E"/>
    <w:rsid w:val="00FA008F"/>
    <w:rsid w:val="00FA0147"/>
    <w:rsid w:val="00FA0430"/>
    <w:rsid w:val="00FA0549"/>
    <w:rsid w:val="00FA0696"/>
    <w:rsid w:val="00FA06E0"/>
    <w:rsid w:val="00FA077D"/>
    <w:rsid w:val="00FA08CB"/>
    <w:rsid w:val="00FA094B"/>
    <w:rsid w:val="00FA0BAB"/>
    <w:rsid w:val="00FA0D16"/>
    <w:rsid w:val="00FA0DF7"/>
    <w:rsid w:val="00FA0E1E"/>
    <w:rsid w:val="00FA0E26"/>
    <w:rsid w:val="00FA11C3"/>
    <w:rsid w:val="00FA13E9"/>
    <w:rsid w:val="00FA13F0"/>
    <w:rsid w:val="00FA1640"/>
    <w:rsid w:val="00FA17A1"/>
    <w:rsid w:val="00FA1851"/>
    <w:rsid w:val="00FA18BC"/>
    <w:rsid w:val="00FA197D"/>
    <w:rsid w:val="00FA1A67"/>
    <w:rsid w:val="00FA1AD8"/>
    <w:rsid w:val="00FA1B6F"/>
    <w:rsid w:val="00FA1DE3"/>
    <w:rsid w:val="00FA1DE6"/>
    <w:rsid w:val="00FA1E1C"/>
    <w:rsid w:val="00FA1EFC"/>
    <w:rsid w:val="00FA1F62"/>
    <w:rsid w:val="00FA1FAD"/>
    <w:rsid w:val="00FA21BB"/>
    <w:rsid w:val="00FA227B"/>
    <w:rsid w:val="00FA22BD"/>
    <w:rsid w:val="00FA2303"/>
    <w:rsid w:val="00FA2475"/>
    <w:rsid w:val="00FA24E9"/>
    <w:rsid w:val="00FA252B"/>
    <w:rsid w:val="00FA26CC"/>
    <w:rsid w:val="00FA2801"/>
    <w:rsid w:val="00FA2A03"/>
    <w:rsid w:val="00FA2B4D"/>
    <w:rsid w:val="00FA2BA9"/>
    <w:rsid w:val="00FA2E1B"/>
    <w:rsid w:val="00FA2EB8"/>
    <w:rsid w:val="00FA3046"/>
    <w:rsid w:val="00FA3077"/>
    <w:rsid w:val="00FA3104"/>
    <w:rsid w:val="00FA3106"/>
    <w:rsid w:val="00FA31AD"/>
    <w:rsid w:val="00FA32D1"/>
    <w:rsid w:val="00FA32F1"/>
    <w:rsid w:val="00FA3355"/>
    <w:rsid w:val="00FA33C1"/>
    <w:rsid w:val="00FA3549"/>
    <w:rsid w:val="00FA3705"/>
    <w:rsid w:val="00FA3774"/>
    <w:rsid w:val="00FA37FE"/>
    <w:rsid w:val="00FA3966"/>
    <w:rsid w:val="00FA3B56"/>
    <w:rsid w:val="00FA3F62"/>
    <w:rsid w:val="00FA4337"/>
    <w:rsid w:val="00FA4362"/>
    <w:rsid w:val="00FA43CF"/>
    <w:rsid w:val="00FA4432"/>
    <w:rsid w:val="00FA44F1"/>
    <w:rsid w:val="00FA464A"/>
    <w:rsid w:val="00FA48E2"/>
    <w:rsid w:val="00FA499C"/>
    <w:rsid w:val="00FA4A74"/>
    <w:rsid w:val="00FA4CC1"/>
    <w:rsid w:val="00FA4DF7"/>
    <w:rsid w:val="00FA4F5D"/>
    <w:rsid w:val="00FA4F9F"/>
    <w:rsid w:val="00FA50A4"/>
    <w:rsid w:val="00FA519B"/>
    <w:rsid w:val="00FA521E"/>
    <w:rsid w:val="00FA522A"/>
    <w:rsid w:val="00FA5314"/>
    <w:rsid w:val="00FA545C"/>
    <w:rsid w:val="00FA54A0"/>
    <w:rsid w:val="00FA561E"/>
    <w:rsid w:val="00FA568B"/>
    <w:rsid w:val="00FA575C"/>
    <w:rsid w:val="00FA581D"/>
    <w:rsid w:val="00FA586F"/>
    <w:rsid w:val="00FA59DE"/>
    <w:rsid w:val="00FA5AF4"/>
    <w:rsid w:val="00FA5B10"/>
    <w:rsid w:val="00FA5B3B"/>
    <w:rsid w:val="00FA5BB6"/>
    <w:rsid w:val="00FA5C61"/>
    <w:rsid w:val="00FA5E20"/>
    <w:rsid w:val="00FA5F93"/>
    <w:rsid w:val="00FA61C0"/>
    <w:rsid w:val="00FA61F5"/>
    <w:rsid w:val="00FA64A2"/>
    <w:rsid w:val="00FA64B5"/>
    <w:rsid w:val="00FA663B"/>
    <w:rsid w:val="00FA6768"/>
    <w:rsid w:val="00FA6817"/>
    <w:rsid w:val="00FA686B"/>
    <w:rsid w:val="00FA68E1"/>
    <w:rsid w:val="00FA696F"/>
    <w:rsid w:val="00FA6B16"/>
    <w:rsid w:val="00FA6BEC"/>
    <w:rsid w:val="00FA6C28"/>
    <w:rsid w:val="00FA6CE6"/>
    <w:rsid w:val="00FA6D43"/>
    <w:rsid w:val="00FA6D71"/>
    <w:rsid w:val="00FA6D7E"/>
    <w:rsid w:val="00FA6E20"/>
    <w:rsid w:val="00FA6EE1"/>
    <w:rsid w:val="00FA712B"/>
    <w:rsid w:val="00FA71F9"/>
    <w:rsid w:val="00FA72A2"/>
    <w:rsid w:val="00FA74DC"/>
    <w:rsid w:val="00FA7528"/>
    <w:rsid w:val="00FA7668"/>
    <w:rsid w:val="00FA771D"/>
    <w:rsid w:val="00FA7801"/>
    <w:rsid w:val="00FA78A2"/>
    <w:rsid w:val="00FA7D0A"/>
    <w:rsid w:val="00FA7E0E"/>
    <w:rsid w:val="00FA7F18"/>
    <w:rsid w:val="00FB0019"/>
    <w:rsid w:val="00FB004A"/>
    <w:rsid w:val="00FB008A"/>
    <w:rsid w:val="00FB0100"/>
    <w:rsid w:val="00FB02D3"/>
    <w:rsid w:val="00FB0471"/>
    <w:rsid w:val="00FB04FA"/>
    <w:rsid w:val="00FB0503"/>
    <w:rsid w:val="00FB0544"/>
    <w:rsid w:val="00FB0756"/>
    <w:rsid w:val="00FB07A1"/>
    <w:rsid w:val="00FB07DB"/>
    <w:rsid w:val="00FB0844"/>
    <w:rsid w:val="00FB0B76"/>
    <w:rsid w:val="00FB0C20"/>
    <w:rsid w:val="00FB0CD4"/>
    <w:rsid w:val="00FB0DBF"/>
    <w:rsid w:val="00FB10B8"/>
    <w:rsid w:val="00FB11A6"/>
    <w:rsid w:val="00FB1444"/>
    <w:rsid w:val="00FB14F1"/>
    <w:rsid w:val="00FB1538"/>
    <w:rsid w:val="00FB1539"/>
    <w:rsid w:val="00FB1751"/>
    <w:rsid w:val="00FB17D1"/>
    <w:rsid w:val="00FB1868"/>
    <w:rsid w:val="00FB18B7"/>
    <w:rsid w:val="00FB18C4"/>
    <w:rsid w:val="00FB18F4"/>
    <w:rsid w:val="00FB1919"/>
    <w:rsid w:val="00FB1A4E"/>
    <w:rsid w:val="00FB1BB4"/>
    <w:rsid w:val="00FB1CBF"/>
    <w:rsid w:val="00FB1F6B"/>
    <w:rsid w:val="00FB20D8"/>
    <w:rsid w:val="00FB21AF"/>
    <w:rsid w:val="00FB2206"/>
    <w:rsid w:val="00FB2270"/>
    <w:rsid w:val="00FB25C1"/>
    <w:rsid w:val="00FB25F0"/>
    <w:rsid w:val="00FB269E"/>
    <w:rsid w:val="00FB2707"/>
    <w:rsid w:val="00FB28B7"/>
    <w:rsid w:val="00FB2B43"/>
    <w:rsid w:val="00FB2BD7"/>
    <w:rsid w:val="00FB2C82"/>
    <w:rsid w:val="00FB2DE6"/>
    <w:rsid w:val="00FB2E50"/>
    <w:rsid w:val="00FB2E55"/>
    <w:rsid w:val="00FB2E8F"/>
    <w:rsid w:val="00FB2FB9"/>
    <w:rsid w:val="00FB2FDB"/>
    <w:rsid w:val="00FB33C4"/>
    <w:rsid w:val="00FB349A"/>
    <w:rsid w:val="00FB34AC"/>
    <w:rsid w:val="00FB34B6"/>
    <w:rsid w:val="00FB397E"/>
    <w:rsid w:val="00FB3A6B"/>
    <w:rsid w:val="00FB3BD6"/>
    <w:rsid w:val="00FB3C7F"/>
    <w:rsid w:val="00FB3DF9"/>
    <w:rsid w:val="00FB3DFC"/>
    <w:rsid w:val="00FB3E45"/>
    <w:rsid w:val="00FB3EC4"/>
    <w:rsid w:val="00FB3F22"/>
    <w:rsid w:val="00FB40E3"/>
    <w:rsid w:val="00FB40E5"/>
    <w:rsid w:val="00FB4141"/>
    <w:rsid w:val="00FB4237"/>
    <w:rsid w:val="00FB4312"/>
    <w:rsid w:val="00FB4467"/>
    <w:rsid w:val="00FB45ED"/>
    <w:rsid w:val="00FB485A"/>
    <w:rsid w:val="00FB49CE"/>
    <w:rsid w:val="00FB4A50"/>
    <w:rsid w:val="00FB4CBB"/>
    <w:rsid w:val="00FB4F39"/>
    <w:rsid w:val="00FB4FCA"/>
    <w:rsid w:val="00FB5091"/>
    <w:rsid w:val="00FB50A9"/>
    <w:rsid w:val="00FB5150"/>
    <w:rsid w:val="00FB54B6"/>
    <w:rsid w:val="00FB569C"/>
    <w:rsid w:val="00FB56A3"/>
    <w:rsid w:val="00FB57D7"/>
    <w:rsid w:val="00FB5903"/>
    <w:rsid w:val="00FB5A39"/>
    <w:rsid w:val="00FB5B26"/>
    <w:rsid w:val="00FB5C61"/>
    <w:rsid w:val="00FB5EA2"/>
    <w:rsid w:val="00FB5FBA"/>
    <w:rsid w:val="00FB606D"/>
    <w:rsid w:val="00FB6141"/>
    <w:rsid w:val="00FB61CA"/>
    <w:rsid w:val="00FB6202"/>
    <w:rsid w:val="00FB653A"/>
    <w:rsid w:val="00FB659B"/>
    <w:rsid w:val="00FB66A3"/>
    <w:rsid w:val="00FB671B"/>
    <w:rsid w:val="00FB6AF5"/>
    <w:rsid w:val="00FB6FA6"/>
    <w:rsid w:val="00FB71FD"/>
    <w:rsid w:val="00FB7646"/>
    <w:rsid w:val="00FB7DC8"/>
    <w:rsid w:val="00FB7E5F"/>
    <w:rsid w:val="00FB7FBF"/>
    <w:rsid w:val="00FB7FC5"/>
    <w:rsid w:val="00FC05E6"/>
    <w:rsid w:val="00FC0672"/>
    <w:rsid w:val="00FC0A18"/>
    <w:rsid w:val="00FC0A65"/>
    <w:rsid w:val="00FC0DD1"/>
    <w:rsid w:val="00FC0F8D"/>
    <w:rsid w:val="00FC10D6"/>
    <w:rsid w:val="00FC1390"/>
    <w:rsid w:val="00FC1469"/>
    <w:rsid w:val="00FC15C4"/>
    <w:rsid w:val="00FC15EF"/>
    <w:rsid w:val="00FC15FD"/>
    <w:rsid w:val="00FC1675"/>
    <w:rsid w:val="00FC1680"/>
    <w:rsid w:val="00FC1A89"/>
    <w:rsid w:val="00FC1D24"/>
    <w:rsid w:val="00FC1E33"/>
    <w:rsid w:val="00FC1F0B"/>
    <w:rsid w:val="00FC22B2"/>
    <w:rsid w:val="00FC22E8"/>
    <w:rsid w:val="00FC254B"/>
    <w:rsid w:val="00FC26B4"/>
    <w:rsid w:val="00FC27AD"/>
    <w:rsid w:val="00FC27B9"/>
    <w:rsid w:val="00FC2A0F"/>
    <w:rsid w:val="00FC2E06"/>
    <w:rsid w:val="00FC2F0F"/>
    <w:rsid w:val="00FC2F19"/>
    <w:rsid w:val="00FC2F86"/>
    <w:rsid w:val="00FC2FA6"/>
    <w:rsid w:val="00FC3142"/>
    <w:rsid w:val="00FC31A0"/>
    <w:rsid w:val="00FC31CC"/>
    <w:rsid w:val="00FC3268"/>
    <w:rsid w:val="00FC3463"/>
    <w:rsid w:val="00FC3535"/>
    <w:rsid w:val="00FC353B"/>
    <w:rsid w:val="00FC37AF"/>
    <w:rsid w:val="00FC384E"/>
    <w:rsid w:val="00FC3A28"/>
    <w:rsid w:val="00FC3BED"/>
    <w:rsid w:val="00FC3CBC"/>
    <w:rsid w:val="00FC3D10"/>
    <w:rsid w:val="00FC3D9A"/>
    <w:rsid w:val="00FC3FF8"/>
    <w:rsid w:val="00FC4036"/>
    <w:rsid w:val="00FC4149"/>
    <w:rsid w:val="00FC41C7"/>
    <w:rsid w:val="00FC46A4"/>
    <w:rsid w:val="00FC46F3"/>
    <w:rsid w:val="00FC4964"/>
    <w:rsid w:val="00FC4981"/>
    <w:rsid w:val="00FC49E1"/>
    <w:rsid w:val="00FC4A8C"/>
    <w:rsid w:val="00FC4DCD"/>
    <w:rsid w:val="00FC4E1B"/>
    <w:rsid w:val="00FC4E31"/>
    <w:rsid w:val="00FC4FA3"/>
    <w:rsid w:val="00FC4FEF"/>
    <w:rsid w:val="00FC51BB"/>
    <w:rsid w:val="00FC536D"/>
    <w:rsid w:val="00FC54F3"/>
    <w:rsid w:val="00FC55BC"/>
    <w:rsid w:val="00FC565C"/>
    <w:rsid w:val="00FC56C3"/>
    <w:rsid w:val="00FC590A"/>
    <w:rsid w:val="00FC5AA7"/>
    <w:rsid w:val="00FC5BA0"/>
    <w:rsid w:val="00FC5C4C"/>
    <w:rsid w:val="00FC5C63"/>
    <w:rsid w:val="00FC5E69"/>
    <w:rsid w:val="00FC5F2F"/>
    <w:rsid w:val="00FC5F4F"/>
    <w:rsid w:val="00FC5FD0"/>
    <w:rsid w:val="00FC6076"/>
    <w:rsid w:val="00FC632C"/>
    <w:rsid w:val="00FC6350"/>
    <w:rsid w:val="00FC63BA"/>
    <w:rsid w:val="00FC6486"/>
    <w:rsid w:val="00FC650E"/>
    <w:rsid w:val="00FC650F"/>
    <w:rsid w:val="00FC6512"/>
    <w:rsid w:val="00FC6596"/>
    <w:rsid w:val="00FC65FA"/>
    <w:rsid w:val="00FC66AA"/>
    <w:rsid w:val="00FC66EB"/>
    <w:rsid w:val="00FC6844"/>
    <w:rsid w:val="00FC6966"/>
    <w:rsid w:val="00FC6A6A"/>
    <w:rsid w:val="00FC6DE2"/>
    <w:rsid w:val="00FC6F4E"/>
    <w:rsid w:val="00FC7105"/>
    <w:rsid w:val="00FC7277"/>
    <w:rsid w:val="00FC7468"/>
    <w:rsid w:val="00FC74B5"/>
    <w:rsid w:val="00FC74B7"/>
    <w:rsid w:val="00FC74CA"/>
    <w:rsid w:val="00FC74DE"/>
    <w:rsid w:val="00FC753B"/>
    <w:rsid w:val="00FC766B"/>
    <w:rsid w:val="00FC76D2"/>
    <w:rsid w:val="00FC788E"/>
    <w:rsid w:val="00FC7964"/>
    <w:rsid w:val="00FC796D"/>
    <w:rsid w:val="00FC79B8"/>
    <w:rsid w:val="00FC7AF9"/>
    <w:rsid w:val="00FC7C82"/>
    <w:rsid w:val="00FC7DE8"/>
    <w:rsid w:val="00FC7EE1"/>
    <w:rsid w:val="00FC7F53"/>
    <w:rsid w:val="00FC7FB8"/>
    <w:rsid w:val="00FD0254"/>
    <w:rsid w:val="00FD029E"/>
    <w:rsid w:val="00FD07A7"/>
    <w:rsid w:val="00FD07FB"/>
    <w:rsid w:val="00FD083C"/>
    <w:rsid w:val="00FD0967"/>
    <w:rsid w:val="00FD0ADB"/>
    <w:rsid w:val="00FD0BF8"/>
    <w:rsid w:val="00FD0C2D"/>
    <w:rsid w:val="00FD0C81"/>
    <w:rsid w:val="00FD0C84"/>
    <w:rsid w:val="00FD0E63"/>
    <w:rsid w:val="00FD0EAB"/>
    <w:rsid w:val="00FD0F6B"/>
    <w:rsid w:val="00FD106D"/>
    <w:rsid w:val="00FD108A"/>
    <w:rsid w:val="00FD1182"/>
    <w:rsid w:val="00FD13D3"/>
    <w:rsid w:val="00FD15BF"/>
    <w:rsid w:val="00FD1639"/>
    <w:rsid w:val="00FD1664"/>
    <w:rsid w:val="00FD16F9"/>
    <w:rsid w:val="00FD1706"/>
    <w:rsid w:val="00FD17E3"/>
    <w:rsid w:val="00FD1819"/>
    <w:rsid w:val="00FD18BC"/>
    <w:rsid w:val="00FD196B"/>
    <w:rsid w:val="00FD1A1B"/>
    <w:rsid w:val="00FD1A48"/>
    <w:rsid w:val="00FD1B90"/>
    <w:rsid w:val="00FD1DD0"/>
    <w:rsid w:val="00FD1DEF"/>
    <w:rsid w:val="00FD1E95"/>
    <w:rsid w:val="00FD1FBC"/>
    <w:rsid w:val="00FD2364"/>
    <w:rsid w:val="00FD23E9"/>
    <w:rsid w:val="00FD25EC"/>
    <w:rsid w:val="00FD2853"/>
    <w:rsid w:val="00FD293A"/>
    <w:rsid w:val="00FD2994"/>
    <w:rsid w:val="00FD2ACD"/>
    <w:rsid w:val="00FD2C71"/>
    <w:rsid w:val="00FD30CB"/>
    <w:rsid w:val="00FD31FC"/>
    <w:rsid w:val="00FD3258"/>
    <w:rsid w:val="00FD3392"/>
    <w:rsid w:val="00FD343F"/>
    <w:rsid w:val="00FD36E3"/>
    <w:rsid w:val="00FD39C1"/>
    <w:rsid w:val="00FD3C66"/>
    <w:rsid w:val="00FD3C75"/>
    <w:rsid w:val="00FD3CE3"/>
    <w:rsid w:val="00FD3D98"/>
    <w:rsid w:val="00FD408A"/>
    <w:rsid w:val="00FD435B"/>
    <w:rsid w:val="00FD43F3"/>
    <w:rsid w:val="00FD4445"/>
    <w:rsid w:val="00FD4505"/>
    <w:rsid w:val="00FD4579"/>
    <w:rsid w:val="00FD4690"/>
    <w:rsid w:val="00FD46D1"/>
    <w:rsid w:val="00FD4977"/>
    <w:rsid w:val="00FD4982"/>
    <w:rsid w:val="00FD4A71"/>
    <w:rsid w:val="00FD4AD1"/>
    <w:rsid w:val="00FD4ADA"/>
    <w:rsid w:val="00FD4B49"/>
    <w:rsid w:val="00FD4E00"/>
    <w:rsid w:val="00FD4E1F"/>
    <w:rsid w:val="00FD50CA"/>
    <w:rsid w:val="00FD51A0"/>
    <w:rsid w:val="00FD52DE"/>
    <w:rsid w:val="00FD5331"/>
    <w:rsid w:val="00FD544C"/>
    <w:rsid w:val="00FD546D"/>
    <w:rsid w:val="00FD54E9"/>
    <w:rsid w:val="00FD5587"/>
    <w:rsid w:val="00FD566B"/>
    <w:rsid w:val="00FD568B"/>
    <w:rsid w:val="00FD57A2"/>
    <w:rsid w:val="00FD57E3"/>
    <w:rsid w:val="00FD584B"/>
    <w:rsid w:val="00FD5AF5"/>
    <w:rsid w:val="00FD5D3B"/>
    <w:rsid w:val="00FD5DA0"/>
    <w:rsid w:val="00FD6547"/>
    <w:rsid w:val="00FD68F6"/>
    <w:rsid w:val="00FD69A5"/>
    <w:rsid w:val="00FD6B53"/>
    <w:rsid w:val="00FD6C96"/>
    <w:rsid w:val="00FD6D2C"/>
    <w:rsid w:val="00FD6E2F"/>
    <w:rsid w:val="00FD6E77"/>
    <w:rsid w:val="00FD6ECB"/>
    <w:rsid w:val="00FD6EFD"/>
    <w:rsid w:val="00FD7149"/>
    <w:rsid w:val="00FD727E"/>
    <w:rsid w:val="00FD72E9"/>
    <w:rsid w:val="00FD746C"/>
    <w:rsid w:val="00FD74A5"/>
    <w:rsid w:val="00FD759D"/>
    <w:rsid w:val="00FD76A5"/>
    <w:rsid w:val="00FD76F0"/>
    <w:rsid w:val="00FD77FE"/>
    <w:rsid w:val="00FD7961"/>
    <w:rsid w:val="00FD7B84"/>
    <w:rsid w:val="00FD7C46"/>
    <w:rsid w:val="00FD7D35"/>
    <w:rsid w:val="00FD7D42"/>
    <w:rsid w:val="00FD7D6A"/>
    <w:rsid w:val="00FE00BB"/>
    <w:rsid w:val="00FE04F7"/>
    <w:rsid w:val="00FE0599"/>
    <w:rsid w:val="00FE0711"/>
    <w:rsid w:val="00FE0B4F"/>
    <w:rsid w:val="00FE0BC1"/>
    <w:rsid w:val="00FE0C89"/>
    <w:rsid w:val="00FE0C8A"/>
    <w:rsid w:val="00FE0C99"/>
    <w:rsid w:val="00FE0CB5"/>
    <w:rsid w:val="00FE0E23"/>
    <w:rsid w:val="00FE0E27"/>
    <w:rsid w:val="00FE0EA5"/>
    <w:rsid w:val="00FE0F60"/>
    <w:rsid w:val="00FE1197"/>
    <w:rsid w:val="00FE125B"/>
    <w:rsid w:val="00FE1316"/>
    <w:rsid w:val="00FE1368"/>
    <w:rsid w:val="00FE14A2"/>
    <w:rsid w:val="00FE14C8"/>
    <w:rsid w:val="00FE1791"/>
    <w:rsid w:val="00FE1809"/>
    <w:rsid w:val="00FE1B5D"/>
    <w:rsid w:val="00FE1D60"/>
    <w:rsid w:val="00FE1ECC"/>
    <w:rsid w:val="00FE21AB"/>
    <w:rsid w:val="00FE227E"/>
    <w:rsid w:val="00FE2370"/>
    <w:rsid w:val="00FE258A"/>
    <w:rsid w:val="00FE25D6"/>
    <w:rsid w:val="00FE268F"/>
    <w:rsid w:val="00FE2748"/>
    <w:rsid w:val="00FE2881"/>
    <w:rsid w:val="00FE2A6C"/>
    <w:rsid w:val="00FE2E11"/>
    <w:rsid w:val="00FE2F8E"/>
    <w:rsid w:val="00FE2FE2"/>
    <w:rsid w:val="00FE31AA"/>
    <w:rsid w:val="00FE31E8"/>
    <w:rsid w:val="00FE3487"/>
    <w:rsid w:val="00FE34B6"/>
    <w:rsid w:val="00FE362B"/>
    <w:rsid w:val="00FE36A8"/>
    <w:rsid w:val="00FE385B"/>
    <w:rsid w:val="00FE3963"/>
    <w:rsid w:val="00FE3B0B"/>
    <w:rsid w:val="00FE3CEC"/>
    <w:rsid w:val="00FE3EF9"/>
    <w:rsid w:val="00FE3FB8"/>
    <w:rsid w:val="00FE4181"/>
    <w:rsid w:val="00FE4265"/>
    <w:rsid w:val="00FE42C0"/>
    <w:rsid w:val="00FE42FA"/>
    <w:rsid w:val="00FE43E6"/>
    <w:rsid w:val="00FE454E"/>
    <w:rsid w:val="00FE485D"/>
    <w:rsid w:val="00FE4B1A"/>
    <w:rsid w:val="00FE4C96"/>
    <w:rsid w:val="00FE4E06"/>
    <w:rsid w:val="00FE4F17"/>
    <w:rsid w:val="00FE50A3"/>
    <w:rsid w:val="00FE50C8"/>
    <w:rsid w:val="00FE51D2"/>
    <w:rsid w:val="00FE52D8"/>
    <w:rsid w:val="00FE5645"/>
    <w:rsid w:val="00FE56CF"/>
    <w:rsid w:val="00FE58A1"/>
    <w:rsid w:val="00FE58B0"/>
    <w:rsid w:val="00FE59EF"/>
    <w:rsid w:val="00FE5E49"/>
    <w:rsid w:val="00FE5EA7"/>
    <w:rsid w:val="00FE5F56"/>
    <w:rsid w:val="00FE5F80"/>
    <w:rsid w:val="00FE5F90"/>
    <w:rsid w:val="00FE6253"/>
    <w:rsid w:val="00FE6381"/>
    <w:rsid w:val="00FE638E"/>
    <w:rsid w:val="00FE6441"/>
    <w:rsid w:val="00FE64F8"/>
    <w:rsid w:val="00FE65FA"/>
    <w:rsid w:val="00FE66B8"/>
    <w:rsid w:val="00FE6794"/>
    <w:rsid w:val="00FE6959"/>
    <w:rsid w:val="00FE6AF7"/>
    <w:rsid w:val="00FE6C09"/>
    <w:rsid w:val="00FE6C1A"/>
    <w:rsid w:val="00FE7040"/>
    <w:rsid w:val="00FE71BD"/>
    <w:rsid w:val="00FE737E"/>
    <w:rsid w:val="00FE757C"/>
    <w:rsid w:val="00FE7602"/>
    <w:rsid w:val="00FE76F1"/>
    <w:rsid w:val="00FE7710"/>
    <w:rsid w:val="00FE7BBD"/>
    <w:rsid w:val="00FE7C32"/>
    <w:rsid w:val="00FE7C37"/>
    <w:rsid w:val="00FE7C74"/>
    <w:rsid w:val="00FE7CA3"/>
    <w:rsid w:val="00FE7F60"/>
    <w:rsid w:val="00FF0149"/>
    <w:rsid w:val="00FF026F"/>
    <w:rsid w:val="00FF0314"/>
    <w:rsid w:val="00FF040F"/>
    <w:rsid w:val="00FF0493"/>
    <w:rsid w:val="00FF053A"/>
    <w:rsid w:val="00FF073D"/>
    <w:rsid w:val="00FF079D"/>
    <w:rsid w:val="00FF0A4C"/>
    <w:rsid w:val="00FF0A59"/>
    <w:rsid w:val="00FF0C97"/>
    <w:rsid w:val="00FF0DCC"/>
    <w:rsid w:val="00FF0F4C"/>
    <w:rsid w:val="00FF126D"/>
    <w:rsid w:val="00FF1606"/>
    <w:rsid w:val="00FF1618"/>
    <w:rsid w:val="00FF1784"/>
    <w:rsid w:val="00FF182F"/>
    <w:rsid w:val="00FF186D"/>
    <w:rsid w:val="00FF1915"/>
    <w:rsid w:val="00FF1CB7"/>
    <w:rsid w:val="00FF1CC0"/>
    <w:rsid w:val="00FF1D03"/>
    <w:rsid w:val="00FF1DF4"/>
    <w:rsid w:val="00FF20F1"/>
    <w:rsid w:val="00FF22A1"/>
    <w:rsid w:val="00FF23AB"/>
    <w:rsid w:val="00FF244F"/>
    <w:rsid w:val="00FF252A"/>
    <w:rsid w:val="00FF25C8"/>
    <w:rsid w:val="00FF2692"/>
    <w:rsid w:val="00FF2718"/>
    <w:rsid w:val="00FF2808"/>
    <w:rsid w:val="00FF2980"/>
    <w:rsid w:val="00FF2A9B"/>
    <w:rsid w:val="00FF2BEC"/>
    <w:rsid w:val="00FF2C7D"/>
    <w:rsid w:val="00FF2C87"/>
    <w:rsid w:val="00FF2DED"/>
    <w:rsid w:val="00FF3088"/>
    <w:rsid w:val="00FF30B5"/>
    <w:rsid w:val="00FF311D"/>
    <w:rsid w:val="00FF331B"/>
    <w:rsid w:val="00FF35C0"/>
    <w:rsid w:val="00FF3616"/>
    <w:rsid w:val="00FF3784"/>
    <w:rsid w:val="00FF3C55"/>
    <w:rsid w:val="00FF3DB3"/>
    <w:rsid w:val="00FF40F8"/>
    <w:rsid w:val="00FF4150"/>
    <w:rsid w:val="00FF43A2"/>
    <w:rsid w:val="00FF43EA"/>
    <w:rsid w:val="00FF4421"/>
    <w:rsid w:val="00FF4538"/>
    <w:rsid w:val="00FF47C0"/>
    <w:rsid w:val="00FF4B8E"/>
    <w:rsid w:val="00FF4D0E"/>
    <w:rsid w:val="00FF4D36"/>
    <w:rsid w:val="00FF5365"/>
    <w:rsid w:val="00FF53A3"/>
    <w:rsid w:val="00FF540B"/>
    <w:rsid w:val="00FF56A0"/>
    <w:rsid w:val="00FF58A8"/>
    <w:rsid w:val="00FF5996"/>
    <w:rsid w:val="00FF5ADD"/>
    <w:rsid w:val="00FF5CD4"/>
    <w:rsid w:val="00FF5D28"/>
    <w:rsid w:val="00FF5D3F"/>
    <w:rsid w:val="00FF61E2"/>
    <w:rsid w:val="00FF6297"/>
    <w:rsid w:val="00FF62E5"/>
    <w:rsid w:val="00FF63D2"/>
    <w:rsid w:val="00FF6454"/>
    <w:rsid w:val="00FF656F"/>
    <w:rsid w:val="00FF66ED"/>
    <w:rsid w:val="00FF6737"/>
    <w:rsid w:val="00FF69F0"/>
    <w:rsid w:val="00FF6A85"/>
    <w:rsid w:val="00FF6B3B"/>
    <w:rsid w:val="00FF6B58"/>
    <w:rsid w:val="00FF6C67"/>
    <w:rsid w:val="00FF6E85"/>
    <w:rsid w:val="00FF7230"/>
    <w:rsid w:val="00FF73D7"/>
    <w:rsid w:val="00FF7419"/>
    <w:rsid w:val="00FF7548"/>
    <w:rsid w:val="00FF75FE"/>
    <w:rsid w:val="00FF785A"/>
    <w:rsid w:val="00FF7994"/>
    <w:rsid w:val="00FF7A94"/>
    <w:rsid w:val="00FF7AF1"/>
    <w:rsid w:val="00FF7B60"/>
    <w:rsid w:val="00FF7C28"/>
    <w:rsid w:val="00FF7C56"/>
    <w:rsid w:val="00FF7DD3"/>
    <w:rsid w:val="00FF7E2C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1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7B1"/>
    <w:pPr>
      <w:ind w:left="720"/>
      <w:contextualSpacing/>
    </w:pPr>
  </w:style>
  <w:style w:type="character" w:customStyle="1" w:styleId="1">
    <w:name w:val="Επικεφαλίδα #1_"/>
    <w:basedOn w:val="a0"/>
    <w:link w:val="10"/>
    <w:rsid w:val="004E31FB"/>
    <w:rPr>
      <w:rFonts w:eastAsia="Times New Roman"/>
      <w:b/>
      <w:bCs/>
      <w:sz w:val="30"/>
      <w:szCs w:val="30"/>
      <w:shd w:val="clear" w:color="auto" w:fill="FFFFFF"/>
    </w:rPr>
  </w:style>
  <w:style w:type="paragraph" w:customStyle="1" w:styleId="10">
    <w:name w:val="Επικεφαλίδα #1"/>
    <w:basedOn w:val="a"/>
    <w:link w:val="1"/>
    <w:rsid w:val="004E31FB"/>
    <w:pPr>
      <w:widowControl w:val="0"/>
      <w:shd w:val="clear" w:color="auto" w:fill="FFFFFF"/>
      <w:spacing w:after="120" w:line="0" w:lineRule="atLeast"/>
      <w:ind w:hanging="720"/>
      <w:outlineLvl w:val="0"/>
    </w:pPr>
    <w:rPr>
      <w:rFonts w:eastAsia="Times New Roman"/>
      <w:b/>
      <w:bCs/>
      <w:sz w:val="30"/>
      <w:szCs w:val="30"/>
    </w:rPr>
  </w:style>
  <w:style w:type="paragraph" w:styleId="a4">
    <w:name w:val="header"/>
    <w:basedOn w:val="a"/>
    <w:link w:val="Char"/>
    <w:uiPriority w:val="99"/>
    <w:semiHidden/>
    <w:unhideWhenUsed/>
    <w:rsid w:val="004E31FB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semiHidden/>
    <w:rsid w:val="004E31FB"/>
  </w:style>
  <w:style w:type="paragraph" w:styleId="a5">
    <w:name w:val="footer"/>
    <w:basedOn w:val="a"/>
    <w:link w:val="Char0"/>
    <w:uiPriority w:val="99"/>
    <w:semiHidden/>
    <w:unhideWhenUsed/>
    <w:rsid w:val="004E31FB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semiHidden/>
    <w:rsid w:val="004E31FB"/>
  </w:style>
  <w:style w:type="character" w:styleId="-">
    <w:name w:val="Hyperlink"/>
    <w:basedOn w:val="a0"/>
    <w:uiPriority w:val="99"/>
    <w:unhideWhenUsed/>
    <w:rsid w:val="004E31FB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6.png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skisopolis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F Helvetica-Regular"/>
        <a:ea typeface=""/>
        <a:cs typeface=""/>
      </a:majorFont>
      <a:minorFont>
        <a:latin typeface="CF Helvetica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875</Words>
  <Characters>4729</Characters>
  <Application>Microsoft Office Word</Application>
  <DocSecurity>0</DocSecurity>
  <Lines>39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ΣΤΕΛΙΟΣ</dc:creator>
  <cp:keywords/>
  <dc:description/>
  <cp:lastModifiedBy>ΣΤΕΛΙΟΣ</cp:lastModifiedBy>
  <cp:revision>5</cp:revision>
  <dcterms:created xsi:type="dcterms:W3CDTF">2015-06-15T14:22:00Z</dcterms:created>
  <dcterms:modified xsi:type="dcterms:W3CDTF">2015-06-16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